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7.xml" ContentType="application/vnd.openxmlformats-officedocument.wordprocessingml.header+xml"/>
  <Override PartName="/word/footer15.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0.xml" ContentType="application/vnd.openxmlformats-officedocument.wordprocessingml.head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3.xml" ContentType="application/vnd.openxmlformats-officedocument.wordprocessingml.header+xml"/>
  <Override PartName="/word/footer2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6.xml" ContentType="application/vnd.openxmlformats-officedocument.wordprocessingml.header+xml"/>
  <Override PartName="/word/footer24.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29.xml" ContentType="application/vnd.openxmlformats-officedocument.wordprocessingml.header+xml"/>
  <Override PartName="/word/footer27.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32.xml" ContentType="application/vnd.openxmlformats-officedocument.wordprocessingml.header+xml"/>
  <Override PartName="/word/footer3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5921" w:type="dxa"/>
        <w:tblInd w:w="-1026" w:type="dxa"/>
        <w:tblLayout w:type="fixed"/>
        <w:tblLook w:val="04A0" w:firstRow="1" w:lastRow="0" w:firstColumn="1" w:lastColumn="0" w:noHBand="0" w:noVBand="1"/>
      </w:tblPr>
      <w:tblGrid>
        <w:gridCol w:w="852"/>
        <w:gridCol w:w="712"/>
        <w:gridCol w:w="710"/>
        <w:gridCol w:w="1422"/>
        <w:gridCol w:w="1124"/>
        <w:gridCol w:w="6095"/>
        <w:gridCol w:w="2305"/>
        <w:gridCol w:w="2701"/>
      </w:tblGrid>
      <w:tr w:rsidR="00EC04A5" w:rsidRPr="008E3728" w:rsidTr="00EA2D08">
        <w:trPr>
          <w:trHeight w:val="332"/>
        </w:trPr>
        <w:tc>
          <w:tcPr>
            <w:tcW w:w="15921" w:type="dxa"/>
            <w:gridSpan w:val="8"/>
            <w:tcBorders>
              <w:top w:val="nil"/>
              <w:left w:val="nil"/>
              <w:bottom w:val="double" w:sz="6" w:space="0" w:color="auto"/>
              <w:right w:val="nil"/>
            </w:tcBorders>
            <w:shd w:val="clear" w:color="auto" w:fill="auto"/>
            <w:noWrap/>
            <w:vAlign w:val="center"/>
            <w:hideMark/>
          </w:tcPr>
          <w:p w:rsidR="00EB4DF5" w:rsidRPr="008E3728" w:rsidRDefault="00EB4DF5" w:rsidP="00EA2D08">
            <w:pPr>
              <w:jc w:val="center"/>
              <w:rPr>
                <w:b/>
                <w:bCs/>
                <w:color w:val="000000"/>
                <w:sz w:val="26"/>
                <w:szCs w:val="26"/>
                <w:lang w:val="vi-VN"/>
              </w:rPr>
            </w:pPr>
            <w:r w:rsidRPr="008E3728">
              <w:rPr>
                <w:b/>
                <w:bCs/>
                <w:color w:val="000000"/>
                <w:sz w:val="26"/>
                <w:szCs w:val="26"/>
              </w:rPr>
              <w:t>BÁO</w:t>
            </w:r>
            <w:r w:rsidRPr="008E3728">
              <w:rPr>
                <w:b/>
                <w:bCs/>
                <w:color w:val="000000"/>
                <w:sz w:val="26"/>
                <w:szCs w:val="26"/>
                <w:lang w:val="vi-VN"/>
              </w:rPr>
              <w:t xml:space="preserve"> GIẢNG </w:t>
            </w:r>
            <w:r w:rsidR="00331F48" w:rsidRPr="008E3728">
              <w:rPr>
                <w:b/>
                <w:bCs/>
                <w:color w:val="000000"/>
                <w:sz w:val="26"/>
                <w:szCs w:val="26"/>
              </w:rPr>
              <w:t xml:space="preserve">TUẦN </w:t>
            </w:r>
            <w:r w:rsidR="00CA329D">
              <w:rPr>
                <w:b/>
                <w:bCs/>
                <w:color w:val="000000"/>
                <w:sz w:val="26"/>
                <w:szCs w:val="26"/>
              </w:rPr>
              <w:t>29</w:t>
            </w:r>
            <w:r w:rsidR="00EC04A5" w:rsidRPr="008E3728">
              <w:rPr>
                <w:b/>
                <w:bCs/>
                <w:color w:val="000000"/>
                <w:sz w:val="26"/>
                <w:szCs w:val="26"/>
              </w:rPr>
              <w:t xml:space="preserve"> </w:t>
            </w:r>
            <w:r w:rsidRPr="008E3728">
              <w:rPr>
                <w:b/>
                <w:bCs/>
                <w:color w:val="000000"/>
                <w:sz w:val="26"/>
                <w:szCs w:val="26"/>
                <w:lang w:val="vi-VN"/>
              </w:rPr>
              <w:t xml:space="preserve"> (</w:t>
            </w:r>
            <w:r w:rsidR="00331F48" w:rsidRPr="008E3728">
              <w:rPr>
                <w:b/>
                <w:bCs/>
                <w:color w:val="000000"/>
                <w:sz w:val="26"/>
                <w:szCs w:val="26"/>
              </w:rPr>
              <w:t xml:space="preserve">TỪ NGÀY </w:t>
            </w:r>
            <w:r w:rsidR="00955DA5">
              <w:rPr>
                <w:b/>
                <w:bCs/>
                <w:color w:val="000000"/>
                <w:sz w:val="26"/>
                <w:szCs w:val="26"/>
              </w:rPr>
              <w:t>7</w:t>
            </w:r>
            <w:r w:rsidR="00331F48" w:rsidRPr="008E3728">
              <w:rPr>
                <w:b/>
                <w:bCs/>
                <w:color w:val="000000"/>
                <w:sz w:val="26"/>
                <w:szCs w:val="26"/>
              </w:rPr>
              <w:t>/</w:t>
            </w:r>
            <w:r w:rsidR="00955DA5">
              <w:rPr>
                <w:b/>
                <w:bCs/>
                <w:color w:val="000000"/>
                <w:sz w:val="26"/>
                <w:szCs w:val="26"/>
              </w:rPr>
              <w:t>4</w:t>
            </w:r>
            <w:r w:rsidR="00B1068E">
              <w:rPr>
                <w:b/>
                <w:bCs/>
                <w:color w:val="000000"/>
                <w:sz w:val="26"/>
                <w:szCs w:val="26"/>
              </w:rPr>
              <w:t>/2025</w:t>
            </w:r>
            <w:r w:rsidR="00331F48" w:rsidRPr="008E3728">
              <w:rPr>
                <w:b/>
                <w:bCs/>
                <w:color w:val="000000"/>
                <w:sz w:val="26"/>
                <w:szCs w:val="26"/>
              </w:rPr>
              <w:t xml:space="preserve">  ĐẾN NGÀY </w:t>
            </w:r>
            <w:r w:rsidR="00955DA5">
              <w:rPr>
                <w:b/>
                <w:bCs/>
                <w:color w:val="000000"/>
                <w:sz w:val="26"/>
                <w:szCs w:val="26"/>
              </w:rPr>
              <w:t>11</w:t>
            </w:r>
            <w:r w:rsidR="00EC6702">
              <w:rPr>
                <w:b/>
                <w:bCs/>
                <w:color w:val="000000"/>
                <w:sz w:val="26"/>
                <w:szCs w:val="26"/>
              </w:rPr>
              <w:t>/4</w:t>
            </w:r>
            <w:r w:rsidR="00EC04A5" w:rsidRPr="008E3728">
              <w:rPr>
                <w:b/>
                <w:bCs/>
                <w:color w:val="000000"/>
                <w:sz w:val="26"/>
                <w:szCs w:val="26"/>
              </w:rPr>
              <w:t>/</w:t>
            </w:r>
            <w:r w:rsidR="005B1AD0">
              <w:rPr>
                <w:b/>
                <w:bCs/>
                <w:color w:val="000000"/>
                <w:sz w:val="26"/>
                <w:szCs w:val="26"/>
              </w:rPr>
              <w:t>2025</w:t>
            </w:r>
            <w:r w:rsidRPr="008E3728">
              <w:rPr>
                <w:b/>
                <w:bCs/>
                <w:color w:val="000000"/>
                <w:sz w:val="26"/>
                <w:szCs w:val="26"/>
                <w:lang w:val="vi-VN"/>
              </w:rPr>
              <w:t xml:space="preserve">) </w:t>
            </w:r>
            <w:r w:rsidR="00EC04A5" w:rsidRPr="008E3728">
              <w:rPr>
                <w:b/>
                <w:bCs/>
                <w:color w:val="000000"/>
                <w:sz w:val="26"/>
                <w:szCs w:val="26"/>
              </w:rPr>
              <w:t xml:space="preserve"> </w:t>
            </w:r>
          </w:p>
        </w:tc>
      </w:tr>
      <w:tr w:rsidR="00B823E4" w:rsidRPr="008E3728" w:rsidTr="003311AF">
        <w:trPr>
          <w:trHeight w:val="562"/>
        </w:trPr>
        <w:tc>
          <w:tcPr>
            <w:tcW w:w="852" w:type="dxa"/>
            <w:tcBorders>
              <w:top w:val="nil"/>
              <w:left w:val="double" w:sz="6" w:space="0" w:color="auto"/>
              <w:bottom w:val="double" w:sz="6" w:space="0" w:color="auto"/>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THỨ</w:t>
            </w:r>
          </w:p>
        </w:tc>
        <w:tc>
          <w:tcPr>
            <w:tcW w:w="1422" w:type="dxa"/>
            <w:gridSpan w:val="2"/>
            <w:tcBorders>
              <w:top w:val="double" w:sz="6" w:space="0" w:color="auto"/>
              <w:left w:val="nil"/>
              <w:bottom w:val="double" w:sz="6" w:space="0" w:color="auto"/>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TIẾT</w:t>
            </w:r>
          </w:p>
        </w:tc>
        <w:tc>
          <w:tcPr>
            <w:tcW w:w="1422"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643B49">
            <w:pPr>
              <w:jc w:val="center"/>
              <w:rPr>
                <w:b/>
                <w:bCs/>
                <w:color w:val="000000"/>
                <w:sz w:val="24"/>
                <w:szCs w:val="24"/>
              </w:rPr>
            </w:pPr>
            <w:r w:rsidRPr="000F73F3">
              <w:rPr>
                <w:b/>
                <w:bCs/>
                <w:color w:val="000000"/>
                <w:sz w:val="24"/>
                <w:szCs w:val="24"/>
              </w:rPr>
              <w:t>MÔN</w:t>
            </w:r>
          </w:p>
        </w:tc>
        <w:tc>
          <w:tcPr>
            <w:tcW w:w="1124"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643B49">
            <w:pPr>
              <w:jc w:val="center"/>
              <w:rPr>
                <w:b/>
                <w:bCs/>
                <w:color w:val="000000"/>
                <w:sz w:val="24"/>
                <w:szCs w:val="24"/>
              </w:rPr>
            </w:pPr>
            <w:r w:rsidRPr="000F73F3">
              <w:rPr>
                <w:b/>
                <w:bCs/>
                <w:color w:val="000000"/>
                <w:sz w:val="24"/>
                <w:szCs w:val="24"/>
              </w:rPr>
              <w:t>TIẾT THỨ</w:t>
            </w:r>
          </w:p>
        </w:tc>
        <w:tc>
          <w:tcPr>
            <w:tcW w:w="6095"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NỘI DUNG BÀI DẠY</w:t>
            </w:r>
          </w:p>
        </w:tc>
        <w:tc>
          <w:tcPr>
            <w:tcW w:w="2305" w:type="dxa"/>
            <w:tcBorders>
              <w:top w:val="nil"/>
              <w:left w:val="nil"/>
              <w:bottom w:val="double" w:sz="6" w:space="0" w:color="auto"/>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ƯDCNTT</w:t>
            </w:r>
          </w:p>
        </w:tc>
        <w:tc>
          <w:tcPr>
            <w:tcW w:w="2701" w:type="dxa"/>
            <w:tcBorders>
              <w:top w:val="nil"/>
              <w:left w:val="nil"/>
              <w:bottom w:val="double" w:sz="6" w:space="0" w:color="auto"/>
              <w:right w:val="double" w:sz="6"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 xml:space="preserve">ĐỒ DÙNG </w:t>
            </w:r>
            <w:r w:rsidRPr="000F73F3">
              <w:rPr>
                <w:b/>
                <w:bCs/>
                <w:color w:val="000000"/>
                <w:sz w:val="24"/>
                <w:szCs w:val="24"/>
              </w:rPr>
              <w:br/>
              <w:t>DẠY HỌC</w:t>
            </w:r>
          </w:p>
        </w:tc>
      </w:tr>
      <w:tr w:rsidR="00B823E4" w:rsidRPr="008E3728" w:rsidTr="003311AF">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EC04A5" w:rsidRPr="000F73F3" w:rsidRDefault="00331F48" w:rsidP="00EC04A5">
            <w:pPr>
              <w:jc w:val="center"/>
              <w:rPr>
                <w:b/>
                <w:bCs/>
                <w:color w:val="000000"/>
                <w:sz w:val="24"/>
                <w:szCs w:val="24"/>
              </w:rPr>
            </w:pPr>
            <w:r w:rsidRPr="000F73F3">
              <w:rPr>
                <w:b/>
                <w:bCs/>
                <w:color w:val="000000"/>
                <w:sz w:val="24"/>
                <w:szCs w:val="24"/>
              </w:rPr>
              <w:t>Hai</w:t>
            </w:r>
            <w:r w:rsidRPr="000F73F3">
              <w:rPr>
                <w:b/>
                <w:bCs/>
                <w:color w:val="000000"/>
                <w:sz w:val="24"/>
                <w:szCs w:val="24"/>
              </w:rPr>
              <w:br/>
            </w:r>
            <w:r w:rsidR="00955DA5">
              <w:rPr>
                <w:b/>
                <w:bCs/>
                <w:color w:val="000000"/>
                <w:sz w:val="24"/>
                <w:szCs w:val="24"/>
              </w:rPr>
              <w:t>7</w:t>
            </w:r>
            <w:r w:rsidR="00A74068" w:rsidRPr="000F73F3">
              <w:rPr>
                <w:b/>
                <w:bCs/>
                <w:color w:val="000000"/>
                <w:sz w:val="24"/>
                <w:szCs w:val="24"/>
              </w:rPr>
              <w:t>/</w:t>
            </w:r>
            <w:r w:rsidR="00955DA5">
              <w:rPr>
                <w:b/>
                <w:bCs/>
                <w:color w:val="000000"/>
                <w:sz w:val="24"/>
                <w:szCs w:val="24"/>
              </w:rPr>
              <w:t>4</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EC04A5" w:rsidRPr="000F73F3" w:rsidRDefault="00EC04A5" w:rsidP="00EC04A5">
            <w:pPr>
              <w:jc w:val="center"/>
              <w:rPr>
                <w:b/>
                <w:bCs/>
                <w:color w:val="000000"/>
                <w:sz w:val="24"/>
                <w:szCs w:val="24"/>
              </w:rPr>
            </w:pPr>
            <w:r w:rsidRPr="000F73F3">
              <w:rPr>
                <w:b/>
                <w:bCs/>
                <w:color w:val="000000"/>
                <w:sz w:val="24"/>
                <w:szCs w:val="24"/>
              </w:rPr>
              <w:t>S</w:t>
            </w:r>
          </w:p>
        </w:tc>
        <w:tc>
          <w:tcPr>
            <w:tcW w:w="710" w:type="dxa"/>
            <w:tcBorders>
              <w:top w:val="nil"/>
              <w:left w:val="nil"/>
              <w:bottom w:val="dotted" w:sz="4" w:space="0" w:color="auto"/>
              <w:right w:val="single" w:sz="4" w:space="0" w:color="auto"/>
            </w:tcBorders>
            <w:shd w:val="clear" w:color="auto" w:fill="auto"/>
            <w:vAlign w:val="center"/>
            <w:hideMark/>
          </w:tcPr>
          <w:p w:rsidR="00EC04A5" w:rsidRPr="000F73F3" w:rsidRDefault="00EC04A5" w:rsidP="00EC04A5">
            <w:pPr>
              <w:jc w:val="center"/>
              <w:rPr>
                <w:color w:val="000000"/>
                <w:sz w:val="24"/>
                <w:szCs w:val="24"/>
              </w:rPr>
            </w:pPr>
            <w:r w:rsidRPr="000F73F3">
              <w:rPr>
                <w:color w:val="000000"/>
                <w:sz w:val="24"/>
                <w:szCs w:val="24"/>
              </w:rPr>
              <w:t>1</w:t>
            </w:r>
          </w:p>
        </w:tc>
        <w:tc>
          <w:tcPr>
            <w:tcW w:w="1422" w:type="dxa"/>
            <w:tcBorders>
              <w:top w:val="nil"/>
              <w:left w:val="nil"/>
              <w:bottom w:val="dotted" w:sz="4" w:space="0" w:color="auto"/>
              <w:right w:val="single" w:sz="4" w:space="0" w:color="auto"/>
            </w:tcBorders>
            <w:shd w:val="clear" w:color="auto" w:fill="auto"/>
            <w:vAlign w:val="center"/>
            <w:hideMark/>
          </w:tcPr>
          <w:p w:rsidR="00EC04A5" w:rsidRPr="008557E8" w:rsidRDefault="006F57FD" w:rsidP="001462D4">
            <w:pPr>
              <w:jc w:val="center"/>
              <w:rPr>
                <w:b/>
                <w:color w:val="000000"/>
                <w:sz w:val="24"/>
                <w:szCs w:val="24"/>
              </w:rPr>
            </w:pPr>
            <w:r w:rsidRPr="008557E8">
              <w:rPr>
                <w:b/>
                <w:color w:val="000000"/>
                <w:sz w:val="24"/>
                <w:szCs w:val="24"/>
              </w:rPr>
              <w:t>HĐTN</w:t>
            </w:r>
          </w:p>
        </w:tc>
        <w:tc>
          <w:tcPr>
            <w:tcW w:w="1124" w:type="dxa"/>
            <w:tcBorders>
              <w:top w:val="nil"/>
              <w:left w:val="nil"/>
              <w:bottom w:val="dotted" w:sz="4" w:space="0" w:color="auto"/>
              <w:right w:val="single" w:sz="4" w:space="0" w:color="auto"/>
            </w:tcBorders>
            <w:shd w:val="clear" w:color="auto" w:fill="auto"/>
            <w:vAlign w:val="center"/>
          </w:tcPr>
          <w:p w:rsidR="00EC04A5" w:rsidRPr="000F73F3" w:rsidRDefault="00EC04A5" w:rsidP="00643B49">
            <w:pPr>
              <w:jc w:val="center"/>
              <w:rPr>
                <w:color w:val="000000"/>
                <w:sz w:val="24"/>
                <w:szCs w:val="24"/>
              </w:rPr>
            </w:pPr>
          </w:p>
        </w:tc>
        <w:tc>
          <w:tcPr>
            <w:tcW w:w="6095" w:type="dxa"/>
            <w:tcBorders>
              <w:top w:val="nil"/>
              <w:left w:val="nil"/>
              <w:bottom w:val="dotted" w:sz="4" w:space="0" w:color="auto"/>
              <w:right w:val="single" w:sz="4" w:space="0" w:color="auto"/>
            </w:tcBorders>
            <w:shd w:val="clear" w:color="auto" w:fill="auto"/>
            <w:vAlign w:val="center"/>
          </w:tcPr>
          <w:p w:rsidR="00EC04A5" w:rsidRPr="000F73F3" w:rsidRDefault="00EC04A5" w:rsidP="00C44C80">
            <w:pPr>
              <w:rPr>
                <w:color w:val="000000"/>
                <w:sz w:val="24"/>
                <w:szCs w:val="24"/>
              </w:rPr>
            </w:pPr>
          </w:p>
        </w:tc>
        <w:tc>
          <w:tcPr>
            <w:tcW w:w="2305" w:type="dxa"/>
            <w:tcBorders>
              <w:top w:val="nil"/>
              <w:left w:val="nil"/>
              <w:bottom w:val="dotted" w:sz="4" w:space="0" w:color="auto"/>
              <w:right w:val="single" w:sz="4" w:space="0" w:color="auto"/>
            </w:tcBorders>
            <w:shd w:val="clear" w:color="auto" w:fill="auto"/>
            <w:vAlign w:val="center"/>
          </w:tcPr>
          <w:p w:rsidR="00EC04A5" w:rsidRPr="000F73F3" w:rsidRDefault="00EC04A5" w:rsidP="00EC04A5">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tcPr>
          <w:p w:rsidR="00EC04A5" w:rsidRPr="000F73F3" w:rsidRDefault="00EC04A5" w:rsidP="00643B49">
            <w:pPr>
              <w:jc w:val="center"/>
              <w:rPr>
                <w:color w:val="000000"/>
                <w:sz w:val="24"/>
                <w:szCs w:val="24"/>
              </w:rPr>
            </w:pP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2</w:t>
            </w:r>
          </w:p>
        </w:tc>
        <w:tc>
          <w:tcPr>
            <w:tcW w:w="1422" w:type="dxa"/>
            <w:tcBorders>
              <w:top w:val="nil"/>
              <w:left w:val="nil"/>
              <w:bottom w:val="dotted" w:sz="4" w:space="0" w:color="auto"/>
              <w:right w:val="single" w:sz="4" w:space="0" w:color="auto"/>
            </w:tcBorders>
            <w:shd w:val="clear" w:color="auto" w:fill="auto"/>
            <w:vAlign w:val="center"/>
          </w:tcPr>
          <w:p w:rsidR="00D8285F" w:rsidRPr="004F2B41" w:rsidRDefault="00D8285F" w:rsidP="001462D4">
            <w:pPr>
              <w:jc w:val="center"/>
              <w:rPr>
                <w:b/>
                <w:color w:val="000000"/>
                <w:sz w:val="24"/>
                <w:szCs w:val="24"/>
              </w:rPr>
            </w:pPr>
            <w:r w:rsidRPr="004F2B41">
              <w:rPr>
                <w:b/>
                <w:color w:val="000000"/>
                <w:sz w:val="24"/>
                <w:szCs w:val="24"/>
              </w:rPr>
              <w:t>Toán</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D8285F" w:rsidP="00643B49">
            <w:pPr>
              <w:jc w:val="center"/>
              <w:rPr>
                <w:color w:val="000000"/>
                <w:sz w:val="24"/>
                <w:szCs w:val="24"/>
              </w:rPr>
            </w:pPr>
          </w:p>
        </w:tc>
        <w:tc>
          <w:tcPr>
            <w:tcW w:w="6095" w:type="dxa"/>
            <w:tcBorders>
              <w:top w:val="nil"/>
              <w:left w:val="nil"/>
              <w:bottom w:val="dotted" w:sz="4" w:space="0" w:color="auto"/>
              <w:right w:val="single" w:sz="4" w:space="0" w:color="auto"/>
            </w:tcBorders>
            <w:shd w:val="clear" w:color="auto" w:fill="auto"/>
            <w:vAlign w:val="center"/>
          </w:tcPr>
          <w:p w:rsidR="00D8285F" w:rsidRPr="001B21F9" w:rsidRDefault="00D8285F" w:rsidP="00A32839">
            <w:pPr>
              <w:widowControl w:val="0"/>
              <w:adjustRightInd w:val="0"/>
              <w:snapToGrid w:val="0"/>
              <w:rPr>
                <w:color w:val="000000"/>
                <w:sz w:val="26"/>
                <w:szCs w:val="26"/>
                <w:highlight w:val="white"/>
                <w:lang w:val="en-MY"/>
              </w:rPr>
            </w:pP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6D188F">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tcPr>
          <w:p w:rsidR="00D8285F" w:rsidRPr="000F73F3" w:rsidRDefault="00D8285F" w:rsidP="001D5B89">
            <w:pPr>
              <w:jc w:val="center"/>
              <w:rPr>
                <w:color w:val="000000"/>
                <w:sz w:val="24"/>
                <w:szCs w:val="24"/>
              </w:rPr>
            </w:pP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3</w:t>
            </w:r>
          </w:p>
        </w:tc>
        <w:tc>
          <w:tcPr>
            <w:tcW w:w="1422" w:type="dxa"/>
            <w:tcBorders>
              <w:top w:val="nil"/>
              <w:left w:val="nil"/>
              <w:bottom w:val="dotted" w:sz="4" w:space="0" w:color="auto"/>
              <w:right w:val="single" w:sz="4" w:space="0" w:color="auto"/>
            </w:tcBorders>
            <w:shd w:val="clear" w:color="auto" w:fill="auto"/>
            <w:vAlign w:val="center"/>
          </w:tcPr>
          <w:p w:rsidR="00D8285F" w:rsidRPr="00E96144" w:rsidRDefault="00D8285F" w:rsidP="001462D4">
            <w:pPr>
              <w:jc w:val="center"/>
              <w:rPr>
                <w:b/>
                <w:color w:val="000000"/>
                <w:sz w:val="24"/>
                <w:szCs w:val="24"/>
              </w:rPr>
            </w:pPr>
            <w:r w:rsidRPr="00E96144">
              <w:rPr>
                <w:b/>
                <w:color w:val="000000"/>
                <w:sz w:val="24"/>
                <w:szCs w:val="24"/>
              </w:rPr>
              <w:t>Tiếng Việt</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D8285F" w:rsidP="00643B49">
            <w:pPr>
              <w:jc w:val="center"/>
              <w:rPr>
                <w:color w:val="000000"/>
                <w:sz w:val="24"/>
                <w:szCs w:val="24"/>
              </w:rPr>
            </w:pP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D8285F" w:rsidP="00EC04A5">
            <w:pPr>
              <w:rPr>
                <w:color w:val="000000"/>
                <w:sz w:val="24"/>
                <w:szCs w:val="24"/>
              </w:rPr>
            </w:pP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6D188F">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tcPr>
          <w:p w:rsidR="00D8285F" w:rsidRPr="000F73F3" w:rsidRDefault="00D8285F" w:rsidP="00643B49">
            <w:pPr>
              <w:jc w:val="center"/>
              <w:rPr>
                <w:color w:val="000000"/>
                <w:sz w:val="24"/>
                <w:szCs w:val="24"/>
              </w:rPr>
            </w:pP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single"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4</w:t>
            </w:r>
          </w:p>
        </w:tc>
        <w:tc>
          <w:tcPr>
            <w:tcW w:w="1422" w:type="dxa"/>
            <w:tcBorders>
              <w:top w:val="nil"/>
              <w:left w:val="nil"/>
              <w:bottom w:val="single" w:sz="4" w:space="0" w:color="auto"/>
              <w:right w:val="single" w:sz="4" w:space="0" w:color="auto"/>
            </w:tcBorders>
            <w:shd w:val="clear" w:color="auto" w:fill="auto"/>
            <w:vAlign w:val="center"/>
          </w:tcPr>
          <w:p w:rsidR="00D8285F" w:rsidRPr="00E96144" w:rsidRDefault="00D8285F" w:rsidP="001462D4">
            <w:pPr>
              <w:jc w:val="center"/>
              <w:rPr>
                <w:b/>
                <w:color w:val="000000"/>
                <w:sz w:val="24"/>
                <w:szCs w:val="24"/>
              </w:rPr>
            </w:pPr>
            <w:r w:rsidRPr="00E96144">
              <w:rPr>
                <w:b/>
                <w:color w:val="000000"/>
                <w:sz w:val="24"/>
                <w:szCs w:val="24"/>
              </w:rPr>
              <w:t>Tiếng Việt</w:t>
            </w:r>
          </w:p>
        </w:tc>
        <w:tc>
          <w:tcPr>
            <w:tcW w:w="1124" w:type="dxa"/>
            <w:tcBorders>
              <w:top w:val="nil"/>
              <w:left w:val="nil"/>
              <w:bottom w:val="single" w:sz="4" w:space="0" w:color="auto"/>
              <w:right w:val="single" w:sz="4" w:space="0" w:color="auto"/>
            </w:tcBorders>
            <w:shd w:val="clear" w:color="auto" w:fill="auto"/>
            <w:vAlign w:val="center"/>
          </w:tcPr>
          <w:p w:rsidR="00D8285F" w:rsidRPr="000F73F3" w:rsidRDefault="00D8285F" w:rsidP="00643B49">
            <w:pPr>
              <w:jc w:val="center"/>
              <w:rPr>
                <w:color w:val="000000"/>
                <w:sz w:val="24"/>
                <w:szCs w:val="24"/>
              </w:rPr>
            </w:pPr>
          </w:p>
        </w:tc>
        <w:tc>
          <w:tcPr>
            <w:tcW w:w="6095" w:type="dxa"/>
            <w:tcBorders>
              <w:top w:val="nil"/>
              <w:left w:val="nil"/>
              <w:bottom w:val="single" w:sz="4" w:space="0" w:color="auto"/>
              <w:right w:val="single" w:sz="4" w:space="0" w:color="auto"/>
            </w:tcBorders>
            <w:shd w:val="clear" w:color="auto" w:fill="auto"/>
            <w:vAlign w:val="center"/>
          </w:tcPr>
          <w:p w:rsidR="00D8285F" w:rsidRPr="000F73F3" w:rsidRDefault="00630C17" w:rsidP="00630C17">
            <w:pPr>
              <w:jc w:val="center"/>
              <w:rPr>
                <w:color w:val="000000"/>
                <w:sz w:val="24"/>
                <w:szCs w:val="24"/>
              </w:rPr>
            </w:pPr>
            <w:r>
              <w:rPr>
                <w:color w:val="000000"/>
                <w:sz w:val="24"/>
                <w:szCs w:val="24"/>
              </w:rPr>
              <w:t>Nghỉ lễ “G</w:t>
            </w:r>
            <w:r w:rsidR="006D2EFB">
              <w:rPr>
                <w:color w:val="000000"/>
                <w:sz w:val="24"/>
                <w:szCs w:val="24"/>
              </w:rPr>
              <w:t>iỗ tổ Hùng Vương</w:t>
            </w:r>
            <w:r>
              <w:rPr>
                <w:color w:val="000000"/>
                <w:sz w:val="24"/>
                <w:szCs w:val="24"/>
              </w:rPr>
              <w:t>”</w:t>
            </w:r>
          </w:p>
        </w:tc>
        <w:tc>
          <w:tcPr>
            <w:tcW w:w="2305" w:type="dxa"/>
            <w:tcBorders>
              <w:top w:val="nil"/>
              <w:left w:val="nil"/>
              <w:bottom w:val="single" w:sz="4" w:space="0" w:color="auto"/>
              <w:right w:val="single" w:sz="4" w:space="0" w:color="auto"/>
            </w:tcBorders>
            <w:shd w:val="clear" w:color="auto" w:fill="auto"/>
            <w:vAlign w:val="center"/>
          </w:tcPr>
          <w:p w:rsidR="00D8285F" w:rsidRPr="000F73F3" w:rsidRDefault="00D8285F" w:rsidP="006D188F">
            <w:pPr>
              <w:jc w:val="center"/>
              <w:rPr>
                <w:color w:val="000000"/>
                <w:sz w:val="24"/>
                <w:szCs w:val="24"/>
              </w:rPr>
            </w:pPr>
          </w:p>
        </w:tc>
        <w:tc>
          <w:tcPr>
            <w:tcW w:w="2701" w:type="dxa"/>
            <w:tcBorders>
              <w:top w:val="nil"/>
              <w:left w:val="nil"/>
              <w:bottom w:val="single" w:sz="4" w:space="0" w:color="auto"/>
              <w:right w:val="double" w:sz="6" w:space="0" w:color="auto"/>
            </w:tcBorders>
            <w:shd w:val="clear" w:color="auto" w:fill="auto"/>
            <w:vAlign w:val="center"/>
          </w:tcPr>
          <w:p w:rsidR="00D8285F" w:rsidRPr="000F73F3" w:rsidRDefault="00D8285F" w:rsidP="00643B49">
            <w:pPr>
              <w:jc w:val="center"/>
              <w:rPr>
                <w:color w:val="000000"/>
                <w:sz w:val="24"/>
                <w:szCs w:val="24"/>
              </w:rPr>
            </w:pP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D8285F" w:rsidRPr="000F73F3" w:rsidRDefault="00D8285F" w:rsidP="00EC04A5">
            <w:pPr>
              <w:jc w:val="center"/>
              <w:rPr>
                <w:b/>
                <w:bCs/>
                <w:color w:val="000000"/>
                <w:sz w:val="24"/>
                <w:szCs w:val="24"/>
              </w:rPr>
            </w:pPr>
            <w:r w:rsidRPr="000F73F3">
              <w:rPr>
                <w:b/>
                <w:bCs/>
                <w:color w:val="000000"/>
                <w:sz w:val="24"/>
                <w:szCs w:val="24"/>
              </w:rPr>
              <w:t>C</w:t>
            </w: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5</w:t>
            </w:r>
          </w:p>
        </w:tc>
        <w:tc>
          <w:tcPr>
            <w:tcW w:w="1422" w:type="dxa"/>
            <w:tcBorders>
              <w:top w:val="nil"/>
              <w:left w:val="nil"/>
              <w:bottom w:val="dotted" w:sz="4" w:space="0" w:color="auto"/>
              <w:right w:val="single" w:sz="4" w:space="0" w:color="auto"/>
            </w:tcBorders>
            <w:shd w:val="clear" w:color="auto" w:fill="auto"/>
            <w:vAlign w:val="center"/>
          </w:tcPr>
          <w:p w:rsidR="00D8285F" w:rsidRPr="005F36CB" w:rsidRDefault="00D8285F" w:rsidP="001462D4">
            <w:pPr>
              <w:jc w:val="center"/>
              <w:rPr>
                <w:b/>
                <w:color w:val="000000"/>
                <w:sz w:val="24"/>
                <w:szCs w:val="24"/>
              </w:rPr>
            </w:pPr>
            <w:r w:rsidRPr="005F36CB">
              <w:rPr>
                <w:b/>
                <w:color w:val="000000"/>
                <w:sz w:val="24"/>
                <w:szCs w:val="24"/>
              </w:rPr>
              <w:t>Tiếng Anh</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D8285F" w:rsidP="00643B49">
            <w:pPr>
              <w:jc w:val="center"/>
              <w:rPr>
                <w:color w:val="000000"/>
                <w:sz w:val="24"/>
                <w:szCs w:val="24"/>
              </w:rPr>
            </w:pP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D8285F" w:rsidP="00EC04A5">
            <w:pPr>
              <w:rPr>
                <w:color w:val="404040"/>
                <w:sz w:val="24"/>
                <w:szCs w:val="24"/>
              </w:rPr>
            </w:pP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6D188F">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tcPr>
          <w:p w:rsidR="00D8285F" w:rsidRPr="000F73F3" w:rsidRDefault="00D8285F" w:rsidP="00643B49">
            <w:pPr>
              <w:jc w:val="center"/>
              <w:rPr>
                <w:color w:val="000000"/>
                <w:sz w:val="24"/>
                <w:szCs w:val="24"/>
              </w:rPr>
            </w:pP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6</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1462D4">
            <w:pPr>
              <w:jc w:val="center"/>
              <w:rPr>
                <w:color w:val="000000"/>
                <w:sz w:val="24"/>
                <w:szCs w:val="24"/>
              </w:rPr>
            </w:pPr>
            <w:r w:rsidRPr="000F73F3">
              <w:rPr>
                <w:color w:val="000000"/>
                <w:sz w:val="24"/>
                <w:szCs w:val="24"/>
              </w:rPr>
              <w:t>Đạo Đức</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D8285F" w:rsidP="00643B49">
            <w:pPr>
              <w:jc w:val="center"/>
              <w:rPr>
                <w:color w:val="000000"/>
                <w:sz w:val="24"/>
                <w:szCs w:val="24"/>
              </w:rPr>
            </w:pPr>
          </w:p>
        </w:tc>
        <w:tc>
          <w:tcPr>
            <w:tcW w:w="6095" w:type="dxa"/>
            <w:tcBorders>
              <w:top w:val="nil"/>
              <w:left w:val="nil"/>
              <w:bottom w:val="dotted" w:sz="4" w:space="0" w:color="auto"/>
              <w:right w:val="single" w:sz="4" w:space="0" w:color="auto"/>
            </w:tcBorders>
            <w:shd w:val="clear" w:color="auto" w:fill="auto"/>
          </w:tcPr>
          <w:p w:rsidR="00D8285F" w:rsidRPr="001B21F9" w:rsidRDefault="00D8285F" w:rsidP="007C5C53">
            <w:pPr>
              <w:rPr>
                <w:color w:val="000000"/>
                <w:sz w:val="26"/>
                <w:szCs w:val="26"/>
                <w:highlight w:val="white"/>
                <w:lang w:val="en-MY"/>
              </w:rPr>
            </w:pP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6D188F">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tcPr>
          <w:p w:rsidR="00D8285F" w:rsidRPr="000F73F3" w:rsidRDefault="00D8285F" w:rsidP="00643B49">
            <w:pPr>
              <w:jc w:val="center"/>
              <w:rPr>
                <w:color w:val="000000"/>
                <w:sz w:val="24"/>
                <w:szCs w:val="24"/>
              </w:rPr>
            </w:pP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7</w:t>
            </w:r>
          </w:p>
        </w:tc>
        <w:tc>
          <w:tcPr>
            <w:tcW w:w="1422"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1462D4">
            <w:pPr>
              <w:jc w:val="center"/>
              <w:rPr>
                <w:color w:val="000000"/>
                <w:sz w:val="24"/>
                <w:szCs w:val="24"/>
              </w:rPr>
            </w:pPr>
            <w:r w:rsidRPr="000F73F3">
              <w:rPr>
                <w:color w:val="000000"/>
                <w:sz w:val="24"/>
                <w:szCs w:val="24"/>
              </w:rPr>
              <w:t>GDTC</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D8285F" w:rsidP="00643B49">
            <w:pPr>
              <w:jc w:val="center"/>
              <w:rPr>
                <w:color w:val="000000"/>
                <w:sz w:val="24"/>
                <w:szCs w:val="24"/>
              </w:rPr>
            </w:pPr>
          </w:p>
        </w:tc>
        <w:tc>
          <w:tcPr>
            <w:tcW w:w="6095" w:type="dxa"/>
            <w:tcBorders>
              <w:top w:val="nil"/>
              <w:left w:val="nil"/>
              <w:bottom w:val="dotted" w:sz="4" w:space="0" w:color="auto"/>
              <w:right w:val="single" w:sz="4" w:space="0" w:color="auto"/>
            </w:tcBorders>
            <w:shd w:val="clear" w:color="auto" w:fill="auto"/>
            <w:vAlign w:val="center"/>
          </w:tcPr>
          <w:p w:rsidR="00D8285F" w:rsidRPr="0016663F" w:rsidRDefault="00D8285F" w:rsidP="00EC04A5">
            <w:pPr>
              <w:rPr>
                <w:color w:val="FF0000"/>
                <w:sz w:val="24"/>
                <w:szCs w:val="24"/>
              </w:rPr>
            </w:pP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6D188F">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tcPr>
          <w:p w:rsidR="00D8285F" w:rsidRPr="000F73F3" w:rsidRDefault="00D8285F" w:rsidP="00643B49">
            <w:pPr>
              <w:jc w:val="center"/>
              <w:rPr>
                <w:color w:val="000000"/>
                <w:sz w:val="24"/>
                <w:szCs w:val="24"/>
              </w:rPr>
            </w:pPr>
          </w:p>
        </w:tc>
      </w:tr>
      <w:tr w:rsidR="00D8285F" w:rsidRPr="008E3728" w:rsidTr="003311AF">
        <w:trPr>
          <w:trHeight w:val="332"/>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double" w:sz="6"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8</w:t>
            </w:r>
          </w:p>
        </w:tc>
        <w:tc>
          <w:tcPr>
            <w:tcW w:w="1422" w:type="dxa"/>
            <w:tcBorders>
              <w:top w:val="nil"/>
              <w:left w:val="nil"/>
              <w:bottom w:val="double" w:sz="6" w:space="0" w:color="auto"/>
              <w:right w:val="single" w:sz="4" w:space="0" w:color="auto"/>
            </w:tcBorders>
            <w:shd w:val="clear" w:color="auto" w:fill="auto"/>
            <w:vAlign w:val="center"/>
            <w:hideMark/>
          </w:tcPr>
          <w:p w:rsidR="00D8285F" w:rsidRPr="000F73F3" w:rsidRDefault="00D8285F" w:rsidP="001462D4">
            <w:pPr>
              <w:jc w:val="center"/>
              <w:rPr>
                <w:b/>
                <w:bCs/>
                <w:color w:val="000000"/>
                <w:sz w:val="24"/>
                <w:szCs w:val="24"/>
              </w:rPr>
            </w:pPr>
          </w:p>
        </w:tc>
        <w:tc>
          <w:tcPr>
            <w:tcW w:w="1124" w:type="dxa"/>
            <w:tcBorders>
              <w:top w:val="nil"/>
              <w:left w:val="nil"/>
              <w:bottom w:val="double" w:sz="6" w:space="0" w:color="auto"/>
              <w:right w:val="single" w:sz="4" w:space="0" w:color="auto"/>
            </w:tcBorders>
            <w:shd w:val="clear" w:color="auto" w:fill="auto"/>
            <w:vAlign w:val="center"/>
          </w:tcPr>
          <w:p w:rsidR="00D8285F" w:rsidRPr="000F73F3" w:rsidRDefault="00D8285F" w:rsidP="00643B49">
            <w:pPr>
              <w:jc w:val="center"/>
              <w:rPr>
                <w:color w:val="000000"/>
                <w:sz w:val="24"/>
                <w:szCs w:val="24"/>
              </w:rPr>
            </w:pPr>
          </w:p>
        </w:tc>
        <w:tc>
          <w:tcPr>
            <w:tcW w:w="6095" w:type="dxa"/>
            <w:tcBorders>
              <w:top w:val="nil"/>
              <w:left w:val="nil"/>
              <w:bottom w:val="double" w:sz="6" w:space="0" w:color="auto"/>
              <w:right w:val="single" w:sz="4" w:space="0" w:color="auto"/>
            </w:tcBorders>
            <w:shd w:val="clear" w:color="auto" w:fill="auto"/>
            <w:vAlign w:val="center"/>
          </w:tcPr>
          <w:p w:rsidR="00D8285F" w:rsidRPr="000F73F3" w:rsidRDefault="00D8285F" w:rsidP="00EC04A5">
            <w:pPr>
              <w:rPr>
                <w:color w:val="000000"/>
                <w:sz w:val="24"/>
                <w:szCs w:val="24"/>
              </w:rPr>
            </w:pPr>
          </w:p>
        </w:tc>
        <w:tc>
          <w:tcPr>
            <w:tcW w:w="2305" w:type="dxa"/>
            <w:tcBorders>
              <w:top w:val="nil"/>
              <w:left w:val="nil"/>
              <w:bottom w:val="double" w:sz="6" w:space="0" w:color="auto"/>
              <w:right w:val="single" w:sz="4" w:space="0" w:color="auto"/>
            </w:tcBorders>
            <w:shd w:val="clear" w:color="auto" w:fill="auto"/>
            <w:vAlign w:val="center"/>
            <w:hideMark/>
          </w:tcPr>
          <w:p w:rsidR="00D8285F" w:rsidRPr="000F73F3" w:rsidRDefault="00D8285F" w:rsidP="006D188F">
            <w:pPr>
              <w:jc w:val="center"/>
              <w:rPr>
                <w:color w:val="000000"/>
                <w:sz w:val="24"/>
                <w:szCs w:val="24"/>
              </w:rPr>
            </w:pPr>
          </w:p>
        </w:tc>
        <w:tc>
          <w:tcPr>
            <w:tcW w:w="2701" w:type="dxa"/>
            <w:tcBorders>
              <w:top w:val="nil"/>
              <w:left w:val="nil"/>
              <w:bottom w:val="double" w:sz="6" w:space="0" w:color="auto"/>
              <w:right w:val="double" w:sz="6" w:space="0" w:color="auto"/>
            </w:tcBorders>
            <w:shd w:val="clear" w:color="auto" w:fill="auto"/>
            <w:vAlign w:val="center"/>
            <w:hideMark/>
          </w:tcPr>
          <w:p w:rsidR="00D8285F" w:rsidRPr="000F73F3" w:rsidRDefault="00D8285F" w:rsidP="00643B49">
            <w:pPr>
              <w:jc w:val="center"/>
              <w:rPr>
                <w:color w:val="000000"/>
                <w:sz w:val="24"/>
                <w:szCs w:val="24"/>
              </w:rPr>
            </w:pPr>
          </w:p>
        </w:tc>
      </w:tr>
      <w:tr w:rsidR="00D8285F" w:rsidRPr="008E3728" w:rsidTr="003311AF">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D8285F" w:rsidRPr="000F73F3" w:rsidRDefault="00D8285F" w:rsidP="00EC04A5">
            <w:pPr>
              <w:jc w:val="center"/>
              <w:rPr>
                <w:b/>
                <w:bCs/>
                <w:color w:val="000000"/>
                <w:sz w:val="24"/>
                <w:szCs w:val="24"/>
              </w:rPr>
            </w:pPr>
            <w:r w:rsidRPr="000F73F3">
              <w:rPr>
                <w:b/>
                <w:bCs/>
                <w:color w:val="000000"/>
                <w:sz w:val="24"/>
                <w:szCs w:val="24"/>
              </w:rPr>
              <w:t>Ba</w:t>
            </w:r>
            <w:r w:rsidRPr="000F73F3">
              <w:rPr>
                <w:b/>
                <w:bCs/>
                <w:color w:val="000000"/>
                <w:sz w:val="24"/>
                <w:szCs w:val="24"/>
              </w:rPr>
              <w:br/>
            </w:r>
            <w:r w:rsidR="00955DA5">
              <w:rPr>
                <w:b/>
                <w:bCs/>
                <w:color w:val="000000"/>
                <w:sz w:val="24"/>
                <w:szCs w:val="24"/>
              </w:rPr>
              <w:t>8</w:t>
            </w:r>
            <w:r>
              <w:rPr>
                <w:b/>
                <w:bCs/>
                <w:color w:val="000000"/>
                <w:sz w:val="24"/>
                <w:szCs w:val="24"/>
              </w:rPr>
              <w:t>/4</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D8285F" w:rsidRPr="000F73F3" w:rsidRDefault="00D8285F" w:rsidP="00EC04A5">
            <w:pPr>
              <w:jc w:val="center"/>
              <w:rPr>
                <w:b/>
                <w:bCs/>
                <w:color w:val="000000"/>
                <w:sz w:val="24"/>
                <w:szCs w:val="24"/>
              </w:rPr>
            </w:pPr>
            <w:r w:rsidRPr="000F73F3">
              <w:rPr>
                <w:b/>
                <w:bCs/>
                <w:color w:val="000000"/>
                <w:sz w:val="24"/>
                <w:szCs w:val="24"/>
              </w:rPr>
              <w:t>S</w:t>
            </w: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1</w:t>
            </w:r>
          </w:p>
        </w:tc>
        <w:tc>
          <w:tcPr>
            <w:tcW w:w="1422"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1462D4">
            <w:pPr>
              <w:jc w:val="center"/>
              <w:rPr>
                <w:color w:val="000000"/>
                <w:sz w:val="24"/>
                <w:szCs w:val="24"/>
              </w:rPr>
            </w:pPr>
            <w:r w:rsidRPr="000F73F3">
              <w:rPr>
                <w:color w:val="000000"/>
                <w:sz w:val="24"/>
                <w:szCs w:val="24"/>
              </w:rPr>
              <w:t>Tiếng Việt</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7E1DA1" w:rsidP="00643B49">
            <w:pPr>
              <w:jc w:val="center"/>
              <w:rPr>
                <w:color w:val="000000"/>
                <w:sz w:val="24"/>
                <w:szCs w:val="24"/>
              </w:rPr>
            </w:pPr>
            <w:r>
              <w:rPr>
                <w:color w:val="000000"/>
                <w:sz w:val="24"/>
                <w:szCs w:val="24"/>
              </w:rPr>
              <w:t>197</w:t>
            </w:r>
          </w:p>
        </w:tc>
        <w:tc>
          <w:tcPr>
            <w:tcW w:w="6095" w:type="dxa"/>
            <w:tcBorders>
              <w:top w:val="nil"/>
              <w:left w:val="nil"/>
              <w:bottom w:val="dotted" w:sz="4" w:space="0" w:color="auto"/>
              <w:right w:val="single" w:sz="4" w:space="0" w:color="auto"/>
            </w:tcBorders>
            <w:shd w:val="clear" w:color="auto" w:fill="auto"/>
            <w:noWrap/>
            <w:vAlign w:val="bottom"/>
          </w:tcPr>
          <w:p w:rsidR="00D8285F" w:rsidRPr="000F73F3" w:rsidRDefault="007E1DA1" w:rsidP="00EC04A5">
            <w:pPr>
              <w:rPr>
                <w:color w:val="000000"/>
                <w:sz w:val="24"/>
                <w:szCs w:val="24"/>
              </w:rPr>
            </w:pPr>
            <w:r w:rsidRPr="001B21F9">
              <w:rPr>
                <w:color w:val="000000"/>
                <w:sz w:val="26"/>
                <w:szCs w:val="26"/>
                <w:lang w:val="en-MY"/>
              </w:rPr>
              <w:t xml:space="preserve">Đọc: Đi hội Chùa Hương  </w:t>
            </w:r>
          </w:p>
        </w:tc>
        <w:tc>
          <w:tcPr>
            <w:tcW w:w="2305" w:type="dxa"/>
            <w:tcBorders>
              <w:top w:val="nil"/>
              <w:left w:val="nil"/>
              <w:bottom w:val="dotted" w:sz="4" w:space="0" w:color="auto"/>
              <w:right w:val="single" w:sz="4" w:space="0" w:color="auto"/>
            </w:tcBorders>
            <w:shd w:val="clear" w:color="auto" w:fill="auto"/>
            <w:vAlign w:val="center"/>
            <w:hideMark/>
          </w:tcPr>
          <w:p w:rsidR="00D8285F" w:rsidRPr="000F73F3" w:rsidRDefault="008F44C6" w:rsidP="006D188F">
            <w:pPr>
              <w:jc w:val="center"/>
              <w:rPr>
                <w:color w:val="000000"/>
                <w:sz w:val="24"/>
                <w:szCs w:val="24"/>
              </w:rPr>
            </w:pPr>
            <w:r w:rsidRPr="000F73F3">
              <w:rPr>
                <w:color w:val="000000"/>
                <w:sz w:val="24"/>
                <w:szCs w:val="24"/>
              </w:rPr>
              <w:t>Trình chiếu hình ảnh </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8F44C6" w:rsidP="00643B49">
            <w:pPr>
              <w:jc w:val="center"/>
              <w:rPr>
                <w:color w:val="000000"/>
                <w:sz w:val="24"/>
                <w:szCs w:val="24"/>
              </w:rPr>
            </w:pPr>
            <w:r w:rsidRPr="000F73F3">
              <w:rPr>
                <w:color w:val="000000"/>
                <w:sz w:val="24"/>
                <w:szCs w:val="24"/>
              </w:rPr>
              <w:t>Máy tính, ti v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2</w:t>
            </w:r>
          </w:p>
        </w:tc>
        <w:tc>
          <w:tcPr>
            <w:tcW w:w="1422"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1462D4">
            <w:pPr>
              <w:jc w:val="center"/>
              <w:rPr>
                <w:color w:val="000000"/>
                <w:sz w:val="24"/>
                <w:szCs w:val="24"/>
              </w:rPr>
            </w:pPr>
            <w:r w:rsidRPr="000F73F3">
              <w:rPr>
                <w:color w:val="000000"/>
                <w:sz w:val="24"/>
                <w:szCs w:val="24"/>
              </w:rPr>
              <w:t>Tiếng Anh</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B9272E" w:rsidP="00643B49">
            <w:pPr>
              <w:jc w:val="center"/>
              <w:rPr>
                <w:color w:val="000000"/>
                <w:sz w:val="24"/>
                <w:szCs w:val="24"/>
              </w:rPr>
            </w:pPr>
            <w:r>
              <w:rPr>
                <w:color w:val="000000"/>
                <w:sz w:val="24"/>
                <w:szCs w:val="24"/>
              </w:rPr>
              <w:t>113</w:t>
            </w:r>
          </w:p>
        </w:tc>
        <w:tc>
          <w:tcPr>
            <w:tcW w:w="6095" w:type="dxa"/>
            <w:tcBorders>
              <w:top w:val="nil"/>
              <w:left w:val="nil"/>
              <w:bottom w:val="dotted" w:sz="4" w:space="0" w:color="auto"/>
              <w:right w:val="single" w:sz="4" w:space="0" w:color="auto"/>
            </w:tcBorders>
            <w:shd w:val="clear" w:color="auto" w:fill="auto"/>
            <w:noWrap/>
            <w:vAlign w:val="bottom"/>
          </w:tcPr>
          <w:p w:rsidR="00D8285F" w:rsidRPr="000F73F3" w:rsidRDefault="00B9272E" w:rsidP="00EC04A5">
            <w:pPr>
              <w:rPr>
                <w:color w:val="000000"/>
                <w:sz w:val="24"/>
                <w:szCs w:val="24"/>
              </w:rPr>
            </w:pPr>
            <w:r w:rsidRPr="001B21F9">
              <w:rPr>
                <w:color w:val="000000"/>
                <w:sz w:val="26"/>
                <w:szCs w:val="26"/>
                <w:lang w:val="en-MY"/>
              </w:rPr>
              <w:t>Review 5</w:t>
            </w:r>
            <w:r w:rsidR="002F3F59">
              <w:rPr>
                <w:color w:val="000000"/>
                <w:sz w:val="26"/>
                <w:szCs w:val="26"/>
                <w:lang w:val="en-MY"/>
              </w:rPr>
              <w:t>.</w:t>
            </w:r>
            <w:r w:rsidR="002F3F59" w:rsidRPr="001B21F9">
              <w:rPr>
                <w:sz w:val="26"/>
                <w:szCs w:val="26"/>
              </w:rPr>
              <w:t xml:space="preserve"> Part 3 - video: Task 1,2,3</w:t>
            </w:r>
          </w:p>
        </w:tc>
        <w:tc>
          <w:tcPr>
            <w:tcW w:w="2305"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6D188F">
            <w:pPr>
              <w:jc w:val="center"/>
              <w:rPr>
                <w:color w:val="000000"/>
                <w:sz w:val="24"/>
                <w:szCs w:val="24"/>
              </w:rPr>
            </w:pPr>
            <w:r w:rsidRPr="000F73F3">
              <w:rPr>
                <w:color w:val="000000"/>
                <w:sz w:val="24"/>
                <w:szCs w:val="24"/>
              </w:rPr>
              <w:t>Sách mềm</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643B49">
            <w:pPr>
              <w:jc w:val="center"/>
              <w:rPr>
                <w:color w:val="000000"/>
                <w:sz w:val="24"/>
                <w:szCs w:val="24"/>
              </w:rPr>
            </w:pPr>
            <w:r w:rsidRPr="000F73F3">
              <w:rPr>
                <w:color w:val="000000"/>
                <w:sz w:val="24"/>
                <w:szCs w:val="24"/>
              </w:rPr>
              <w:t>Máy tính, ti v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3</w:t>
            </w:r>
          </w:p>
        </w:tc>
        <w:tc>
          <w:tcPr>
            <w:tcW w:w="1422"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1462D4">
            <w:pPr>
              <w:jc w:val="center"/>
              <w:rPr>
                <w:color w:val="000000"/>
                <w:sz w:val="24"/>
                <w:szCs w:val="24"/>
              </w:rPr>
            </w:pPr>
            <w:r w:rsidRPr="000F73F3">
              <w:rPr>
                <w:color w:val="000000"/>
                <w:sz w:val="24"/>
                <w:szCs w:val="24"/>
              </w:rPr>
              <w:t>Toán</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FB31F1" w:rsidP="00643B49">
            <w:pPr>
              <w:jc w:val="center"/>
              <w:rPr>
                <w:color w:val="000000"/>
                <w:sz w:val="24"/>
                <w:szCs w:val="24"/>
              </w:rPr>
            </w:pPr>
            <w:r>
              <w:rPr>
                <w:color w:val="000000"/>
                <w:sz w:val="24"/>
                <w:szCs w:val="24"/>
              </w:rPr>
              <w:t>141</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FB31F1" w:rsidP="00EC04A5">
            <w:pPr>
              <w:rPr>
                <w:color w:val="000000"/>
                <w:sz w:val="24"/>
                <w:szCs w:val="24"/>
              </w:rPr>
            </w:pPr>
            <w:r w:rsidRPr="001B21F9">
              <w:rPr>
                <w:color w:val="000000"/>
                <w:sz w:val="26"/>
                <w:szCs w:val="26"/>
                <w:highlight w:val="white"/>
                <w:lang w:val="en-MY"/>
              </w:rPr>
              <w:t>Luyện tập</w:t>
            </w:r>
            <w:r w:rsidRPr="001B21F9">
              <w:rPr>
                <w:color w:val="000000"/>
                <w:sz w:val="26"/>
                <w:szCs w:val="26"/>
                <w:lang w:val="en-MY"/>
              </w:rPr>
              <w:t xml:space="preserve"> –T</w:t>
            </w:r>
            <w:r w:rsidRPr="001B21F9">
              <w:rPr>
                <w:color w:val="000000"/>
                <w:sz w:val="26"/>
                <w:szCs w:val="26"/>
                <w:highlight w:val="white"/>
                <w:lang w:val="en-MY"/>
              </w:rPr>
              <w:t>rang 75</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6D188F">
            <w:pPr>
              <w:jc w:val="center"/>
              <w:rPr>
                <w:color w:val="000000"/>
                <w:sz w:val="24"/>
                <w:szCs w:val="24"/>
              </w:rPr>
            </w:pPr>
            <w:r w:rsidRPr="000F73F3">
              <w:rPr>
                <w:color w:val="000000"/>
                <w:sz w:val="24"/>
                <w:szCs w:val="24"/>
              </w:rPr>
              <w:t>Soi bài</w:t>
            </w:r>
          </w:p>
        </w:tc>
        <w:tc>
          <w:tcPr>
            <w:tcW w:w="2701" w:type="dxa"/>
            <w:tcBorders>
              <w:top w:val="nil"/>
              <w:left w:val="nil"/>
              <w:bottom w:val="dotted" w:sz="4" w:space="0" w:color="auto"/>
              <w:right w:val="double" w:sz="6" w:space="0" w:color="auto"/>
            </w:tcBorders>
            <w:shd w:val="clear" w:color="auto" w:fill="auto"/>
            <w:vAlign w:val="center"/>
          </w:tcPr>
          <w:p w:rsidR="00D8285F" w:rsidRPr="000F73F3" w:rsidRDefault="00D8285F" w:rsidP="00643B49">
            <w:pPr>
              <w:jc w:val="center"/>
              <w:rPr>
                <w:color w:val="000000"/>
                <w:sz w:val="24"/>
                <w:szCs w:val="24"/>
              </w:rPr>
            </w:pPr>
            <w:r w:rsidRPr="000F73F3">
              <w:rPr>
                <w:color w:val="000000"/>
                <w:sz w:val="24"/>
                <w:szCs w:val="24"/>
              </w:rPr>
              <w:t>Máy tính, ti vi, máy so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single"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4</w:t>
            </w:r>
          </w:p>
        </w:tc>
        <w:tc>
          <w:tcPr>
            <w:tcW w:w="1422" w:type="dxa"/>
            <w:tcBorders>
              <w:top w:val="nil"/>
              <w:left w:val="nil"/>
              <w:bottom w:val="single" w:sz="4" w:space="0" w:color="auto"/>
              <w:right w:val="single" w:sz="4" w:space="0" w:color="auto"/>
            </w:tcBorders>
            <w:shd w:val="clear" w:color="auto" w:fill="auto"/>
            <w:vAlign w:val="center"/>
            <w:hideMark/>
          </w:tcPr>
          <w:p w:rsidR="00D8285F" w:rsidRPr="000F73F3" w:rsidRDefault="00D8285F" w:rsidP="001462D4">
            <w:pPr>
              <w:jc w:val="center"/>
              <w:rPr>
                <w:color w:val="000000"/>
                <w:sz w:val="24"/>
                <w:szCs w:val="24"/>
              </w:rPr>
            </w:pPr>
            <w:r w:rsidRPr="000F73F3">
              <w:rPr>
                <w:color w:val="000000"/>
                <w:sz w:val="24"/>
                <w:szCs w:val="24"/>
              </w:rPr>
              <w:t>Khoa học</w:t>
            </w:r>
          </w:p>
        </w:tc>
        <w:tc>
          <w:tcPr>
            <w:tcW w:w="1124" w:type="dxa"/>
            <w:tcBorders>
              <w:top w:val="nil"/>
              <w:left w:val="nil"/>
              <w:bottom w:val="single" w:sz="4" w:space="0" w:color="auto"/>
              <w:right w:val="single" w:sz="4" w:space="0" w:color="auto"/>
            </w:tcBorders>
            <w:shd w:val="clear" w:color="auto" w:fill="auto"/>
            <w:vAlign w:val="center"/>
          </w:tcPr>
          <w:p w:rsidR="00D8285F" w:rsidRPr="000F73F3" w:rsidRDefault="00327877" w:rsidP="00643B49">
            <w:pPr>
              <w:jc w:val="center"/>
              <w:rPr>
                <w:color w:val="000000"/>
                <w:sz w:val="24"/>
                <w:szCs w:val="24"/>
              </w:rPr>
            </w:pPr>
            <w:r>
              <w:rPr>
                <w:color w:val="000000"/>
                <w:sz w:val="24"/>
                <w:szCs w:val="24"/>
              </w:rPr>
              <w:t>57</w:t>
            </w:r>
          </w:p>
        </w:tc>
        <w:tc>
          <w:tcPr>
            <w:tcW w:w="6095" w:type="dxa"/>
            <w:tcBorders>
              <w:top w:val="nil"/>
              <w:left w:val="nil"/>
              <w:bottom w:val="single" w:sz="4" w:space="0" w:color="auto"/>
              <w:right w:val="single" w:sz="4" w:space="0" w:color="auto"/>
            </w:tcBorders>
            <w:shd w:val="clear" w:color="auto" w:fill="auto"/>
            <w:vAlign w:val="center"/>
          </w:tcPr>
          <w:p w:rsidR="00D8285F" w:rsidRPr="00845FB3" w:rsidRDefault="00327877" w:rsidP="00845FB3">
            <w:pPr>
              <w:spacing w:before="40" w:after="40"/>
              <w:rPr>
                <w:color w:val="000000"/>
                <w:sz w:val="26"/>
                <w:szCs w:val="26"/>
                <w:highlight w:val="white"/>
              </w:rPr>
            </w:pPr>
            <w:r w:rsidRPr="001B21F9">
              <w:rPr>
                <w:rStyle w:val="Strong"/>
                <w:b w:val="0"/>
                <w:color w:val="000000"/>
                <w:sz w:val="26"/>
                <w:szCs w:val="26"/>
                <w:lang w:val="en-MY"/>
              </w:rPr>
              <w:t>Phòng tránh đuối nước</w:t>
            </w:r>
            <w:r w:rsidRPr="001B21F9">
              <w:rPr>
                <w:rStyle w:val="Strong"/>
                <w:color w:val="000000"/>
                <w:sz w:val="26"/>
                <w:szCs w:val="26"/>
                <w:lang w:val="en-MY"/>
              </w:rPr>
              <w:t xml:space="preserve"> </w:t>
            </w:r>
            <w:r w:rsidRPr="001B21F9">
              <w:rPr>
                <w:color w:val="000000"/>
                <w:sz w:val="26"/>
                <w:szCs w:val="26"/>
                <w:lang w:val="en-MY"/>
              </w:rPr>
              <w:t>(</w:t>
            </w:r>
            <w:r w:rsidRPr="001B21F9">
              <w:rPr>
                <w:bCs/>
                <w:color w:val="000000"/>
                <w:sz w:val="26"/>
                <w:szCs w:val="26"/>
                <w:lang w:val="en-MY"/>
              </w:rPr>
              <w:t>Tiết 2)</w:t>
            </w:r>
          </w:p>
        </w:tc>
        <w:tc>
          <w:tcPr>
            <w:tcW w:w="2305" w:type="dxa"/>
            <w:tcBorders>
              <w:top w:val="nil"/>
              <w:left w:val="nil"/>
              <w:bottom w:val="single"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Trình chiếu hình ảnh </w:t>
            </w:r>
          </w:p>
        </w:tc>
        <w:tc>
          <w:tcPr>
            <w:tcW w:w="2701" w:type="dxa"/>
            <w:tcBorders>
              <w:top w:val="nil"/>
              <w:left w:val="nil"/>
              <w:bottom w:val="single" w:sz="4" w:space="0" w:color="auto"/>
              <w:right w:val="double" w:sz="6" w:space="0" w:color="auto"/>
            </w:tcBorders>
            <w:shd w:val="clear" w:color="auto" w:fill="auto"/>
            <w:vAlign w:val="center"/>
            <w:hideMark/>
          </w:tcPr>
          <w:p w:rsidR="00D8285F" w:rsidRPr="000F73F3" w:rsidRDefault="00D8285F" w:rsidP="00327877">
            <w:pPr>
              <w:jc w:val="center"/>
              <w:rPr>
                <w:color w:val="000000"/>
                <w:sz w:val="24"/>
                <w:szCs w:val="24"/>
              </w:rPr>
            </w:pPr>
            <w:r w:rsidRPr="000F73F3">
              <w:rPr>
                <w:color w:val="000000"/>
                <w:sz w:val="24"/>
                <w:szCs w:val="24"/>
              </w:rPr>
              <w:t>Máy tính, ti v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D8285F" w:rsidRPr="000F73F3" w:rsidRDefault="00D8285F" w:rsidP="00EC04A5">
            <w:pPr>
              <w:jc w:val="center"/>
              <w:rPr>
                <w:b/>
                <w:bCs/>
                <w:color w:val="000000"/>
                <w:sz w:val="24"/>
                <w:szCs w:val="24"/>
              </w:rPr>
            </w:pPr>
            <w:r w:rsidRPr="000F73F3">
              <w:rPr>
                <w:b/>
                <w:bCs/>
                <w:color w:val="000000"/>
                <w:sz w:val="24"/>
                <w:szCs w:val="24"/>
              </w:rPr>
              <w:t>C</w:t>
            </w: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5</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1462D4">
            <w:pPr>
              <w:jc w:val="center"/>
              <w:rPr>
                <w:color w:val="000000"/>
                <w:sz w:val="24"/>
                <w:szCs w:val="24"/>
              </w:rPr>
            </w:pPr>
            <w:r w:rsidRPr="000F73F3">
              <w:rPr>
                <w:color w:val="000000"/>
                <w:sz w:val="24"/>
                <w:szCs w:val="24"/>
              </w:rPr>
              <w:t>Âm Nhạc</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B9272E" w:rsidP="00643B49">
            <w:pPr>
              <w:jc w:val="center"/>
              <w:rPr>
                <w:color w:val="000000"/>
                <w:sz w:val="24"/>
                <w:szCs w:val="24"/>
              </w:rPr>
            </w:pPr>
            <w:r>
              <w:rPr>
                <w:color w:val="000000"/>
                <w:sz w:val="24"/>
                <w:szCs w:val="24"/>
              </w:rPr>
              <w:t>29</w:t>
            </w:r>
          </w:p>
        </w:tc>
        <w:tc>
          <w:tcPr>
            <w:tcW w:w="6095" w:type="dxa"/>
            <w:tcBorders>
              <w:top w:val="nil"/>
              <w:left w:val="nil"/>
              <w:bottom w:val="dotted" w:sz="4" w:space="0" w:color="auto"/>
              <w:right w:val="single" w:sz="4" w:space="0" w:color="auto"/>
            </w:tcBorders>
            <w:shd w:val="clear" w:color="auto" w:fill="auto"/>
            <w:vAlign w:val="center"/>
          </w:tcPr>
          <w:p w:rsidR="00B9272E" w:rsidRPr="001B21F9" w:rsidRDefault="00B9272E" w:rsidP="00B9272E">
            <w:pPr>
              <w:spacing w:before="60" w:after="60"/>
              <w:rPr>
                <w:color w:val="000000"/>
                <w:sz w:val="26"/>
                <w:szCs w:val="26"/>
              </w:rPr>
            </w:pPr>
            <w:r w:rsidRPr="001B21F9">
              <w:rPr>
                <w:color w:val="000000"/>
                <w:sz w:val="26"/>
                <w:szCs w:val="26"/>
              </w:rPr>
              <w:t>- Ôn bài hát Miền quê em</w:t>
            </w:r>
          </w:p>
          <w:p w:rsidR="00B9272E" w:rsidRPr="001B21F9" w:rsidRDefault="00B9272E" w:rsidP="00B9272E">
            <w:pPr>
              <w:spacing w:before="60" w:after="60"/>
              <w:rPr>
                <w:color w:val="000000"/>
                <w:sz w:val="26"/>
                <w:szCs w:val="26"/>
              </w:rPr>
            </w:pPr>
            <w:r w:rsidRPr="001B21F9">
              <w:rPr>
                <w:color w:val="000000"/>
                <w:sz w:val="26"/>
                <w:szCs w:val="26"/>
              </w:rPr>
              <w:t>- Thường thức âm nhạc:Giới thiệu kèn t’rumpet</w:t>
            </w:r>
          </w:p>
          <w:p w:rsidR="00D8285F" w:rsidRPr="000F73F3" w:rsidRDefault="00B9272E" w:rsidP="00B9272E">
            <w:pPr>
              <w:spacing w:before="60" w:after="60"/>
              <w:rPr>
                <w:color w:val="000000"/>
                <w:sz w:val="24"/>
                <w:szCs w:val="24"/>
              </w:rPr>
            </w:pPr>
            <w:r w:rsidRPr="001B21F9">
              <w:rPr>
                <w:color w:val="000000"/>
                <w:sz w:val="26"/>
                <w:szCs w:val="26"/>
              </w:rPr>
              <w:t>- Nghe nhạc: Khúc nhạc mở đầu (U-vec-tuya)</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EC04A5">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643B49">
            <w:pPr>
              <w:jc w:val="center"/>
              <w:rPr>
                <w:color w:val="000000"/>
                <w:sz w:val="24"/>
                <w:szCs w:val="24"/>
              </w:rPr>
            </w:pPr>
            <w:r w:rsidRPr="000F73F3">
              <w:rPr>
                <w:color w:val="000000"/>
                <w:sz w:val="24"/>
                <w:szCs w:val="24"/>
              </w:rPr>
              <w:t>Đàn</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6</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1462D4">
            <w:pPr>
              <w:jc w:val="center"/>
              <w:rPr>
                <w:color w:val="000000"/>
                <w:sz w:val="24"/>
                <w:szCs w:val="24"/>
              </w:rPr>
            </w:pPr>
            <w:r w:rsidRPr="000F73F3">
              <w:rPr>
                <w:color w:val="000000"/>
                <w:sz w:val="24"/>
                <w:szCs w:val="24"/>
              </w:rPr>
              <w:t>HĐTN</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587E36" w:rsidP="00643B49">
            <w:pPr>
              <w:jc w:val="center"/>
              <w:rPr>
                <w:color w:val="000000"/>
                <w:sz w:val="24"/>
                <w:szCs w:val="24"/>
              </w:rPr>
            </w:pPr>
            <w:r>
              <w:rPr>
                <w:color w:val="000000"/>
                <w:sz w:val="24"/>
                <w:szCs w:val="24"/>
              </w:rPr>
              <w:t>86</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587E36" w:rsidP="00EC04A5">
            <w:pPr>
              <w:rPr>
                <w:color w:val="000000"/>
                <w:sz w:val="24"/>
                <w:szCs w:val="24"/>
              </w:rPr>
            </w:pPr>
            <w:r w:rsidRPr="001B21F9">
              <w:rPr>
                <w:color w:val="000000"/>
                <w:sz w:val="26"/>
                <w:szCs w:val="26"/>
                <w:lang w:val="en-MY"/>
              </w:rPr>
              <w:t>Hoạt động giáo dục theo chủ đề: Cảnh quan thiên nhiên quê hương em.</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EC04A5">
            <w:pPr>
              <w:jc w:val="center"/>
              <w:rPr>
                <w:color w:val="000000"/>
                <w:sz w:val="24"/>
                <w:szCs w:val="24"/>
              </w:rPr>
            </w:pPr>
            <w:r w:rsidRPr="000F73F3">
              <w:rPr>
                <w:color w:val="000000"/>
                <w:sz w:val="24"/>
                <w:szCs w:val="24"/>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643B49">
            <w:pPr>
              <w:jc w:val="center"/>
              <w:rPr>
                <w:color w:val="000000"/>
                <w:sz w:val="24"/>
                <w:szCs w:val="24"/>
              </w:rPr>
            </w:pPr>
            <w:r w:rsidRPr="000F73F3">
              <w:rPr>
                <w:color w:val="000000"/>
                <w:sz w:val="24"/>
                <w:szCs w:val="24"/>
              </w:rPr>
              <w:t>Máy tính, ti vi</w:t>
            </w:r>
          </w:p>
        </w:tc>
      </w:tr>
      <w:tr w:rsidR="00D8285F" w:rsidRPr="008E3728" w:rsidTr="003311AF">
        <w:trPr>
          <w:trHeight w:val="511"/>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7</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7E1DA1" w:rsidP="007E1DA1">
            <w:pPr>
              <w:rPr>
                <w:color w:val="000000"/>
                <w:sz w:val="24"/>
                <w:szCs w:val="24"/>
              </w:rPr>
            </w:pPr>
            <w:r w:rsidRPr="000F73F3">
              <w:rPr>
                <w:color w:val="000000"/>
                <w:sz w:val="24"/>
                <w:szCs w:val="24"/>
              </w:rPr>
              <w:t>Tiếng Việt</w:t>
            </w:r>
          </w:p>
        </w:tc>
        <w:tc>
          <w:tcPr>
            <w:tcW w:w="1124" w:type="dxa"/>
            <w:tcBorders>
              <w:top w:val="nil"/>
              <w:left w:val="nil"/>
              <w:bottom w:val="dotted" w:sz="4" w:space="0" w:color="auto"/>
              <w:right w:val="single" w:sz="4" w:space="0" w:color="auto"/>
            </w:tcBorders>
            <w:shd w:val="clear" w:color="auto" w:fill="auto"/>
            <w:vAlign w:val="center"/>
          </w:tcPr>
          <w:p w:rsidR="00D8285F" w:rsidRPr="00A776E6" w:rsidRDefault="007E1DA1" w:rsidP="00643B49">
            <w:pPr>
              <w:jc w:val="center"/>
              <w:rPr>
                <w:color w:val="000000"/>
                <w:sz w:val="26"/>
                <w:szCs w:val="26"/>
              </w:rPr>
            </w:pPr>
            <w:r>
              <w:rPr>
                <w:color w:val="000000"/>
                <w:sz w:val="26"/>
                <w:szCs w:val="26"/>
              </w:rPr>
              <w:t>198</w:t>
            </w:r>
          </w:p>
        </w:tc>
        <w:tc>
          <w:tcPr>
            <w:tcW w:w="6095" w:type="dxa"/>
            <w:tcBorders>
              <w:top w:val="nil"/>
              <w:left w:val="nil"/>
              <w:bottom w:val="dotted" w:sz="4" w:space="0" w:color="auto"/>
              <w:right w:val="single" w:sz="4" w:space="0" w:color="auto"/>
            </w:tcBorders>
            <w:shd w:val="clear" w:color="auto" w:fill="auto"/>
            <w:vAlign w:val="center"/>
          </w:tcPr>
          <w:p w:rsidR="00D8285F" w:rsidRPr="00236896" w:rsidRDefault="007E1DA1" w:rsidP="002912BB">
            <w:pPr>
              <w:rPr>
                <w:color w:val="000000"/>
                <w:sz w:val="26"/>
                <w:szCs w:val="26"/>
              </w:rPr>
            </w:pPr>
            <w:r w:rsidRPr="001B21F9">
              <w:rPr>
                <w:color w:val="000000"/>
                <w:sz w:val="26"/>
                <w:szCs w:val="26"/>
                <w:lang w:val="en-MY"/>
              </w:rPr>
              <w:t xml:space="preserve">Luyện từ và câu: Dấu ngoặc kép   </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8F44C6" w:rsidP="0076708C">
            <w:pPr>
              <w:rPr>
                <w:color w:val="000000"/>
                <w:sz w:val="24"/>
                <w:szCs w:val="24"/>
              </w:rPr>
            </w:pPr>
            <w:r>
              <w:rPr>
                <w:color w:val="000000"/>
                <w:sz w:val="24"/>
                <w:szCs w:val="24"/>
              </w:rPr>
              <w:t>Soi bài</w:t>
            </w:r>
          </w:p>
        </w:tc>
        <w:tc>
          <w:tcPr>
            <w:tcW w:w="2701" w:type="dxa"/>
            <w:tcBorders>
              <w:top w:val="nil"/>
              <w:left w:val="nil"/>
              <w:bottom w:val="dotted" w:sz="4" w:space="0" w:color="auto"/>
              <w:right w:val="double" w:sz="6" w:space="0" w:color="auto"/>
            </w:tcBorders>
            <w:shd w:val="clear" w:color="auto" w:fill="auto"/>
            <w:vAlign w:val="center"/>
          </w:tcPr>
          <w:p w:rsidR="00D8285F" w:rsidRPr="000F73F3" w:rsidRDefault="008F44C6" w:rsidP="00643B49">
            <w:pPr>
              <w:jc w:val="center"/>
              <w:rPr>
                <w:color w:val="000000"/>
                <w:sz w:val="24"/>
                <w:szCs w:val="24"/>
              </w:rPr>
            </w:pPr>
            <w:r w:rsidRPr="000F73F3">
              <w:rPr>
                <w:color w:val="000000"/>
                <w:sz w:val="24"/>
                <w:szCs w:val="24"/>
              </w:rPr>
              <w:t>Máy tính, ti vi, máy soi</w:t>
            </w:r>
          </w:p>
        </w:tc>
      </w:tr>
      <w:tr w:rsidR="00D8285F" w:rsidRPr="008E3728" w:rsidTr="003311AF">
        <w:trPr>
          <w:trHeight w:val="332"/>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double" w:sz="6"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8</w:t>
            </w:r>
          </w:p>
        </w:tc>
        <w:tc>
          <w:tcPr>
            <w:tcW w:w="1422" w:type="dxa"/>
            <w:tcBorders>
              <w:top w:val="nil"/>
              <w:left w:val="nil"/>
              <w:bottom w:val="double" w:sz="6" w:space="0" w:color="auto"/>
              <w:right w:val="single" w:sz="4" w:space="0" w:color="auto"/>
            </w:tcBorders>
            <w:shd w:val="clear" w:color="auto" w:fill="auto"/>
            <w:vAlign w:val="center"/>
          </w:tcPr>
          <w:p w:rsidR="00D8285F" w:rsidRPr="000F73F3" w:rsidRDefault="00D8285F" w:rsidP="001462D4">
            <w:pPr>
              <w:jc w:val="center"/>
              <w:rPr>
                <w:color w:val="000000"/>
                <w:sz w:val="24"/>
                <w:szCs w:val="24"/>
              </w:rPr>
            </w:pPr>
          </w:p>
        </w:tc>
        <w:tc>
          <w:tcPr>
            <w:tcW w:w="1124" w:type="dxa"/>
            <w:tcBorders>
              <w:top w:val="nil"/>
              <w:left w:val="nil"/>
              <w:bottom w:val="double" w:sz="6" w:space="0" w:color="auto"/>
              <w:right w:val="single" w:sz="4" w:space="0" w:color="auto"/>
            </w:tcBorders>
            <w:shd w:val="clear" w:color="auto" w:fill="auto"/>
            <w:vAlign w:val="center"/>
          </w:tcPr>
          <w:p w:rsidR="00D8285F" w:rsidRPr="000F73F3" w:rsidRDefault="00D8285F" w:rsidP="00643B49">
            <w:pPr>
              <w:jc w:val="center"/>
              <w:rPr>
                <w:color w:val="000000"/>
                <w:sz w:val="24"/>
                <w:szCs w:val="24"/>
              </w:rPr>
            </w:pPr>
          </w:p>
        </w:tc>
        <w:tc>
          <w:tcPr>
            <w:tcW w:w="6095" w:type="dxa"/>
            <w:tcBorders>
              <w:top w:val="nil"/>
              <w:left w:val="nil"/>
              <w:bottom w:val="double" w:sz="6" w:space="0" w:color="auto"/>
              <w:right w:val="single" w:sz="4" w:space="0" w:color="auto"/>
            </w:tcBorders>
            <w:shd w:val="clear" w:color="auto" w:fill="auto"/>
            <w:noWrap/>
            <w:vAlign w:val="bottom"/>
          </w:tcPr>
          <w:p w:rsidR="00D8285F" w:rsidRPr="000F73F3" w:rsidRDefault="00D8285F" w:rsidP="00EC04A5">
            <w:pPr>
              <w:rPr>
                <w:color w:val="000000"/>
                <w:sz w:val="24"/>
                <w:szCs w:val="24"/>
              </w:rPr>
            </w:pPr>
          </w:p>
        </w:tc>
        <w:tc>
          <w:tcPr>
            <w:tcW w:w="2305" w:type="dxa"/>
            <w:tcBorders>
              <w:top w:val="nil"/>
              <w:left w:val="nil"/>
              <w:bottom w:val="double" w:sz="6" w:space="0" w:color="auto"/>
              <w:right w:val="single" w:sz="4" w:space="0" w:color="auto"/>
            </w:tcBorders>
            <w:shd w:val="clear" w:color="auto" w:fill="auto"/>
            <w:vAlign w:val="center"/>
          </w:tcPr>
          <w:p w:rsidR="00D8285F" w:rsidRPr="000F73F3" w:rsidRDefault="00D8285F" w:rsidP="00EC04A5">
            <w:pPr>
              <w:rPr>
                <w:color w:val="000000"/>
                <w:sz w:val="24"/>
                <w:szCs w:val="24"/>
              </w:rPr>
            </w:pPr>
          </w:p>
        </w:tc>
        <w:tc>
          <w:tcPr>
            <w:tcW w:w="2701" w:type="dxa"/>
            <w:tcBorders>
              <w:top w:val="nil"/>
              <w:left w:val="nil"/>
              <w:bottom w:val="double" w:sz="6" w:space="0" w:color="auto"/>
              <w:right w:val="double" w:sz="6" w:space="0" w:color="auto"/>
            </w:tcBorders>
            <w:shd w:val="clear" w:color="auto" w:fill="auto"/>
            <w:vAlign w:val="center"/>
            <w:hideMark/>
          </w:tcPr>
          <w:p w:rsidR="00D8285F" w:rsidRPr="000F73F3" w:rsidRDefault="00D8285F" w:rsidP="00643B49">
            <w:pPr>
              <w:jc w:val="center"/>
              <w:rPr>
                <w:color w:val="000000"/>
                <w:sz w:val="24"/>
                <w:szCs w:val="24"/>
              </w:rPr>
            </w:pPr>
          </w:p>
        </w:tc>
      </w:tr>
      <w:tr w:rsidR="00D8285F" w:rsidRPr="008E3728" w:rsidTr="003311AF">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D8285F" w:rsidRPr="000F73F3" w:rsidRDefault="00D8285F" w:rsidP="00EC04A5">
            <w:pPr>
              <w:jc w:val="center"/>
              <w:rPr>
                <w:b/>
                <w:bCs/>
                <w:color w:val="000000"/>
                <w:sz w:val="24"/>
                <w:szCs w:val="24"/>
              </w:rPr>
            </w:pPr>
            <w:r w:rsidRPr="000F73F3">
              <w:rPr>
                <w:b/>
                <w:bCs/>
                <w:color w:val="000000"/>
                <w:sz w:val="24"/>
                <w:szCs w:val="24"/>
              </w:rPr>
              <w:t>Tư</w:t>
            </w:r>
            <w:r w:rsidRPr="000F73F3">
              <w:rPr>
                <w:b/>
                <w:bCs/>
                <w:color w:val="000000"/>
                <w:sz w:val="24"/>
                <w:szCs w:val="24"/>
              </w:rPr>
              <w:br/>
            </w:r>
            <w:r w:rsidR="00955DA5">
              <w:rPr>
                <w:b/>
                <w:bCs/>
                <w:color w:val="000000"/>
                <w:sz w:val="24"/>
                <w:szCs w:val="24"/>
              </w:rPr>
              <w:t>9</w:t>
            </w:r>
            <w:r>
              <w:rPr>
                <w:b/>
                <w:bCs/>
                <w:color w:val="000000"/>
                <w:sz w:val="24"/>
                <w:szCs w:val="24"/>
              </w:rPr>
              <w:t>/4</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D8285F" w:rsidRPr="000F73F3" w:rsidRDefault="00D8285F" w:rsidP="00EC04A5">
            <w:pPr>
              <w:jc w:val="center"/>
              <w:rPr>
                <w:b/>
                <w:bCs/>
                <w:color w:val="000000"/>
                <w:sz w:val="24"/>
                <w:szCs w:val="24"/>
              </w:rPr>
            </w:pPr>
            <w:r w:rsidRPr="000F73F3">
              <w:rPr>
                <w:b/>
                <w:bCs/>
                <w:color w:val="000000"/>
                <w:sz w:val="24"/>
                <w:szCs w:val="24"/>
              </w:rPr>
              <w:t>S</w:t>
            </w: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1</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1462D4">
            <w:pPr>
              <w:jc w:val="center"/>
              <w:rPr>
                <w:color w:val="000000"/>
                <w:sz w:val="24"/>
                <w:szCs w:val="24"/>
              </w:rPr>
            </w:pPr>
            <w:r w:rsidRPr="000F73F3">
              <w:rPr>
                <w:color w:val="000000"/>
                <w:sz w:val="24"/>
                <w:szCs w:val="24"/>
              </w:rPr>
              <w:t>Tiếng Việt</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3311AF" w:rsidP="00643B49">
            <w:pPr>
              <w:jc w:val="center"/>
              <w:rPr>
                <w:color w:val="000000"/>
                <w:sz w:val="24"/>
                <w:szCs w:val="24"/>
              </w:rPr>
            </w:pPr>
            <w:r>
              <w:rPr>
                <w:color w:val="000000"/>
                <w:sz w:val="24"/>
                <w:szCs w:val="24"/>
              </w:rPr>
              <w:t>199</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3311AF" w:rsidP="002B0E66">
            <w:pPr>
              <w:rPr>
                <w:color w:val="000000"/>
                <w:sz w:val="24"/>
                <w:szCs w:val="24"/>
              </w:rPr>
            </w:pPr>
            <w:r w:rsidRPr="001B21F9">
              <w:rPr>
                <w:color w:val="000000"/>
                <w:sz w:val="26"/>
                <w:szCs w:val="26"/>
                <w:lang w:val="en-MY"/>
              </w:rPr>
              <w:t xml:space="preserve">Viết: Quan sát cây cối  </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EC04A5">
            <w:pPr>
              <w:jc w:val="center"/>
              <w:rPr>
                <w:color w:val="000000"/>
                <w:sz w:val="24"/>
                <w:szCs w:val="24"/>
              </w:rPr>
            </w:pPr>
            <w:r w:rsidRPr="000F73F3">
              <w:rPr>
                <w:color w:val="000000"/>
                <w:sz w:val="24"/>
                <w:szCs w:val="24"/>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643B49">
            <w:pPr>
              <w:jc w:val="center"/>
              <w:rPr>
                <w:color w:val="000000"/>
                <w:sz w:val="24"/>
                <w:szCs w:val="24"/>
              </w:rPr>
            </w:pPr>
            <w:r w:rsidRPr="000F73F3">
              <w:rPr>
                <w:color w:val="000000"/>
                <w:sz w:val="24"/>
                <w:szCs w:val="24"/>
              </w:rPr>
              <w:t>Máy tính, ti v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EC04A5">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EC04A5">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EC04A5">
            <w:pPr>
              <w:jc w:val="center"/>
              <w:rPr>
                <w:color w:val="000000"/>
                <w:sz w:val="24"/>
                <w:szCs w:val="24"/>
              </w:rPr>
            </w:pPr>
            <w:r w:rsidRPr="000F73F3">
              <w:rPr>
                <w:color w:val="000000"/>
                <w:sz w:val="24"/>
                <w:szCs w:val="24"/>
              </w:rPr>
              <w:t>2</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1462D4">
            <w:pPr>
              <w:jc w:val="center"/>
              <w:rPr>
                <w:color w:val="000000"/>
                <w:sz w:val="24"/>
                <w:szCs w:val="24"/>
              </w:rPr>
            </w:pPr>
            <w:r w:rsidRPr="000F73F3">
              <w:rPr>
                <w:color w:val="000000"/>
                <w:sz w:val="24"/>
                <w:szCs w:val="24"/>
              </w:rPr>
              <w:t>Tiếng Việt</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341F1D" w:rsidP="00643B49">
            <w:pPr>
              <w:jc w:val="center"/>
              <w:rPr>
                <w:color w:val="000000"/>
                <w:sz w:val="24"/>
                <w:szCs w:val="24"/>
              </w:rPr>
            </w:pPr>
            <w:r>
              <w:rPr>
                <w:color w:val="000000"/>
                <w:sz w:val="24"/>
                <w:szCs w:val="24"/>
              </w:rPr>
              <w:t>200</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3311AF" w:rsidP="002B0E66">
            <w:pPr>
              <w:rPr>
                <w:color w:val="000000"/>
                <w:sz w:val="24"/>
                <w:szCs w:val="24"/>
              </w:rPr>
            </w:pPr>
            <w:r w:rsidRPr="001B21F9">
              <w:rPr>
                <w:color w:val="000000"/>
                <w:sz w:val="26"/>
                <w:szCs w:val="26"/>
                <w:lang w:val="en-MY"/>
              </w:rPr>
              <w:t>Đọc: Chiều ngoại ô</w:t>
            </w:r>
            <w:r w:rsidR="00341F1D">
              <w:rPr>
                <w:color w:val="000000"/>
                <w:sz w:val="26"/>
                <w:szCs w:val="26"/>
                <w:lang w:val="en-MY"/>
              </w:rPr>
              <w:t xml:space="preserve"> (t1)</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EC04A5">
            <w:pPr>
              <w:jc w:val="center"/>
              <w:rPr>
                <w:color w:val="000000"/>
                <w:sz w:val="24"/>
                <w:szCs w:val="24"/>
              </w:rPr>
            </w:pPr>
            <w:r w:rsidRPr="000F73F3">
              <w:rPr>
                <w:color w:val="000000"/>
                <w:sz w:val="24"/>
                <w:szCs w:val="24"/>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643B49">
            <w:pPr>
              <w:jc w:val="center"/>
              <w:rPr>
                <w:color w:val="000000"/>
                <w:sz w:val="24"/>
                <w:szCs w:val="24"/>
              </w:rPr>
            </w:pPr>
            <w:r w:rsidRPr="000F73F3">
              <w:rPr>
                <w:color w:val="000000"/>
                <w:sz w:val="24"/>
                <w:szCs w:val="24"/>
              </w:rPr>
              <w:t>Máy tính, ti v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3</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Tin Học</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D37001" w:rsidP="00F20B6D">
            <w:pPr>
              <w:jc w:val="center"/>
              <w:rPr>
                <w:color w:val="000000"/>
                <w:sz w:val="24"/>
                <w:szCs w:val="24"/>
              </w:rPr>
            </w:pPr>
            <w:r>
              <w:rPr>
                <w:color w:val="000000"/>
                <w:sz w:val="24"/>
                <w:szCs w:val="24"/>
              </w:rPr>
              <w:t>29</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D37001" w:rsidP="00F20B6D">
            <w:pPr>
              <w:rPr>
                <w:color w:val="000000"/>
                <w:sz w:val="24"/>
                <w:szCs w:val="24"/>
              </w:rPr>
            </w:pPr>
            <w:r w:rsidRPr="001B21F9">
              <w:rPr>
                <w:color w:val="000000"/>
                <w:sz w:val="26"/>
                <w:szCs w:val="26"/>
                <w:lang w:val="vi-VN"/>
              </w:rPr>
              <w:t>Khám phá môi trường lập trình trực quan</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Máy tính</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single"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4</w:t>
            </w:r>
          </w:p>
        </w:tc>
        <w:tc>
          <w:tcPr>
            <w:tcW w:w="1422" w:type="dxa"/>
            <w:tcBorders>
              <w:top w:val="nil"/>
              <w:left w:val="nil"/>
              <w:bottom w:val="single"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LSĐL</w:t>
            </w:r>
          </w:p>
        </w:tc>
        <w:tc>
          <w:tcPr>
            <w:tcW w:w="1124" w:type="dxa"/>
            <w:tcBorders>
              <w:top w:val="nil"/>
              <w:left w:val="nil"/>
              <w:bottom w:val="single" w:sz="4" w:space="0" w:color="auto"/>
              <w:right w:val="single" w:sz="4" w:space="0" w:color="auto"/>
            </w:tcBorders>
            <w:shd w:val="clear" w:color="auto" w:fill="auto"/>
            <w:vAlign w:val="center"/>
          </w:tcPr>
          <w:p w:rsidR="00D8285F" w:rsidRPr="000F73F3" w:rsidRDefault="00233614" w:rsidP="00F20B6D">
            <w:pPr>
              <w:jc w:val="center"/>
              <w:rPr>
                <w:color w:val="000000"/>
                <w:sz w:val="24"/>
                <w:szCs w:val="24"/>
              </w:rPr>
            </w:pPr>
            <w:r>
              <w:rPr>
                <w:color w:val="000000"/>
                <w:sz w:val="24"/>
                <w:szCs w:val="24"/>
              </w:rPr>
              <w:t>57</w:t>
            </w:r>
            <w:r w:rsidR="00341F1D">
              <w:rPr>
                <w:color w:val="000000"/>
                <w:sz w:val="24"/>
                <w:szCs w:val="24"/>
              </w:rPr>
              <w:t>,58</w:t>
            </w:r>
          </w:p>
        </w:tc>
        <w:tc>
          <w:tcPr>
            <w:tcW w:w="6095" w:type="dxa"/>
            <w:tcBorders>
              <w:top w:val="nil"/>
              <w:left w:val="nil"/>
              <w:bottom w:val="single" w:sz="4" w:space="0" w:color="auto"/>
              <w:right w:val="single" w:sz="4" w:space="0" w:color="auto"/>
            </w:tcBorders>
            <w:shd w:val="clear" w:color="auto" w:fill="auto"/>
            <w:vAlign w:val="center"/>
          </w:tcPr>
          <w:p w:rsidR="00D8285F" w:rsidRPr="00A66204" w:rsidRDefault="00233614" w:rsidP="000A6EE7">
            <w:pPr>
              <w:rPr>
                <w:color w:val="000000"/>
                <w:sz w:val="24"/>
                <w:szCs w:val="24"/>
              </w:rPr>
            </w:pPr>
            <w:r w:rsidRPr="001B21F9">
              <w:rPr>
                <w:color w:val="000000"/>
                <w:sz w:val="26"/>
                <w:szCs w:val="26"/>
                <w:lang w:val="vi-VN"/>
              </w:rPr>
              <w:t>Thiên nhiên vùng Nam Bộ (Tiết 2</w:t>
            </w:r>
            <w:r w:rsidR="00341F1D">
              <w:rPr>
                <w:color w:val="000000"/>
                <w:sz w:val="26"/>
                <w:szCs w:val="26"/>
              </w:rPr>
              <w:t>,3</w:t>
            </w:r>
            <w:r w:rsidRPr="001B21F9">
              <w:rPr>
                <w:color w:val="000000"/>
                <w:sz w:val="26"/>
                <w:szCs w:val="26"/>
                <w:lang w:val="vi-VN"/>
              </w:rPr>
              <w:t>)</w:t>
            </w:r>
          </w:p>
        </w:tc>
        <w:tc>
          <w:tcPr>
            <w:tcW w:w="2305" w:type="dxa"/>
            <w:tcBorders>
              <w:top w:val="nil"/>
              <w:left w:val="nil"/>
              <w:bottom w:val="single"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Trình chiếu hình ảnh</w:t>
            </w:r>
          </w:p>
        </w:tc>
        <w:tc>
          <w:tcPr>
            <w:tcW w:w="2701" w:type="dxa"/>
            <w:tcBorders>
              <w:top w:val="nil"/>
              <w:left w:val="nil"/>
              <w:bottom w:val="single" w:sz="4" w:space="0" w:color="auto"/>
              <w:right w:val="double" w:sz="6"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Máy tính, ti vi</w:t>
            </w:r>
          </w:p>
        </w:tc>
      </w:tr>
      <w:tr w:rsidR="00D8285F" w:rsidRPr="008E3728" w:rsidTr="003311AF">
        <w:trPr>
          <w:trHeight w:val="511"/>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D8285F" w:rsidRPr="000F73F3" w:rsidRDefault="00D8285F" w:rsidP="00F20B6D">
            <w:pPr>
              <w:jc w:val="center"/>
              <w:rPr>
                <w:b/>
                <w:bCs/>
                <w:color w:val="000000"/>
                <w:sz w:val="24"/>
                <w:szCs w:val="24"/>
              </w:rPr>
            </w:pPr>
            <w:r w:rsidRPr="000F73F3">
              <w:rPr>
                <w:b/>
                <w:bCs/>
                <w:color w:val="000000"/>
                <w:sz w:val="24"/>
                <w:szCs w:val="24"/>
              </w:rPr>
              <w:t>C</w:t>
            </w: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5</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Toán</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FB31F1" w:rsidP="00F20B6D">
            <w:pPr>
              <w:jc w:val="center"/>
              <w:rPr>
                <w:color w:val="000000"/>
                <w:sz w:val="24"/>
                <w:szCs w:val="24"/>
              </w:rPr>
            </w:pPr>
            <w:r>
              <w:rPr>
                <w:color w:val="000000"/>
                <w:sz w:val="24"/>
                <w:szCs w:val="24"/>
              </w:rPr>
              <w:t>142</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FB31F1" w:rsidP="00F20B6D">
            <w:pPr>
              <w:widowControl w:val="0"/>
              <w:adjustRightInd w:val="0"/>
              <w:snapToGrid w:val="0"/>
              <w:rPr>
                <w:color w:val="000000"/>
                <w:sz w:val="24"/>
                <w:szCs w:val="24"/>
                <w:highlight w:val="white"/>
                <w:lang w:val="en-MY"/>
              </w:rPr>
            </w:pPr>
            <w:r w:rsidRPr="001B21F9">
              <w:rPr>
                <w:color w:val="000000"/>
                <w:sz w:val="26"/>
                <w:szCs w:val="26"/>
                <w:highlight w:val="white"/>
                <w:lang w:val="en-MY"/>
              </w:rPr>
              <w:t>Phép cộng phân số</w:t>
            </w:r>
            <w:r w:rsidRPr="001B21F9">
              <w:rPr>
                <w:color w:val="000000"/>
                <w:sz w:val="26"/>
                <w:szCs w:val="26"/>
                <w:lang w:val="en-MY"/>
              </w:rPr>
              <w:t xml:space="preserve">  khác mẫu số  –T</w:t>
            </w:r>
            <w:r w:rsidRPr="001B21F9">
              <w:rPr>
                <w:color w:val="000000"/>
                <w:sz w:val="26"/>
                <w:szCs w:val="26"/>
                <w:highlight w:val="white"/>
                <w:lang w:val="en-MY"/>
              </w:rPr>
              <w:t>rang 77</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Soi bài</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675CA2" w:rsidP="00675CA2">
            <w:pPr>
              <w:jc w:val="center"/>
              <w:rPr>
                <w:color w:val="000000"/>
                <w:sz w:val="24"/>
                <w:szCs w:val="24"/>
              </w:rPr>
            </w:pPr>
            <w:r>
              <w:rPr>
                <w:color w:val="000000"/>
                <w:sz w:val="24"/>
                <w:szCs w:val="24"/>
              </w:rPr>
              <w:t>Máy tính, ti vi, máy so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6</w:t>
            </w:r>
          </w:p>
        </w:tc>
        <w:tc>
          <w:tcPr>
            <w:tcW w:w="1422"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Khoa Học</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327877" w:rsidP="00F20B6D">
            <w:pPr>
              <w:jc w:val="center"/>
              <w:rPr>
                <w:color w:val="000000"/>
                <w:sz w:val="24"/>
                <w:szCs w:val="24"/>
              </w:rPr>
            </w:pPr>
            <w:r>
              <w:rPr>
                <w:color w:val="000000"/>
                <w:sz w:val="24"/>
                <w:szCs w:val="24"/>
              </w:rPr>
              <w:t>58</w:t>
            </w:r>
          </w:p>
        </w:tc>
        <w:tc>
          <w:tcPr>
            <w:tcW w:w="6095" w:type="dxa"/>
            <w:tcBorders>
              <w:top w:val="nil"/>
              <w:left w:val="nil"/>
              <w:bottom w:val="dotted" w:sz="4" w:space="0" w:color="auto"/>
              <w:right w:val="single" w:sz="4" w:space="0" w:color="auto"/>
            </w:tcBorders>
            <w:shd w:val="clear" w:color="auto" w:fill="auto"/>
            <w:vAlign w:val="center"/>
          </w:tcPr>
          <w:p w:rsidR="00D8285F" w:rsidRPr="000E011F" w:rsidRDefault="00327877" w:rsidP="00507B93">
            <w:pPr>
              <w:spacing w:before="40" w:after="40"/>
              <w:rPr>
                <w:color w:val="000000"/>
                <w:sz w:val="26"/>
                <w:szCs w:val="26"/>
                <w:highlight w:val="white"/>
                <w:lang w:val="en-MY"/>
              </w:rPr>
            </w:pPr>
            <w:r w:rsidRPr="001B21F9">
              <w:rPr>
                <w:rStyle w:val="Strong"/>
                <w:b w:val="0"/>
                <w:color w:val="000000"/>
                <w:sz w:val="26"/>
                <w:szCs w:val="26"/>
                <w:lang w:val="en-MY"/>
              </w:rPr>
              <w:t>Ôn tập chủ đề Con người và sức khoẻ (Tiết 1)</w:t>
            </w:r>
          </w:p>
        </w:tc>
        <w:tc>
          <w:tcPr>
            <w:tcW w:w="2305"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Trình chiếu hình ảnh </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Máy tính, ti v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7</w:t>
            </w:r>
          </w:p>
        </w:tc>
        <w:tc>
          <w:tcPr>
            <w:tcW w:w="1422"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GDTC</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D37001" w:rsidP="00F20B6D">
            <w:pPr>
              <w:jc w:val="center"/>
              <w:rPr>
                <w:color w:val="000000"/>
                <w:sz w:val="24"/>
                <w:szCs w:val="24"/>
              </w:rPr>
            </w:pPr>
            <w:r>
              <w:rPr>
                <w:color w:val="000000"/>
                <w:sz w:val="24"/>
                <w:szCs w:val="24"/>
              </w:rPr>
              <w:t>57,58</w:t>
            </w:r>
          </w:p>
        </w:tc>
        <w:tc>
          <w:tcPr>
            <w:tcW w:w="6095" w:type="dxa"/>
            <w:tcBorders>
              <w:top w:val="nil"/>
              <w:left w:val="nil"/>
              <w:bottom w:val="dotted" w:sz="4" w:space="0" w:color="auto"/>
              <w:right w:val="single" w:sz="4" w:space="0" w:color="auto"/>
            </w:tcBorders>
            <w:shd w:val="clear" w:color="auto" w:fill="auto"/>
            <w:vAlign w:val="center"/>
          </w:tcPr>
          <w:p w:rsidR="00D8285F" w:rsidRPr="0016663F" w:rsidRDefault="00D37001" w:rsidP="00F20B6D">
            <w:pPr>
              <w:rPr>
                <w:color w:val="FF0000"/>
                <w:sz w:val="24"/>
                <w:szCs w:val="24"/>
              </w:rPr>
            </w:pPr>
            <w:r w:rsidRPr="001B21F9">
              <w:rPr>
                <w:color w:val="000000"/>
                <w:sz w:val="26"/>
                <w:szCs w:val="26"/>
              </w:rPr>
              <w:t>Dẫn bóng vượt chướng ngại vật</w:t>
            </w:r>
          </w:p>
        </w:tc>
        <w:tc>
          <w:tcPr>
            <w:tcW w:w="2305"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Còi, sân tập</w:t>
            </w:r>
          </w:p>
        </w:tc>
      </w:tr>
      <w:tr w:rsidR="00D8285F" w:rsidRPr="008E3728" w:rsidTr="003311AF">
        <w:trPr>
          <w:trHeight w:val="332"/>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uble" w:sz="6"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8</w:t>
            </w:r>
          </w:p>
        </w:tc>
        <w:tc>
          <w:tcPr>
            <w:tcW w:w="1422" w:type="dxa"/>
            <w:tcBorders>
              <w:top w:val="nil"/>
              <w:left w:val="nil"/>
              <w:bottom w:val="double" w:sz="6"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p>
        </w:tc>
        <w:tc>
          <w:tcPr>
            <w:tcW w:w="1124" w:type="dxa"/>
            <w:tcBorders>
              <w:top w:val="nil"/>
              <w:left w:val="nil"/>
              <w:bottom w:val="double" w:sz="6"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6095" w:type="dxa"/>
            <w:tcBorders>
              <w:top w:val="nil"/>
              <w:left w:val="nil"/>
              <w:bottom w:val="double" w:sz="6" w:space="0" w:color="auto"/>
              <w:right w:val="single" w:sz="4" w:space="0" w:color="auto"/>
            </w:tcBorders>
            <w:shd w:val="clear" w:color="auto" w:fill="auto"/>
            <w:vAlign w:val="center"/>
          </w:tcPr>
          <w:p w:rsidR="00D8285F" w:rsidRPr="000F73F3" w:rsidRDefault="00D8285F" w:rsidP="00F20B6D">
            <w:pPr>
              <w:rPr>
                <w:color w:val="000000"/>
                <w:sz w:val="24"/>
                <w:szCs w:val="24"/>
              </w:rPr>
            </w:pPr>
          </w:p>
        </w:tc>
        <w:tc>
          <w:tcPr>
            <w:tcW w:w="2305" w:type="dxa"/>
            <w:tcBorders>
              <w:top w:val="nil"/>
              <w:left w:val="nil"/>
              <w:bottom w:val="double" w:sz="6"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 </w:t>
            </w:r>
          </w:p>
        </w:tc>
        <w:tc>
          <w:tcPr>
            <w:tcW w:w="2701" w:type="dxa"/>
            <w:tcBorders>
              <w:top w:val="nil"/>
              <w:left w:val="nil"/>
              <w:bottom w:val="double" w:sz="6" w:space="0" w:color="auto"/>
              <w:right w:val="double" w:sz="6" w:space="0" w:color="auto"/>
            </w:tcBorders>
            <w:shd w:val="clear" w:color="auto" w:fill="auto"/>
            <w:vAlign w:val="center"/>
            <w:hideMark/>
          </w:tcPr>
          <w:p w:rsidR="00D8285F" w:rsidRPr="000F73F3" w:rsidRDefault="00D8285F" w:rsidP="00F20B6D">
            <w:pPr>
              <w:jc w:val="center"/>
              <w:rPr>
                <w:color w:val="000000"/>
                <w:sz w:val="24"/>
                <w:szCs w:val="24"/>
              </w:rPr>
            </w:pPr>
          </w:p>
        </w:tc>
      </w:tr>
      <w:tr w:rsidR="00D8285F" w:rsidRPr="008E3728" w:rsidTr="003311AF">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D8285F" w:rsidRPr="000F73F3" w:rsidRDefault="00D8285F" w:rsidP="00F20B6D">
            <w:pPr>
              <w:jc w:val="center"/>
              <w:rPr>
                <w:b/>
                <w:bCs/>
                <w:color w:val="000000"/>
                <w:sz w:val="24"/>
                <w:szCs w:val="24"/>
              </w:rPr>
            </w:pPr>
            <w:r w:rsidRPr="000F73F3">
              <w:rPr>
                <w:b/>
                <w:bCs/>
                <w:color w:val="000000"/>
                <w:sz w:val="24"/>
                <w:szCs w:val="24"/>
              </w:rPr>
              <w:t>Năm</w:t>
            </w:r>
            <w:r w:rsidRPr="000F73F3">
              <w:rPr>
                <w:b/>
                <w:bCs/>
                <w:color w:val="000000"/>
                <w:sz w:val="24"/>
                <w:szCs w:val="24"/>
              </w:rPr>
              <w:br/>
            </w:r>
            <w:r w:rsidR="00955DA5">
              <w:rPr>
                <w:b/>
                <w:bCs/>
                <w:color w:val="000000"/>
                <w:sz w:val="24"/>
                <w:szCs w:val="24"/>
              </w:rPr>
              <w:t>10</w:t>
            </w:r>
            <w:r>
              <w:rPr>
                <w:b/>
                <w:bCs/>
                <w:color w:val="000000"/>
                <w:sz w:val="24"/>
                <w:szCs w:val="24"/>
              </w:rPr>
              <w:t>/4</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D8285F" w:rsidRPr="000F73F3" w:rsidRDefault="00D8285F" w:rsidP="00F20B6D">
            <w:pPr>
              <w:jc w:val="center"/>
              <w:rPr>
                <w:b/>
                <w:bCs/>
                <w:color w:val="000000"/>
                <w:sz w:val="24"/>
                <w:szCs w:val="24"/>
              </w:rPr>
            </w:pPr>
            <w:r w:rsidRPr="000F73F3">
              <w:rPr>
                <w:b/>
                <w:bCs/>
                <w:color w:val="000000"/>
                <w:sz w:val="24"/>
                <w:szCs w:val="24"/>
              </w:rPr>
              <w:t>S</w:t>
            </w: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1</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Mĩ Thuật</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B9272E" w:rsidP="00F20B6D">
            <w:pPr>
              <w:jc w:val="center"/>
              <w:rPr>
                <w:color w:val="000000"/>
                <w:sz w:val="24"/>
                <w:szCs w:val="24"/>
              </w:rPr>
            </w:pPr>
            <w:r>
              <w:rPr>
                <w:color w:val="000000"/>
                <w:sz w:val="24"/>
                <w:szCs w:val="24"/>
              </w:rPr>
              <w:t>29</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B9272E" w:rsidP="00F20B6D">
            <w:pPr>
              <w:rPr>
                <w:color w:val="000000"/>
                <w:sz w:val="24"/>
                <w:szCs w:val="24"/>
              </w:rPr>
            </w:pPr>
            <w:r w:rsidRPr="001B21F9">
              <w:rPr>
                <w:sz w:val="26"/>
                <w:szCs w:val="26"/>
              </w:rPr>
              <w:t>Môi trường xanh - sạch - đẹp (T4)</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Tranh</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2</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Tiếng Việt</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341F1D" w:rsidP="00F20B6D">
            <w:pPr>
              <w:jc w:val="center"/>
              <w:rPr>
                <w:color w:val="000000"/>
                <w:sz w:val="24"/>
                <w:szCs w:val="24"/>
              </w:rPr>
            </w:pPr>
            <w:r>
              <w:rPr>
                <w:color w:val="000000"/>
                <w:sz w:val="24"/>
                <w:szCs w:val="24"/>
              </w:rPr>
              <w:t>201</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881755" w:rsidP="00F20B6D">
            <w:pPr>
              <w:rPr>
                <w:color w:val="000000"/>
                <w:sz w:val="24"/>
                <w:szCs w:val="24"/>
              </w:rPr>
            </w:pPr>
            <w:r w:rsidRPr="001B21F9">
              <w:rPr>
                <w:color w:val="000000"/>
                <w:sz w:val="26"/>
                <w:szCs w:val="26"/>
                <w:lang w:val="en-MY"/>
              </w:rPr>
              <w:t>Đọc: Chiều ngoại ô</w:t>
            </w:r>
            <w:r>
              <w:rPr>
                <w:color w:val="000000"/>
                <w:sz w:val="26"/>
                <w:szCs w:val="26"/>
                <w:lang w:val="en-MY"/>
              </w:rPr>
              <w:t xml:space="preserve"> (t2</w:t>
            </w:r>
            <w:r>
              <w:rPr>
                <w:color w:val="000000"/>
                <w:sz w:val="26"/>
                <w:szCs w:val="26"/>
                <w:lang w:val="en-MY"/>
              </w:rPr>
              <w:t>)</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675CA2" w:rsidP="00F20B6D">
            <w:pPr>
              <w:jc w:val="center"/>
              <w:rPr>
                <w:color w:val="000000"/>
                <w:sz w:val="24"/>
                <w:szCs w:val="24"/>
              </w:rPr>
            </w:pPr>
            <w:r w:rsidRPr="000F73F3">
              <w:rPr>
                <w:color w:val="000000"/>
                <w:sz w:val="24"/>
                <w:szCs w:val="24"/>
              </w:rPr>
              <w:t>Trình chiếu hình ảnh</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675CA2" w:rsidP="00F20B6D">
            <w:pPr>
              <w:jc w:val="center"/>
              <w:rPr>
                <w:color w:val="000000"/>
                <w:sz w:val="24"/>
                <w:szCs w:val="24"/>
              </w:rPr>
            </w:pPr>
            <w:r w:rsidRPr="000F73F3">
              <w:rPr>
                <w:color w:val="000000"/>
                <w:sz w:val="24"/>
                <w:szCs w:val="24"/>
              </w:rPr>
              <w:t>Máy tính, ti v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3</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Tiếng Anh</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B9272E" w:rsidP="00F20B6D">
            <w:pPr>
              <w:jc w:val="center"/>
              <w:rPr>
                <w:color w:val="000000"/>
                <w:sz w:val="24"/>
                <w:szCs w:val="24"/>
              </w:rPr>
            </w:pPr>
            <w:r>
              <w:rPr>
                <w:color w:val="000000"/>
                <w:sz w:val="24"/>
                <w:szCs w:val="24"/>
              </w:rPr>
              <w:t>114</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2F3F59" w:rsidP="00F20B6D">
            <w:pPr>
              <w:rPr>
                <w:color w:val="000000"/>
                <w:sz w:val="24"/>
                <w:szCs w:val="24"/>
              </w:rPr>
            </w:pPr>
            <w:r w:rsidRPr="001B21F9">
              <w:rPr>
                <w:color w:val="000000"/>
                <w:sz w:val="26"/>
                <w:szCs w:val="26"/>
                <w:lang w:val="en-MY"/>
              </w:rPr>
              <w:t>Review 5</w:t>
            </w:r>
            <w:r>
              <w:rPr>
                <w:color w:val="000000"/>
                <w:sz w:val="26"/>
                <w:szCs w:val="26"/>
                <w:lang w:val="en-MY"/>
              </w:rPr>
              <w:t xml:space="preserve">. </w:t>
            </w:r>
            <w:r w:rsidRPr="001B21F9">
              <w:rPr>
                <w:sz w:val="26"/>
                <w:szCs w:val="26"/>
              </w:rPr>
              <w:t>Part 4: Task 1,2,3</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Sách mềm</w:t>
            </w:r>
          </w:p>
        </w:tc>
        <w:tc>
          <w:tcPr>
            <w:tcW w:w="2701" w:type="dxa"/>
            <w:tcBorders>
              <w:top w:val="nil"/>
              <w:left w:val="nil"/>
              <w:bottom w:val="dotted" w:sz="4" w:space="0" w:color="auto"/>
              <w:right w:val="double" w:sz="6"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Máy tính, ti v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single"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4</w:t>
            </w:r>
          </w:p>
        </w:tc>
        <w:tc>
          <w:tcPr>
            <w:tcW w:w="1422" w:type="dxa"/>
            <w:tcBorders>
              <w:top w:val="nil"/>
              <w:left w:val="nil"/>
              <w:bottom w:val="single"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Toán</w:t>
            </w:r>
          </w:p>
        </w:tc>
        <w:tc>
          <w:tcPr>
            <w:tcW w:w="1124" w:type="dxa"/>
            <w:tcBorders>
              <w:top w:val="nil"/>
              <w:left w:val="nil"/>
              <w:bottom w:val="single" w:sz="4" w:space="0" w:color="auto"/>
              <w:right w:val="single" w:sz="4" w:space="0" w:color="auto"/>
            </w:tcBorders>
            <w:shd w:val="clear" w:color="auto" w:fill="auto"/>
            <w:vAlign w:val="center"/>
          </w:tcPr>
          <w:p w:rsidR="00D8285F" w:rsidRPr="000F73F3" w:rsidRDefault="00FB31F1" w:rsidP="00F20B6D">
            <w:pPr>
              <w:jc w:val="center"/>
              <w:rPr>
                <w:color w:val="000000"/>
                <w:sz w:val="24"/>
                <w:szCs w:val="24"/>
              </w:rPr>
            </w:pPr>
            <w:r>
              <w:rPr>
                <w:color w:val="000000"/>
                <w:sz w:val="24"/>
                <w:szCs w:val="24"/>
              </w:rPr>
              <w:t>143</w:t>
            </w:r>
          </w:p>
        </w:tc>
        <w:tc>
          <w:tcPr>
            <w:tcW w:w="6095" w:type="dxa"/>
            <w:tcBorders>
              <w:top w:val="nil"/>
              <w:left w:val="nil"/>
              <w:bottom w:val="single" w:sz="4" w:space="0" w:color="auto"/>
              <w:right w:val="single" w:sz="4" w:space="0" w:color="auto"/>
            </w:tcBorders>
            <w:shd w:val="clear" w:color="auto" w:fill="auto"/>
            <w:vAlign w:val="center"/>
          </w:tcPr>
          <w:p w:rsidR="00D8285F" w:rsidRPr="000F73F3" w:rsidRDefault="004F2B41" w:rsidP="00F20B6D">
            <w:pPr>
              <w:rPr>
                <w:color w:val="000000"/>
                <w:sz w:val="24"/>
                <w:szCs w:val="24"/>
              </w:rPr>
            </w:pPr>
            <w:r w:rsidRPr="001B21F9">
              <w:rPr>
                <w:color w:val="000000"/>
                <w:sz w:val="26"/>
                <w:szCs w:val="26"/>
                <w:highlight w:val="white"/>
                <w:lang w:val="en-MY"/>
              </w:rPr>
              <w:t>Luyện tập</w:t>
            </w:r>
            <w:r w:rsidRPr="001B21F9">
              <w:rPr>
                <w:color w:val="000000"/>
                <w:sz w:val="26"/>
                <w:szCs w:val="26"/>
                <w:lang w:val="en-MY"/>
              </w:rPr>
              <w:t xml:space="preserve"> –T</w:t>
            </w:r>
            <w:r w:rsidRPr="001B21F9">
              <w:rPr>
                <w:color w:val="000000"/>
                <w:sz w:val="26"/>
                <w:szCs w:val="26"/>
                <w:highlight w:val="white"/>
                <w:lang w:val="en-MY"/>
              </w:rPr>
              <w:t>rang 79</w:t>
            </w:r>
          </w:p>
        </w:tc>
        <w:tc>
          <w:tcPr>
            <w:tcW w:w="2305" w:type="dxa"/>
            <w:tcBorders>
              <w:top w:val="nil"/>
              <w:left w:val="nil"/>
              <w:bottom w:val="single"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Soi bài</w:t>
            </w:r>
          </w:p>
        </w:tc>
        <w:tc>
          <w:tcPr>
            <w:tcW w:w="2701" w:type="dxa"/>
            <w:tcBorders>
              <w:top w:val="nil"/>
              <w:left w:val="nil"/>
              <w:bottom w:val="single" w:sz="4" w:space="0" w:color="auto"/>
              <w:right w:val="double" w:sz="6" w:space="0" w:color="auto"/>
            </w:tcBorders>
            <w:shd w:val="clear" w:color="auto" w:fill="auto"/>
            <w:vAlign w:val="center"/>
          </w:tcPr>
          <w:p w:rsidR="00D8285F" w:rsidRPr="000F73F3" w:rsidRDefault="00D8285F" w:rsidP="00062FF0">
            <w:pPr>
              <w:jc w:val="center"/>
              <w:rPr>
                <w:color w:val="000000"/>
                <w:sz w:val="24"/>
                <w:szCs w:val="24"/>
              </w:rPr>
            </w:pPr>
            <w:r w:rsidRPr="000F73F3">
              <w:rPr>
                <w:color w:val="000000"/>
                <w:sz w:val="24"/>
                <w:szCs w:val="24"/>
              </w:rPr>
              <w:t>Máy tính, ti vi, máy so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D8285F" w:rsidRPr="000F73F3" w:rsidRDefault="00D8285F" w:rsidP="00F20B6D">
            <w:pPr>
              <w:jc w:val="center"/>
              <w:rPr>
                <w:b/>
                <w:bCs/>
                <w:color w:val="000000"/>
                <w:sz w:val="24"/>
                <w:szCs w:val="24"/>
              </w:rPr>
            </w:pPr>
            <w:r w:rsidRPr="000F73F3">
              <w:rPr>
                <w:b/>
                <w:bCs/>
                <w:color w:val="000000"/>
                <w:sz w:val="24"/>
                <w:szCs w:val="24"/>
              </w:rPr>
              <w:t>C</w:t>
            </w: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5</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rPr>
                <w:color w:val="000000"/>
                <w:sz w:val="24"/>
                <w:szCs w:val="24"/>
              </w:rPr>
            </w:pPr>
          </w:p>
        </w:tc>
        <w:tc>
          <w:tcPr>
            <w:tcW w:w="2305"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F20B6D">
            <w:pPr>
              <w:jc w:val="center"/>
              <w:rPr>
                <w:color w:val="000000"/>
                <w:sz w:val="24"/>
                <w:szCs w:val="24"/>
              </w:rPr>
            </w:pP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6</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rPr>
                <w:color w:val="000000"/>
                <w:sz w:val="24"/>
                <w:szCs w:val="24"/>
              </w:rPr>
            </w:pPr>
          </w:p>
        </w:tc>
        <w:tc>
          <w:tcPr>
            <w:tcW w:w="2305"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tcPr>
          <w:p w:rsidR="00D8285F" w:rsidRPr="000F73F3" w:rsidRDefault="00D8285F" w:rsidP="00F20B6D">
            <w:pPr>
              <w:jc w:val="center"/>
              <w:rPr>
                <w:color w:val="000000"/>
                <w:sz w:val="24"/>
                <w:szCs w:val="24"/>
              </w:rPr>
            </w:pP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7</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rPr>
                <w:color w:val="000000"/>
                <w:sz w:val="24"/>
                <w:szCs w:val="24"/>
              </w:rPr>
            </w:pPr>
          </w:p>
        </w:tc>
        <w:tc>
          <w:tcPr>
            <w:tcW w:w="2305"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tcPr>
          <w:p w:rsidR="00D8285F" w:rsidRPr="000F73F3" w:rsidRDefault="00D8285F" w:rsidP="00F20B6D">
            <w:pPr>
              <w:jc w:val="center"/>
              <w:rPr>
                <w:color w:val="000000"/>
                <w:sz w:val="24"/>
                <w:szCs w:val="24"/>
              </w:rPr>
            </w:pPr>
          </w:p>
        </w:tc>
      </w:tr>
      <w:tr w:rsidR="00D8285F" w:rsidRPr="008E3728" w:rsidTr="003311AF">
        <w:trPr>
          <w:trHeight w:val="332"/>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uble" w:sz="6"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8</w:t>
            </w:r>
          </w:p>
        </w:tc>
        <w:tc>
          <w:tcPr>
            <w:tcW w:w="1422" w:type="dxa"/>
            <w:tcBorders>
              <w:top w:val="nil"/>
              <w:left w:val="nil"/>
              <w:bottom w:val="double" w:sz="6"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1124" w:type="dxa"/>
            <w:tcBorders>
              <w:top w:val="nil"/>
              <w:left w:val="nil"/>
              <w:bottom w:val="double" w:sz="6"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6095" w:type="dxa"/>
            <w:tcBorders>
              <w:top w:val="nil"/>
              <w:left w:val="nil"/>
              <w:bottom w:val="double" w:sz="6" w:space="0" w:color="auto"/>
              <w:right w:val="single" w:sz="4" w:space="0" w:color="auto"/>
            </w:tcBorders>
            <w:shd w:val="clear" w:color="auto" w:fill="auto"/>
            <w:vAlign w:val="center"/>
          </w:tcPr>
          <w:p w:rsidR="00D8285F" w:rsidRPr="000F73F3" w:rsidRDefault="00D8285F" w:rsidP="00F20B6D">
            <w:pPr>
              <w:rPr>
                <w:color w:val="000000"/>
                <w:sz w:val="24"/>
                <w:szCs w:val="24"/>
              </w:rPr>
            </w:pPr>
          </w:p>
        </w:tc>
        <w:tc>
          <w:tcPr>
            <w:tcW w:w="2305" w:type="dxa"/>
            <w:tcBorders>
              <w:top w:val="nil"/>
              <w:left w:val="nil"/>
              <w:bottom w:val="double" w:sz="6"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 </w:t>
            </w:r>
          </w:p>
        </w:tc>
        <w:tc>
          <w:tcPr>
            <w:tcW w:w="2701" w:type="dxa"/>
            <w:tcBorders>
              <w:top w:val="nil"/>
              <w:left w:val="nil"/>
              <w:bottom w:val="double" w:sz="6" w:space="0" w:color="auto"/>
              <w:right w:val="double" w:sz="6" w:space="0" w:color="auto"/>
            </w:tcBorders>
            <w:shd w:val="clear" w:color="auto" w:fill="auto"/>
            <w:vAlign w:val="center"/>
            <w:hideMark/>
          </w:tcPr>
          <w:p w:rsidR="00D8285F" w:rsidRPr="000F73F3" w:rsidRDefault="00D8285F" w:rsidP="00F20B6D">
            <w:pPr>
              <w:jc w:val="center"/>
              <w:rPr>
                <w:color w:val="000000"/>
                <w:sz w:val="24"/>
                <w:szCs w:val="24"/>
              </w:rPr>
            </w:pPr>
          </w:p>
        </w:tc>
      </w:tr>
      <w:tr w:rsidR="00D8285F" w:rsidRPr="008E3728" w:rsidTr="003311AF">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rsidR="00D8285F" w:rsidRPr="000F73F3" w:rsidRDefault="00955DA5" w:rsidP="00F20B6D">
            <w:pPr>
              <w:jc w:val="center"/>
              <w:rPr>
                <w:b/>
                <w:bCs/>
                <w:color w:val="000000"/>
                <w:sz w:val="24"/>
                <w:szCs w:val="24"/>
              </w:rPr>
            </w:pPr>
            <w:r>
              <w:rPr>
                <w:b/>
                <w:bCs/>
                <w:color w:val="000000"/>
                <w:sz w:val="24"/>
                <w:szCs w:val="24"/>
              </w:rPr>
              <w:t>Sáu</w:t>
            </w:r>
            <w:r>
              <w:rPr>
                <w:b/>
                <w:bCs/>
                <w:color w:val="000000"/>
                <w:sz w:val="24"/>
                <w:szCs w:val="24"/>
              </w:rPr>
              <w:br/>
              <w:t>11/</w:t>
            </w:r>
            <w:r w:rsidR="00D8285F">
              <w:rPr>
                <w:b/>
                <w:bCs/>
                <w:color w:val="000000"/>
                <w:sz w:val="24"/>
                <w:szCs w:val="24"/>
              </w:rPr>
              <w:t>4</w:t>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rsidR="00D8285F" w:rsidRPr="000F73F3" w:rsidRDefault="00D8285F" w:rsidP="00F20B6D">
            <w:pPr>
              <w:jc w:val="center"/>
              <w:rPr>
                <w:b/>
                <w:bCs/>
                <w:color w:val="000000"/>
                <w:sz w:val="24"/>
                <w:szCs w:val="24"/>
              </w:rPr>
            </w:pPr>
            <w:r w:rsidRPr="000F73F3">
              <w:rPr>
                <w:b/>
                <w:bCs/>
                <w:color w:val="000000"/>
                <w:sz w:val="24"/>
                <w:szCs w:val="24"/>
              </w:rPr>
              <w:t>S</w:t>
            </w: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1</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Toán</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4F2B41" w:rsidP="00F20B6D">
            <w:pPr>
              <w:jc w:val="center"/>
              <w:rPr>
                <w:color w:val="000000"/>
                <w:sz w:val="24"/>
                <w:szCs w:val="24"/>
              </w:rPr>
            </w:pPr>
            <w:r>
              <w:rPr>
                <w:color w:val="000000"/>
                <w:sz w:val="24"/>
                <w:szCs w:val="24"/>
              </w:rPr>
              <w:t>144</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4F2B41" w:rsidP="00F20B6D">
            <w:pPr>
              <w:widowControl w:val="0"/>
              <w:adjustRightInd w:val="0"/>
              <w:snapToGrid w:val="0"/>
              <w:rPr>
                <w:color w:val="000000"/>
                <w:sz w:val="24"/>
                <w:szCs w:val="24"/>
                <w:highlight w:val="white"/>
                <w:lang w:val="en-MY"/>
              </w:rPr>
            </w:pPr>
            <w:r w:rsidRPr="001B21F9">
              <w:rPr>
                <w:color w:val="000000"/>
                <w:sz w:val="26"/>
                <w:szCs w:val="26"/>
                <w:highlight w:val="white"/>
                <w:lang w:val="en-MY"/>
              </w:rPr>
              <w:t>Phép trừ  hai phân số có cùng mẫu số</w:t>
            </w:r>
            <w:r w:rsidRPr="001B21F9">
              <w:rPr>
                <w:color w:val="000000"/>
                <w:sz w:val="26"/>
                <w:szCs w:val="26"/>
                <w:lang w:val="en-MY"/>
              </w:rPr>
              <w:t xml:space="preserve"> –T</w:t>
            </w:r>
            <w:r w:rsidRPr="001B21F9">
              <w:rPr>
                <w:color w:val="000000"/>
                <w:sz w:val="26"/>
                <w:szCs w:val="26"/>
                <w:highlight w:val="white"/>
                <w:lang w:val="en-MY"/>
              </w:rPr>
              <w:t>rang 80</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Soi bài</w:t>
            </w:r>
          </w:p>
        </w:tc>
        <w:tc>
          <w:tcPr>
            <w:tcW w:w="2701" w:type="dxa"/>
            <w:tcBorders>
              <w:top w:val="nil"/>
              <w:left w:val="nil"/>
              <w:bottom w:val="dotted" w:sz="4" w:space="0" w:color="auto"/>
              <w:right w:val="double" w:sz="6"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Máy tính, ti vi, máy so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2</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Tiếng Việt</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881755" w:rsidP="00F20B6D">
            <w:pPr>
              <w:jc w:val="center"/>
              <w:rPr>
                <w:color w:val="000000"/>
                <w:sz w:val="24"/>
                <w:szCs w:val="24"/>
              </w:rPr>
            </w:pPr>
            <w:r>
              <w:rPr>
                <w:color w:val="000000"/>
                <w:sz w:val="24"/>
                <w:szCs w:val="24"/>
              </w:rPr>
              <w:t>202</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F1610D" w:rsidP="00F20B6D">
            <w:pPr>
              <w:rPr>
                <w:color w:val="000000"/>
                <w:sz w:val="24"/>
                <w:szCs w:val="24"/>
              </w:rPr>
            </w:pPr>
            <w:r w:rsidRPr="001B21F9">
              <w:rPr>
                <w:color w:val="000000"/>
                <w:sz w:val="26"/>
                <w:szCs w:val="26"/>
                <w:lang w:val="en-MY"/>
              </w:rPr>
              <w:t xml:space="preserve">Viết: Luyện viết văn miêu tả cây cối.  </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F20B6D">
            <w:pPr>
              <w:jc w:val="center"/>
              <w:rPr>
                <w:color w:val="000000"/>
                <w:sz w:val="24"/>
                <w:szCs w:val="24"/>
              </w:rPr>
            </w:pP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3</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Tiếng Anh</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7609DD" w:rsidP="00F20B6D">
            <w:pPr>
              <w:jc w:val="center"/>
              <w:rPr>
                <w:color w:val="000000"/>
                <w:sz w:val="24"/>
                <w:szCs w:val="24"/>
              </w:rPr>
            </w:pPr>
            <w:r>
              <w:rPr>
                <w:color w:val="000000"/>
                <w:sz w:val="24"/>
                <w:szCs w:val="24"/>
              </w:rPr>
              <w:t>115,116</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7609DD" w:rsidP="00F20B6D">
            <w:pPr>
              <w:rPr>
                <w:color w:val="000000"/>
                <w:sz w:val="24"/>
                <w:szCs w:val="24"/>
              </w:rPr>
            </w:pPr>
            <w:r w:rsidRPr="001B21F9">
              <w:rPr>
                <w:sz w:val="26"/>
                <w:szCs w:val="26"/>
              </w:rPr>
              <w:t>Unit 11: Before our time</w:t>
            </w:r>
            <w:r>
              <w:rPr>
                <w:sz w:val="26"/>
                <w:szCs w:val="26"/>
              </w:rPr>
              <w:t xml:space="preserve">. </w:t>
            </w:r>
            <w:r w:rsidRPr="001B21F9">
              <w:rPr>
                <w:sz w:val="26"/>
                <w:szCs w:val="26"/>
              </w:rPr>
              <w:t xml:space="preserve">Lesson 1: </w:t>
            </w:r>
            <w:r w:rsidRPr="001B21F9">
              <w:rPr>
                <w:bCs/>
                <w:sz w:val="26"/>
                <w:szCs w:val="26"/>
              </w:rPr>
              <w:t>Task 1,2,3</w:t>
            </w:r>
            <w:r>
              <w:rPr>
                <w:bCs/>
                <w:sz w:val="26"/>
                <w:szCs w:val="26"/>
              </w:rPr>
              <w:t>, 4, 5,6</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Sách mềm</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Máy tính, ti vi</w:t>
            </w:r>
          </w:p>
        </w:tc>
      </w:tr>
      <w:tr w:rsidR="00D8285F" w:rsidRPr="008E3728" w:rsidTr="00F1610D">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single" w:sz="4"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single"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4</w:t>
            </w:r>
          </w:p>
        </w:tc>
        <w:tc>
          <w:tcPr>
            <w:tcW w:w="1422" w:type="dxa"/>
            <w:tcBorders>
              <w:top w:val="nil"/>
              <w:left w:val="nil"/>
              <w:bottom w:val="single" w:sz="4" w:space="0" w:color="auto"/>
              <w:right w:val="single" w:sz="4" w:space="0" w:color="auto"/>
            </w:tcBorders>
            <w:shd w:val="clear" w:color="auto" w:fill="auto"/>
            <w:vAlign w:val="center"/>
          </w:tcPr>
          <w:p w:rsidR="00D8285F" w:rsidRPr="000F73F3" w:rsidRDefault="00881755" w:rsidP="00F20B6D">
            <w:pPr>
              <w:jc w:val="center"/>
              <w:rPr>
                <w:color w:val="000000"/>
                <w:sz w:val="24"/>
                <w:szCs w:val="24"/>
              </w:rPr>
            </w:pPr>
            <w:r>
              <w:rPr>
                <w:color w:val="000000"/>
                <w:sz w:val="24"/>
                <w:szCs w:val="24"/>
              </w:rPr>
              <w:t>Tiếng Việt</w:t>
            </w:r>
          </w:p>
        </w:tc>
        <w:tc>
          <w:tcPr>
            <w:tcW w:w="1124" w:type="dxa"/>
            <w:tcBorders>
              <w:top w:val="nil"/>
              <w:left w:val="nil"/>
              <w:bottom w:val="single" w:sz="4" w:space="0" w:color="auto"/>
              <w:right w:val="single" w:sz="4" w:space="0" w:color="auto"/>
            </w:tcBorders>
            <w:shd w:val="clear" w:color="auto" w:fill="auto"/>
            <w:vAlign w:val="center"/>
          </w:tcPr>
          <w:p w:rsidR="00D8285F" w:rsidRPr="000F73F3" w:rsidRDefault="00F1610D" w:rsidP="00F20B6D">
            <w:pPr>
              <w:jc w:val="center"/>
              <w:rPr>
                <w:color w:val="000000"/>
                <w:sz w:val="24"/>
                <w:szCs w:val="24"/>
              </w:rPr>
            </w:pPr>
            <w:r>
              <w:rPr>
                <w:color w:val="000000"/>
                <w:sz w:val="24"/>
                <w:szCs w:val="24"/>
              </w:rPr>
              <w:t>203</w:t>
            </w:r>
          </w:p>
        </w:tc>
        <w:tc>
          <w:tcPr>
            <w:tcW w:w="6095" w:type="dxa"/>
            <w:tcBorders>
              <w:top w:val="nil"/>
              <w:left w:val="nil"/>
              <w:bottom w:val="single" w:sz="4" w:space="0" w:color="auto"/>
              <w:right w:val="single" w:sz="4" w:space="0" w:color="auto"/>
            </w:tcBorders>
            <w:shd w:val="clear" w:color="auto" w:fill="auto"/>
            <w:vAlign w:val="center"/>
          </w:tcPr>
          <w:p w:rsidR="00D8285F" w:rsidRPr="000F73F3" w:rsidRDefault="00F1610D" w:rsidP="00F20B6D">
            <w:pPr>
              <w:rPr>
                <w:color w:val="000000"/>
                <w:sz w:val="24"/>
                <w:szCs w:val="24"/>
              </w:rPr>
            </w:pPr>
            <w:r>
              <w:rPr>
                <w:color w:val="000000"/>
                <w:sz w:val="24"/>
                <w:szCs w:val="24"/>
              </w:rPr>
              <w:t>Đọc mở rộng</w:t>
            </w:r>
          </w:p>
        </w:tc>
        <w:tc>
          <w:tcPr>
            <w:tcW w:w="2305" w:type="dxa"/>
            <w:tcBorders>
              <w:top w:val="nil"/>
              <w:left w:val="nil"/>
              <w:bottom w:val="single"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2701" w:type="dxa"/>
            <w:tcBorders>
              <w:top w:val="nil"/>
              <w:left w:val="nil"/>
              <w:bottom w:val="single" w:sz="4" w:space="0" w:color="auto"/>
              <w:right w:val="double" w:sz="6" w:space="0" w:color="auto"/>
            </w:tcBorders>
            <w:shd w:val="clear" w:color="auto" w:fill="auto"/>
            <w:vAlign w:val="center"/>
          </w:tcPr>
          <w:p w:rsidR="00D8285F" w:rsidRPr="000F73F3" w:rsidRDefault="00D8285F" w:rsidP="00F20B6D">
            <w:pPr>
              <w:jc w:val="center"/>
              <w:rPr>
                <w:color w:val="000000"/>
                <w:sz w:val="24"/>
                <w:szCs w:val="24"/>
              </w:rPr>
            </w:pP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rsidR="00D8285F" w:rsidRPr="000F73F3" w:rsidRDefault="00D8285F" w:rsidP="00F20B6D">
            <w:pPr>
              <w:jc w:val="center"/>
              <w:rPr>
                <w:b/>
                <w:bCs/>
                <w:color w:val="000000"/>
                <w:sz w:val="24"/>
                <w:szCs w:val="24"/>
              </w:rPr>
            </w:pPr>
            <w:r w:rsidRPr="000F73F3">
              <w:rPr>
                <w:b/>
                <w:bCs/>
                <w:color w:val="000000"/>
                <w:sz w:val="24"/>
                <w:szCs w:val="24"/>
              </w:rPr>
              <w:t>C</w:t>
            </w: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5</w:t>
            </w:r>
          </w:p>
        </w:tc>
        <w:tc>
          <w:tcPr>
            <w:tcW w:w="1422"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Công Nghệ</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9D445E" w:rsidP="00F20B6D">
            <w:pPr>
              <w:jc w:val="center"/>
              <w:rPr>
                <w:color w:val="000000"/>
                <w:sz w:val="24"/>
                <w:szCs w:val="24"/>
              </w:rPr>
            </w:pPr>
            <w:r>
              <w:rPr>
                <w:color w:val="000000"/>
                <w:sz w:val="24"/>
                <w:szCs w:val="24"/>
              </w:rPr>
              <w:t>29</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951EE7" w:rsidP="005C01C7">
            <w:pPr>
              <w:rPr>
                <w:sz w:val="24"/>
                <w:szCs w:val="24"/>
              </w:rPr>
            </w:pPr>
            <w:r>
              <w:rPr>
                <w:color w:val="000000"/>
                <w:sz w:val="26"/>
                <w:szCs w:val="26"/>
              </w:rPr>
              <w:t>Bài học Stem</w:t>
            </w:r>
            <w:r w:rsidR="009D445E" w:rsidRPr="001B21F9">
              <w:rPr>
                <w:color w:val="000000"/>
                <w:sz w:val="26"/>
                <w:szCs w:val="26"/>
              </w:rPr>
              <w:t xml:space="preserve">: Đồ chơi dân gian </w:t>
            </w:r>
          </w:p>
        </w:tc>
        <w:tc>
          <w:tcPr>
            <w:tcW w:w="2305"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AC719B" w:rsidP="00F20B6D">
            <w:pPr>
              <w:jc w:val="center"/>
              <w:rPr>
                <w:color w:val="000000"/>
                <w:sz w:val="24"/>
                <w:szCs w:val="24"/>
              </w:rPr>
            </w:pPr>
            <w:r>
              <w:rPr>
                <w:color w:val="000000"/>
                <w:sz w:val="24"/>
                <w:szCs w:val="24"/>
              </w:rPr>
              <w:t>Giấy, keo, kéo..</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hideMark/>
          </w:tcPr>
          <w:p w:rsidR="00D8285F" w:rsidRPr="000F73F3" w:rsidRDefault="00D8285F" w:rsidP="00F20B6D">
            <w:pPr>
              <w:jc w:val="center"/>
              <w:rPr>
                <w:color w:val="000000"/>
                <w:sz w:val="24"/>
                <w:szCs w:val="24"/>
              </w:rPr>
            </w:pPr>
            <w:r w:rsidRPr="000F73F3">
              <w:rPr>
                <w:color w:val="000000"/>
                <w:sz w:val="24"/>
                <w:szCs w:val="24"/>
              </w:rPr>
              <w:t>6</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4F2B41" w:rsidP="00D2472B">
            <w:pPr>
              <w:jc w:val="center"/>
              <w:rPr>
                <w:color w:val="000000"/>
                <w:sz w:val="24"/>
                <w:szCs w:val="24"/>
              </w:rPr>
            </w:pPr>
            <w:r>
              <w:rPr>
                <w:color w:val="000000"/>
                <w:sz w:val="24"/>
                <w:szCs w:val="24"/>
              </w:rPr>
              <w:t xml:space="preserve">Toán </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4F2B41" w:rsidP="00F20B6D">
            <w:pPr>
              <w:jc w:val="center"/>
              <w:rPr>
                <w:color w:val="000000"/>
                <w:sz w:val="24"/>
                <w:szCs w:val="24"/>
              </w:rPr>
            </w:pPr>
            <w:r>
              <w:rPr>
                <w:color w:val="000000"/>
                <w:sz w:val="24"/>
                <w:szCs w:val="24"/>
              </w:rPr>
              <w:t>145</w:t>
            </w:r>
          </w:p>
        </w:tc>
        <w:tc>
          <w:tcPr>
            <w:tcW w:w="6095" w:type="dxa"/>
            <w:tcBorders>
              <w:top w:val="nil"/>
              <w:left w:val="nil"/>
              <w:bottom w:val="dotted" w:sz="4" w:space="0" w:color="auto"/>
              <w:right w:val="single" w:sz="4" w:space="0" w:color="auto"/>
            </w:tcBorders>
            <w:shd w:val="clear" w:color="auto" w:fill="auto"/>
            <w:vAlign w:val="center"/>
          </w:tcPr>
          <w:p w:rsidR="00D8285F" w:rsidRPr="00A776E6" w:rsidRDefault="004F2B41" w:rsidP="00F20B6D">
            <w:pPr>
              <w:rPr>
                <w:color w:val="000000"/>
                <w:sz w:val="26"/>
                <w:szCs w:val="26"/>
              </w:rPr>
            </w:pPr>
            <w:r w:rsidRPr="001B21F9">
              <w:rPr>
                <w:color w:val="000000"/>
                <w:sz w:val="26"/>
                <w:szCs w:val="26"/>
                <w:highlight w:val="white"/>
                <w:lang w:val="en-MY"/>
              </w:rPr>
              <w:t>Phép trừ  hai phân số khác mẫu số</w:t>
            </w:r>
            <w:r w:rsidRPr="001B21F9">
              <w:rPr>
                <w:color w:val="000000"/>
                <w:sz w:val="26"/>
                <w:szCs w:val="26"/>
                <w:lang w:val="en-MY"/>
              </w:rPr>
              <w:t xml:space="preserve"> –T</w:t>
            </w:r>
            <w:r w:rsidRPr="001B21F9">
              <w:rPr>
                <w:color w:val="000000"/>
                <w:sz w:val="26"/>
                <w:szCs w:val="26"/>
                <w:highlight w:val="white"/>
                <w:lang w:val="en-MY"/>
              </w:rPr>
              <w:t>rang 81</w:t>
            </w:r>
          </w:p>
        </w:tc>
        <w:tc>
          <w:tcPr>
            <w:tcW w:w="2305" w:type="dxa"/>
            <w:tcBorders>
              <w:top w:val="nil"/>
              <w:left w:val="nil"/>
              <w:bottom w:val="dotted" w:sz="4" w:space="0" w:color="auto"/>
              <w:right w:val="single" w:sz="4" w:space="0" w:color="auto"/>
            </w:tcBorders>
            <w:shd w:val="clear" w:color="auto" w:fill="auto"/>
            <w:vAlign w:val="center"/>
            <w:hideMark/>
          </w:tcPr>
          <w:p w:rsidR="00D8285F" w:rsidRPr="000F73F3" w:rsidRDefault="00AC719B" w:rsidP="00F20B6D">
            <w:pPr>
              <w:jc w:val="center"/>
              <w:rPr>
                <w:color w:val="000000"/>
                <w:sz w:val="24"/>
                <w:szCs w:val="24"/>
              </w:rPr>
            </w:pPr>
            <w:r w:rsidRPr="000F73F3">
              <w:rPr>
                <w:color w:val="000000"/>
                <w:sz w:val="24"/>
                <w:szCs w:val="24"/>
              </w:rPr>
              <w:t>Soi bài</w:t>
            </w:r>
            <w:r w:rsidR="00D8285F" w:rsidRPr="000F73F3">
              <w:rPr>
                <w:color w:val="000000"/>
                <w:sz w:val="24"/>
                <w:szCs w:val="24"/>
              </w:rPr>
              <w:t> </w:t>
            </w: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AC719B" w:rsidP="00F20B6D">
            <w:pPr>
              <w:jc w:val="center"/>
              <w:rPr>
                <w:color w:val="000000"/>
                <w:sz w:val="24"/>
                <w:szCs w:val="24"/>
              </w:rPr>
            </w:pPr>
            <w:r>
              <w:rPr>
                <w:color w:val="000000"/>
                <w:sz w:val="24"/>
                <w:szCs w:val="24"/>
              </w:rPr>
              <w:t>Máy tính, ti vi, máy soi</w:t>
            </w:r>
          </w:p>
        </w:tc>
      </w:tr>
      <w:tr w:rsidR="00D8285F" w:rsidRPr="008E3728" w:rsidTr="003311AF">
        <w:trPr>
          <w:trHeight w:val="319"/>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7</w:t>
            </w:r>
          </w:p>
        </w:tc>
        <w:tc>
          <w:tcPr>
            <w:tcW w:w="1422"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r w:rsidRPr="000F73F3">
              <w:rPr>
                <w:color w:val="000000"/>
                <w:sz w:val="24"/>
                <w:szCs w:val="24"/>
              </w:rPr>
              <w:t>HĐTN</w:t>
            </w:r>
          </w:p>
        </w:tc>
        <w:tc>
          <w:tcPr>
            <w:tcW w:w="1124" w:type="dxa"/>
            <w:tcBorders>
              <w:top w:val="nil"/>
              <w:left w:val="nil"/>
              <w:bottom w:val="dotted" w:sz="4" w:space="0" w:color="auto"/>
              <w:right w:val="single" w:sz="4" w:space="0" w:color="auto"/>
            </w:tcBorders>
            <w:shd w:val="clear" w:color="auto" w:fill="auto"/>
            <w:vAlign w:val="center"/>
          </w:tcPr>
          <w:p w:rsidR="00D8285F" w:rsidRPr="000F73F3" w:rsidRDefault="00587E36" w:rsidP="00F20B6D">
            <w:pPr>
              <w:jc w:val="center"/>
              <w:rPr>
                <w:color w:val="000000"/>
                <w:sz w:val="24"/>
                <w:szCs w:val="24"/>
              </w:rPr>
            </w:pPr>
            <w:r>
              <w:rPr>
                <w:color w:val="000000"/>
                <w:sz w:val="24"/>
                <w:szCs w:val="24"/>
              </w:rPr>
              <w:t>87</w:t>
            </w:r>
          </w:p>
        </w:tc>
        <w:tc>
          <w:tcPr>
            <w:tcW w:w="6095" w:type="dxa"/>
            <w:tcBorders>
              <w:top w:val="nil"/>
              <w:left w:val="nil"/>
              <w:bottom w:val="dotted" w:sz="4" w:space="0" w:color="auto"/>
              <w:right w:val="single" w:sz="4" w:space="0" w:color="auto"/>
            </w:tcBorders>
            <w:shd w:val="clear" w:color="auto" w:fill="auto"/>
            <w:vAlign w:val="center"/>
          </w:tcPr>
          <w:p w:rsidR="00D8285F" w:rsidRPr="000F73F3" w:rsidRDefault="00587E36" w:rsidP="00F20B6D">
            <w:pPr>
              <w:rPr>
                <w:color w:val="000000"/>
                <w:sz w:val="24"/>
                <w:szCs w:val="24"/>
              </w:rPr>
            </w:pPr>
            <w:r w:rsidRPr="001B21F9">
              <w:rPr>
                <w:color w:val="000000"/>
                <w:sz w:val="26"/>
                <w:szCs w:val="26"/>
                <w:lang w:val="en-MY"/>
              </w:rPr>
              <w:t>Sinh hoạt lớp: Sinh hoạt theo chủ đề: Giới thiệu cảnh quan thiên nhiên ở địa phương</w:t>
            </w:r>
          </w:p>
        </w:tc>
        <w:tc>
          <w:tcPr>
            <w:tcW w:w="2305" w:type="dxa"/>
            <w:tcBorders>
              <w:top w:val="nil"/>
              <w:left w:val="nil"/>
              <w:bottom w:val="dotted" w:sz="4"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2701" w:type="dxa"/>
            <w:tcBorders>
              <w:top w:val="nil"/>
              <w:left w:val="nil"/>
              <w:bottom w:val="dotted" w:sz="4" w:space="0" w:color="auto"/>
              <w:right w:val="double" w:sz="6" w:space="0" w:color="auto"/>
            </w:tcBorders>
            <w:shd w:val="clear" w:color="auto" w:fill="auto"/>
            <w:vAlign w:val="center"/>
            <w:hideMark/>
          </w:tcPr>
          <w:p w:rsidR="00D8285F" w:rsidRPr="000F73F3" w:rsidRDefault="00D8285F" w:rsidP="00F20B6D">
            <w:pPr>
              <w:jc w:val="center"/>
              <w:rPr>
                <w:color w:val="000000"/>
                <w:sz w:val="24"/>
                <w:szCs w:val="24"/>
              </w:rPr>
            </w:pPr>
          </w:p>
        </w:tc>
      </w:tr>
      <w:tr w:rsidR="00D8285F" w:rsidRPr="008E3728" w:rsidTr="003311AF">
        <w:trPr>
          <w:trHeight w:val="332"/>
        </w:trPr>
        <w:tc>
          <w:tcPr>
            <w:tcW w:w="852" w:type="dxa"/>
            <w:vMerge/>
            <w:tcBorders>
              <w:top w:val="nil"/>
              <w:left w:val="double" w:sz="6"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2" w:type="dxa"/>
            <w:vMerge/>
            <w:tcBorders>
              <w:top w:val="nil"/>
              <w:left w:val="single" w:sz="4" w:space="0" w:color="auto"/>
              <w:bottom w:val="double" w:sz="6" w:space="0" w:color="000000"/>
              <w:right w:val="single" w:sz="4" w:space="0" w:color="auto"/>
            </w:tcBorders>
            <w:vAlign w:val="center"/>
            <w:hideMark/>
          </w:tcPr>
          <w:p w:rsidR="00D8285F" w:rsidRPr="000F73F3" w:rsidRDefault="00D8285F" w:rsidP="00F20B6D">
            <w:pPr>
              <w:rPr>
                <w:b/>
                <w:bCs/>
                <w:color w:val="000000"/>
                <w:sz w:val="24"/>
                <w:szCs w:val="24"/>
              </w:rPr>
            </w:pPr>
          </w:p>
        </w:tc>
        <w:tc>
          <w:tcPr>
            <w:tcW w:w="710" w:type="dxa"/>
            <w:tcBorders>
              <w:top w:val="nil"/>
              <w:left w:val="nil"/>
              <w:bottom w:val="double" w:sz="6"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1422" w:type="dxa"/>
            <w:tcBorders>
              <w:top w:val="nil"/>
              <w:left w:val="nil"/>
              <w:bottom w:val="double" w:sz="6"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1124" w:type="dxa"/>
            <w:tcBorders>
              <w:top w:val="nil"/>
              <w:left w:val="nil"/>
              <w:bottom w:val="double" w:sz="6"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6095" w:type="dxa"/>
            <w:tcBorders>
              <w:top w:val="nil"/>
              <w:left w:val="nil"/>
              <w:bottom w:val="double" w:sz="6" w:space="0" w:color="auto"/>
              <w:right w:val="single" w:sz="4" w:space="0" w:color="auto"/>
            </w:tcBorders>
            <w:shd w:val="clear" w:color="auto" w:fill="auto"/>
            <w:vAlign w:val="center"/>
          </w:tcPr>
          <w:p w:rsidR="00D8285F" w:rsidRPr="000F73F3" w:rsidRDefault="00D8285F" w:rsidP="00F20B6D">
            <w:pPr>
              <w:rPr>
                <w:color w:val="000000"/>
                <w:sz w:val="24"/>
                <w:szCs w:val="24"/>
              </w:rPr>
            </w:pPr>
          </w:p>
        </w:tc>
        <w:tc>
          <w:tcPr>
            <w:tcW w:w="2305" w:type="dxa"/>
            <w:tcBorders>
              <w:top w:val="nil"/>
              <w:left w:val="nil"/>
              <w:bottom w:val="double" w:sz="6" w:space="0" w:color="auto"/>
              <w:right w:val="single" w:sz="4" w:space="0" w:color="auto"/>
            </w:tcBorders>
            <w:shd w:val="clear" w:color="auto" w:fill="auto"/>
            <w:vAlign w:val="center"/>
          </w:tcPr>
          <w:p w:rsidR="00D8285F" w:rsidRPr="000F73F3" w:rsidRDefault="00D8285F" w:rsidP="00F20B6D">
            <w:pPr>
              <w:jc w:val="center"/>
              <w:rPr>
                <w:color w:val="000000"/>
                <w:sz w:val="24"/>
                <w:szCs w:val="24"/>
              </w:rPr>
            </w:pPr>
          </w:p>
        </w:tc>
        <w:tc>
          <w:tcPr>
            <w:tcW w:w="2701" w:type="dxa"/>
            <w:tcBorders>
              <w:top w:val="nil"/>
              <w:left w:val="nil"/>
              <w:bottom w:val="double" w:sz="6" w:space="0" w:color="auto"/>
              <w:right w:val="double" w:sz="6" w:space="0" w:color="auto"/>
            </w:tcBorders>
            <w:shd w:val="clear" w:color="auto" w:fill="auto"/>
            <w:vAlign w:val="center"/>
            <w:hideMark/>
          </w:tcPr>
          <w:p w:rsidR="00D8285F" w:rsidRPr="000F73F3" w:rsidRDefault="00D8285F" w:rsidP="00F20B6D">
            <w:pPr>
              <w:jc w:val="center"/>
              <w:rPr>
                <w:color w:val="000000"/>
                <w:sz w:val="24"/>
                <w:szCs w:val="24"/>
              </w:rPr>
            </w:pPr>
          </w:p>
        </w:tc>
      </w:tr>
    </w:tbl>
    <w:p w:rsidR="00EC04A5" w:rsidRPr="008E3728" w:rsidRDefault="00EC04A5" w:rsidP="0096405E">
      <w:pPr>
        <w:tabs>
          <w:tab w:val="left" w:pos="720"/>
        </w:tabs>
        <w:spacing w:line="288" w:lineRule="auto"/>
        <w:rPr>
          <w:b/>
          <w:bCs/>
          <w:sz w:val="26"/>
          <w:szCs w:val="26"/>
        </w:rPr>
        <w:sectPr w:rsidR="00EC04A5" w:rsidRPr="008E3728" w:rsidSect="00301AA1">
          <w:headerReference w:type="default" r:id="rId9"/>
          <w:headerReference w:type="first" r:id="rId10"/>
          <w:pgSz w:w="16839" w:h="11907" w:orient="landscape" w:code="9"/>
          <w:pgMar w:top="1134" w:right="851" w:bottom="1134" w:left="1701" w:header="720" w:footer="720" w:gutter="0"/>
          <w:cols w:space="720"/>
          <w:titlePg/>
          <w:docGrid w:linePitch="381"/>
        </w:sectPr>
      </w:pPr>
    </w:p>
    <w:p w:rsidR="00091581" w:rsidRPr="00630C17" w:rsidRDefault="006F789C" w:rsidP="00630C17">
      <w:pPr>
        <w:pStyle w:val="Header"/>
        <w:tabs>
          <w:tab w:val="clear" w:pos="4320"/>
        </w:tabs>
      </w:pPr>
      <w:r w:rsidRPr="008E3728">
        <w:rPr>
          <w:rFonts w:cs="Times New Roman"/>
          <w:b/>
          <w:lang w:val="vi-VN"/>
        </w:rPr>
        <w:lastRenderedPageBreak/>
        <w:t>TUẦ</w:t>
      </w:r>
      <w:r w:rsidR="002A1669" w:rsidRPr="008E3728">
        <w:rPr>
          <w:rFonts w:cs="Times New Roman"/>
          <w:b/>
          <w:lang w:val="vi-VN"/>
        </w:rPr>
        <w:t xml:space="preserve">N </w:t>
      </w:r>
      <w:r w:rsidR="00630C17">
        <w:rPr>
          <w:rFonts w:cs="Times New Roman"/>
          <w:b/>
        </w:rPr>
        <w:t xml:space="preserve"> 29</w:t>
      </w:r>
    </w:p>
    <w:p w:rsidR="00091581" w:rsidRPr="008E3728" w:rsidRDefault="00091581" w:rsidP="00091581">
      <w:pPr>
        <w:jc w:val="center"/>
        <w:rPr>
          <w:b/>
        </w:rPr>
      </w:pPr>
      <w:r w:rsidRPr="008E3728">
        <w:rPr>
          <w:b/>
        </w:rPr>
        <w:t xml:space="preserve">Thứ 3 </w:t>
      </w:r>
      <w:r w:rsidR="00646BDF">
        <w:rPr>
          <w:b/>
        </w:rPr>
        <w:t>ng</w:t>
      </w:r>
      <w:r w:rsidR="00D626F3">
        <w:rPr>
          <w:b/>
        </w:rPr>
        <w:t>ày 8</w:t>
      </w:r>
      <w:r w:rsidR="002912BB">
        <w:rPr>
          <w:b/>
        </w:rPr>
        <w:t xml:space="preserve"> tháng 4</w:t>
      </w:r>
      <w:r w:rsidR="0049403B">
        <w:rPr>
          <w:b/>
        </w:rPr>
        <w:t xml:space="preserve"> năm 2025</w:t>
      </w:r>
    </w:p>
    <w:p w:rsidR="00091581" w:rsidRDefault="00091581" w:rsidP="00091581">
      <w:pPr>
        <w:rPr>
          <w:b/>
          <w:bCs/>
          <w:color w:val="000000"/>
        </w:rPr>
      </w:pPr>
      <w:r w:rsidRPr="008E3728">
        <w:rPr>
          <w:b/>
          <w:bCs/>
          <w:i/>
          <w:color w:val="000000"/>
        </w:rPr>
        <w:t xml:space="preserve">Sáng    </w:t>
      </w:r>
      <w:r w:rsidRPr="008E3728">
        <w:rPr>
          <w:b/>
          <w:bCs/>
          <w:color w:val="000000"/>
        </w:rPr>
        <w:t xml:space="preserve">                                        </w:t>
      </w:r>
      <w:r>
        <w:rPr>
          <w:b/>
          <w:bCs/>
          <w:color w:val="000000"/>
        </w:rPr>
        <w:t xml:space="preserve">  </w:t>
      </w:r>
      <w:r w:rsidRPr="008E3728">
        <w:rPr>
          <w:b/>
          <w:bCs/>
          <w:color w:val="000000"/>
        </w:rPr>
        <w:t>Tiết 1 : Tiếng việt</w:t>
      </w:r>
    </w:p>
    <w:p w:rsidR="00383D99" w:rsidRPr="00907620" w:rsidRDefault="00383D99" w:rsidP="00383D99">
      <w:pPr>
        <w:ind w:left="-90" w:firstLine="90"/>
        <w:jc w:val="center"/>
        <w:rPr>
          <w:rFonts w:eastAsia="Arial"/>
          <w:b/>
        </w:rPr>
      </w:pPr>
      <w:r w:rsidRPr="00907620">
        <w:rPr>
          <w:rFonts w:eastAsia="Arial"/>
          <w:b/>
        </w:rPr>
        <w:t xml:space="preserve">ĐỌC: ĐI HỘI CHÙA HƯƠNG </w:t>
      </w:r>
    </w:p>
    <w:p w:rsidR="00383D99" w:rsidRDefault="00383D99" w:rsidP="00383D99">
      <w:pPr>
        <w:ind w:left="-90" w:firstLine="90"/>
        <w:jc w:val="both"/>
        <w:rPr>
          <w:rFonts w:eastAsia="Arial"/>
          <w:b/>
        </w:rPr>
      </w:pPr>
      <w:r w:rsidRPr="00907620">
        <w:rPr>
          <w:rFonts w:eastAsia="Arial"/>
          <w:b/>
        </w:rPr>
        <w:t>I. YÊU CẦU CẦN ĐẠT.</w:t>
      </w:r>
    </w:p>
    <w:p w:rsidR="00383D99" w:rsidRPr="0042033F" w:rsidRDefault="00383D99" w:rsidP="00383D99">
      <w:pPr>
        <w:ind w:left="-90" w:firstLine="90"/>
        <w:jc w:val="both"/>
        <w:rPr>
          <w:rFonts w:eastAsia="Arial"/>
          <w:b/>
        </w:rPr>
      </w:pPr>
      <w:r w:rsidRPr="00907620">
        <w:rPr>
          <w:b/>
          <w:iCs/>
        </w:rPr>
        <w:t>1. Yêu cầu về kiến thức kĩ năng</w:t>
      </w:r>
    </w:p>
    <w:p w:rsidR="00383D99" w:rsidRPr="00907620" w:rsidRDefault="00383D99" w:rsidP="00383D99">
      <w:pPr>
        <w:jc w:val="both"/>
        <w:rPr>
          <w:rFonts w:eastAsia="Arial"/>
        </w:rPr>
      </w:pPr>
      <w:r w:rsidRPr="00907620">
        <w:rPr>
          <w:rFonts w:eastAsia="Arial"/>
        </w:rPr>
        <w:t>- Đọc đúng và đọc diễn cảm bài thơ Đi hội chùa Hương, biết nhấn giọng vào những từ ngữ thể hiện vẻ đẹp của chùa Hương thơ mộng, thể hiện cảm xúc của người đi hội trước cảnh đẹp và không khí lễ hội ở chùa Hương.</w:t>
      </w:r>
    </w:p>
    <w:p w:rsidR="00383D99" w:rsidRPr="00907620" w:rsidRDefault="00383D99" w:rsidP="00383D99">
      <w:pPr>
        <w:ind w:left="-90" w:firstLine="90"/>
        <w:jc w:val="both"/>
        <w:rPr>
          <w:rFonts w:eastAsia="Arial"/>
        </w:rPr>
      </w:pPr>
      <w:r w:rsidRPr="00907620">
        <w:rPr>
          <w:rFonts w:eastAsia="Arial"/>
        </w:rPr>
        <w:t xml:space="preserve">- Nhận biết được vẻ đẹp của chùa Hương qua cảnh vật thiên nhiên (có hoa lá, có hương thơm, có âm thanh của tiếng nhạc, lời ca,…), qua không khí lễ hội (đông vui, tấp nập,…) qua ý nghĩa của lễ hội (để lễ Phật, để ngắm cảnh đẹp đất nước, để trao gửi yêu thương,…). </w:t>
      </w:r>
    </w:p>
    <w:p w:rsidR="00383D99" w:rsidRPr="00907620" w:rsidRDefault="00383D99" w:rsidP="00383D99">
      <w:pPr>
        <w:ind w:left="-90" w:firstLine="90"/>
        <w:jc w:val="both"/>
        <w:rPr>
          <w:rFonts w:eastAsia="Arial"/>
        </w:rPr>
      </w:pPr>
      <w:r w:rsidRPr="00907620">
        <w:rPr>
          <w:rFonts w:eastAsia="Arial"/>
        </w:rPr>
        <w:t>- Hiểu được những cảm xúc chân thực, niềm tự hào của tác giả đối với quê hương, đất nước.</w:t>
      </w:r>
    </w:p>
    <w:p w:rsidR="00383D99" w:rsidRPr="00907620" w:rsidRDefault="00383D99" w:rsidP="00383D99">
      <w:pPr>
        <w:ind w:left="-90" w:firstLine="90"/>
        <w:jc w:val="both"/>
        <w:rPr>
          <w:rFonts w:eastAsia="Arial"/>
        </w:rPr>
      </w:pPr>
      <w:r w:rsidRPr="00907620">
        <w:rPr>
          <w:rFonts w:eastAsia="Arial"/>
        </w:rPr>
        <w:t>- Biết khám phá và trân trọng vẻ đẹp của quê hương, đất nước, có khả năng nhận biết và bày tỏ tình cảm, cảm xúc.</w:t>
      </w:r>
    </w:p>
    <w:p w:rsidR="00383D99" w:rsidRPr="00907620" w:rsidRDefault="00383D99" w:rsidP="00383D99">
      <w:pPr>
        <w:ind w:left="-90" w:firstLine="90"/>
        <w:jc w:val="both"/>
        <w:rPr>
          <w:rFonts w:eastAsia="Arial"/>
        </w:rPr>
      </w:pPr>
      <w:r w:rsidRPr="00907620">
        <w:rPr>
          <w:rFonts w:eastAsia="Arial"/>
        </w:rPr>
        <w:t>- Phát triển năng lực ngôn ngữ.</w:t>
      </w:r>
    </w:p>
    <w:p w:rsidR="00383D99" w:rsidRDefault="00383D99" w:rsidP="00383D99">
      <w:pPr>
        <w:ind w:left="-90" w:firstLine="90"/>
        <w:jc w:val="both"/>
        <w:rPr>
          <w:rFonts w:eastAsia="Arial"/>
        </w:rPr>
      </w:pPr>
      <w:r w:rsidRPr="00907620">
        <w:rPr>
          <w:rFonts w:eastAsia="Arial"/>
        </w:rPr>
        <w:t>- Biết vận dụng bài học vào thực tiễn cuộc sống: Trân trọng, bày tỏ tình cảm, cảm xúc của mình về vẻ đẹp của quê hương, đất nước mình.</w:t>
      </w:r>
    </w:p>
    <w:p w:rsidR="00383D99" w:rsidRPr="0042033F" w:rsidRDefault="00383D99" w:rsidP="00383D99">
      <w:pPr>
        <w:ind w:left="-90" w:firstLine="90"/>
        <w:jc w:val="both"/>
        <w:rPr>
          <w:rFonts w:eastAsia="Arial"/>
        </w:rPr>
      </w:pPr>
      <w:r>
        <w:rPr>
          <w:b/>
          <w:iCs/>
        </w:rPr>
        <w:t>2</w:t>
      </w:r>
      <w:r w:rsidRPr="00907620">
        <w:rPr>
          <w:b/>
          <w:iCs/>
        </w:rPr>
        <w:t xml:space="preserve">. Yêu cầu về </w:t>
      </w:r>
      <w:r>
        <w:rPr>
          <w:b/>
          <w:iCs/>
        </w:rPr>
        <w:t>năng lực phẩm chất</w:t>
      </w:r>
    </w:p>
    <w:p w:rsidR="00383D99" w:rsidRPr="00907620" w:rsidRDefault="00383D99" w:rsidP="00383D99">
      <w:pPr>
        <w:ind w:left="-90" w:firstLine="90"/>
        <w:jc w:val="both"/>
        <w:rPr>
          <w:rFonts w:eastAsia="Arial"/>
        </w:rPr>
      </w:pPr>
      <w:r w:rsidRPr="00907620">
        <w:rPr>
          <w:rFonts w:eastAsia="Arial"/>
        </w:rPr>
        <w:t>- Năng lực tự chủ, tự học: Tích cực tập đọc, cố gắng luyện đọc đúng, luyện đọc diễn cảm tốt.</w:t>
      </w:r>
    </w:p>
    <w:p w:rsidR="00383D99" w:rsidRPr="00907620" w:rsidRDefault="00383D99" w:rsidP="00383D99">
      <w:pPr>
        <w:ind w:left="-90" w:firstLine="90"/>
        <w:jc w:val="both"/>
        <w:rPr>
          <w:rFonts w:eastAsia="Arial"/>
        </w:rPr>
      </w:pPr>
      <w:r w:rsidRPr="00907620">
        <w:rPr>
          <w:rFonts w:eastAsia="Arial"/>
        </w:rPr>
        <w:t>- Năng lực giải quyết vấn đề và sáng tạo: Nâng cao kĩ năng tìm hiểu ý nghĩa nội dung bài đọc và vận dụng vào thực tiễn.</w:t>
      </w:r>
    </w:p>
    <w:p w:rsidR="00383D99" w:rsidRPr="00907620" w:rsidRDefault="00383D99" w:rsidP="00383D99">
      <w:pPr>
        <w:ind w:left="-90" w:firstLine="90"/>
        <w:jc w:val="both"/>
        <w:rPr>
          <w:rFonts w:eastAsia="Arial"/>
        </w:rPr>
      </w:pPr>
      <w:r w:rsidRPr="00907620">
        <w:rPr>
          <w:rFonts w:eastAsia="Arial"/>
        </w:rPr>
        <w:t>- Năng lực giao tiếp và hợp tác: Phát triển năng lực giao tiếp trong trả lời các câu hỏi và hoạt động nhóm.</w:t>
      </w:r>
    </w:p>
    <w:p w:rsidR="00383D99" w:rsidRPr="00907620" w:rsidRDefault="00383D99" w:rsidP="00383D99">
      <w:pPr>
        <w:ind w:left="-90" w:firstLine="90"/>
        <w:jc w:val="both"/>
        <w:rPr>
          <w:rFonts w:eastAsia="Arial"/>
        </w:rPr>
      </w:pPr>
      <w:r w:rsidRPr="00907620">
        <w:rPr>
          <w:rFonts w:eastAsia="Arial"/>
        </w:rPr>
        <w:t>- Phẩm chất nhân ái: Thông qua bài thơ, biết yêu quý những cảnh đẹp của quê hương, đất nước mình</w:t>
      </w:r>
    </w:p>
    <w:p w:rsidR="00383D99" w:rsidRPr="00907620" w:rsidRDefault="00383D99" w:rsidP="00383D99">
      <w:pPr>
        <w:ind w:left="-90" w:firstLine="90"/>
        <w:jc w:val="both"/>
        <w:rPr>
          <w:rFonts w:eastAsia="Arial"/>
        </w:rPr>
      </w:pPr>
      <w:r w:rsidRPr="00907620">
        <w:rPr>
          <w:rFonts w:eastAsia="Arial"/>
        </w:rPr>
        <w:t>- Phẩm chất yêu nước: Biết yêu quý, trân trọng những cảnh đẹp, lễ hội ở quê hương, đồng cảm với niềm vui, niềm tự hào của bạn bè và người xung quanh về cảnh đẹp quê hương.</w:t>
      </w:r>
    </w:p>
    <w:p w:rsidR="00383D99" w:rsidRPr="00907620" w:rsidRDefault="00383D99" w:rsidP="00383D99">
      <w:pPr>
        <w:ind w:left="-90" w:firstLine="90"/>
        <w:jc w:val="both"/>
        <w:rPr>
          <w:rFonts w:eastAsia="Arial"/>
        </w:rPr>
      </w:pPr>
      <w:r w:rsidRPr="00907620">
        <w:rPr>
          <w:rFonts w:eastAsia="Arial"/>
        </w:rPr>
        <w:t>- Phẩm chất chăm chỉ: Có ý thức tự giác tập đọc, trả lời các câu hỏi.</w:t>
      </w:r>
    </w:p>
    <w:p w:rsidR="00383D99" w:rsidRPr="00907620" w:rsidRDefault="00383D99" w:rsidP="00383D99">
      <w:pPr>
        <w:ind w:left="-90" w:firstLine="90"/>
        <w:jc w:val="both"/>
        <w:rPr>
          <w:rFonts w:eastAsia="Arial"/>
        </w:rPr>
      </w:pPr>
      <w:r w:rsidRPr="00907620">
        <w:rPr>
          <w:rFonts w:eastAsia="Arial"/>
        </w:rPr>
        <w:t>- Phẩm chất trách nhiệm: Biết giữ trật tự, lắng nghe và học tập nghiêm túc.</w:t>
      </w:r>
    </w:p>
    <w:p w:rsidR="00383D99" w:rsidRPr="00907620" w:rsidRDefault="00383D99" w:rsidP="00383D99">
      <w:pPr>
        <w:ind w:left="-90" w:firstLine="90"/>
        <w:jc w:val="both"/>
        <w:rPr>
          <w:rFonts w:eastAsia="Arial"/>
          <w:b/>
        </w:rPr>
      </w:pPr>
      <w:r w:rsidRPr="00907620">
        <w:rPr>
          <w:rFonts w:eastAsia="Arial"/>
          <w:b/>
        </w:rPr>
        <w:t>II. ĐỒ DÙNG DẠY HỌC.</w:t>
      </w:r>
    </w:p>
    <w:p w:rsidR="00383D99" w:rsidRPr="00476B70" w:rsidRDefault="00383D99" w:rsidP="00383D99">
      <w:pPr>
        <w:ind w:left="-90" w:firstLine="90"/>
        <w:jc w:val="both"/>
      </w:pPr>
      <w:r w:rsidRPr="00907620">
        <w:rPr>
          <w:rFonts w:eastAsia="Arial"/>
        </w:rPr>
        <w:t>- Kế hoạch bài dạy, bài giảng Power point</w:t>
      </w:r>
      <w:r>
        <w:t>, ti vi,máy tính</w:t>
      </w:r>
    </w:p>
    <w:p w:rsidR="00383D99" w:rsidRPr="00907620" w:rsidRDefault="00383D99" w:rsidP="00383D99">
      <w:pPr>
        <w:ind w:left="-90" w:firstLine="90"/>
        <w:jc w:val="both"/>
        <w:rPr>
          <w:rFonts w:eastAsia="Arial"/>
        </w:rPr>
      </w:pPr>
      <w:r w:rsidRPr="00907620">
        <w:rPr>
          <w:rFonts w:eastAsia="Arial"/>
        </w:rPr>
        <w:t>- SGK và các thiết bị, học liệu phụ vụ cho tiết dạy.</w:t>
      </w:r>
    </w:p>
    <w:p w:rsidR="00383D99" w:rsidRPr="00907620" w:rsidRDefault="00383D99" w:rsidP="00383D99">
      <w:pPr>
        <w:ind w:left="-90" w:firstLine="90"/>
        <w:rPr>
          <w:rFonts w:eastAsia="Arial"/>
          <w:b/>
        </w:rPr>
      </w:pPr>
      <w:r w:rsidRPr="00907620">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383D99" w:rsidRPr="00907620" w:rsidTr="00D00EC3">
        <w:tc>
          <w:tcPr>
            <w:tcW w:w="5238" w:type="dxa"/>
            <w:tcBorders>
              <w:top w:val="single"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center"/>
              <w:rPr>
                <w:rFonts w:eastAsia="Arial"/>
                <w:b/>
              </w:rPr>
            </w:pPr>
            <w:r w:rsidRPr="00907620">
              <w:rPr>
                <w:rFonts w:eastAsia="Arial"/>
                <w:b/>
              </w:rPr>
              <w:t>Hoạt động của giáo viên</w:t>
            </w:r>
          </w:p>
        </w:tc>
        <w:tc>
          <w:tcPr>
            <w:tcW w:w="4770" w:type="dxa"/>
            <w:gridSpan w:val="2"/>
            <w:tcBorders>
              <w:top w:val="single"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center"/>
              <w:rPr>
                <w:rFonts w:eastAsia="Arial"/>
                <w:b/>
              </w:rPr>
            </w:pPr>
            <w:r w:rsidRPr="00907620">
              <w:rPr>
                <w:rFonts w:eastAsia="Arial"/>
                <w:b/>
              </w:rPr>
              <w:t>Hoạt động của học sinh</w:t>
            </w:r>
          </w:p>
        </w:tc>
      </w:tr>
      <w:tr w:rsidR="00383D99" w:rsidRPr="00907620" w:rsidTr="00D00EC3">
        <w:tc>
          <w:tcPr>
            <w:tcW w:w="10008" w:type="dxa"/>
            <w:gridSpan w:val="3"/>
            <w:tcBorders>
              <w:top w:val="single"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rPr>
                <w:rFonts w:eastAsia="Arial"/>
                <w:b/>
              </w:rPr>
            </w:pPr>
            <w:r w:rsidRPr="00907620">
              <w:rPr>
                <w:rFonts w:eastAsia="Arial"/>
                <w:b/>
              </w:rPr>
              <w:t>1. Khởi động:</w:t>
            </w:r>
          </w:p>
          <w:p w:rsidR="00383D99" w:rsidRPr="00907620" w:rsidRDefault="00383D99" w:rsidP="00D00EC3">
            <w:pPr>
              <w:ind w:left="-90" w:firstLine="90"/>
              <w:rPr>
                <w:rFonts w:eastAsia="Arial"/>
              </w:rPr>
            </w:pPr>
            <w:r w:rsidRPr="00907620">
              <w:rPr>
                <w:rFonts w:eastAsia="Arial"/>
              </w:rPr>
              <w:lastRenderedPageBreak/>
              <w:t xml:space="preserve">- Mục tiêu: </w:t>
            </w:r>
          </w:p>
          <w:p w:rsidR="00383D99" w:rsidRPr="00907620" w:rsidRDefault="00383D99" w:rsidP="00D00EC3">
            <w:pPr>
              <w:ind w:left="-90" w:firstLine="90"/>
              <w:rPr>
                <w:rFonts w:eastAsia="Arial"/>
              </w:rPr>
            </w:pPr>
            <w:r w:rsidRPr="00907620">
              <w:rPr>
                <w:rFonts w:eastAsia="Arial"/>
              </w:rPr>
              <w:t>+ Tạo không khí vui vẻ, khấn khởi trước giờ học.</w:t>
            </w:r>
          </w:p>
          <w:p w:rsidR="00383D99" w:rsidRPr="00907620" w:rsidRDefault="00383D99" w:rsidP="00D00EC3">
            <w:pPr>
              <w:ind w:left="-90" w:firstLine="90"/>
              <w:rPr>
                <w:rFonts w:eastAsia="Arial"/>
              </w:rPr>
            </w:pPr>
            <w:r w:rsidRPr="00907620">
              <w:rPr>
                <w:rFonts w:eastAsia="Arial"/>
              </w:rPr>
              <w:t>+ Kiểm tra kiến thức đã học của học sinh ở bài trước.</w:t>
            </w:r>
          </w:p>
          <w:p w:rsidR="00383D99" w:rsidRPr="00907620" w:rsidRDefault="00383D99" w:rsidP="00D00EC3">
            <w:pPr>
              <w:ind w:left="-90" w:firstLine="90"/>
              <w:rPr>
                <w:rFonts w:eastAsia="Arial"/>
              </w:rPr>
            </w:pPr>
            <w:r w:rsidRPr="00907620">
              <w:rPr>
                <w:rFonts w:eastAsia="Arial"/>
              </w:rPr>
              <w:t>- Cách tiến hành:</w:t>
            </w:r>
          </w:p>
        </w:tc>
      </w:tr>
      <w:tr w:rsidR="00383D99" w:rsidRPr="00907620" w:rsidTr="00D00EC3">
        <w:tc>
          <w:tcPr>
            <w:tcW w:w="5238" w:type="dxa"/>
            <w:tcBorders>
              <w:top w:val="single"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rPr>
            </w:pPr>
            <w:r w:rsidRPr="00907620">
              <w:rPr>
                <w:rFonts w:eastAsia="Arial"/>
              </w:rPr>
              <w:lastRenderedPageBreak/>
              <w:t>- GV cho HS xem video về lễ hội chùa Hương.</w:t>
            </w:r>
          </w:p>
          <w:p w:rsidR="00383D99" w:rsidRPr="00907620" w:rsidRDefault="00383D99" w:rsidP="00D00EC3">
            <w:pPr>
              <w:ind w:left="-90" w:firstLine="90"/>
              <w:jc w:val="both"/>
              <w:rPr>
                <w:rFonts w:eastAsia="Arial"/>
              </w:rPr>
            </w:pPr>
            <w:hyperlink r:id="rId11" w:history="1">
              <w:r w:rsidRPr="00907620">
                <w:rPr>
                  <w:rStyle w:val="Hyperlink"/>
                  <w:rFonts w:eastAsia="Arial"/>
                  <w:u w:val="none"/>
                </w:rPr>
                <w:t>https://youtu.be/AhHq5qCxyE</w:t>
              </w:r>
            </w:hyperlink>
          </w:p>
          <w:p w:rsidR="00383D99" w:rsidRPr="00907620" w:rsidRDefault="00383D99" w:rsidP="00D00EC3">
            <w:pPr>
              <w:ind w:left="-90" w:firstLine="90"/>
              <w:jc w:val="both"/>
              <w:rPr>
                <w:rFonts w:eastAsia="Arial"/>
              </w:rPr>
            </w:pPr>
            <w:r w:rsidRPr="00907620">
              <w:rPr>
                <w:rFonts w:eastAsia="Arial"/>
              </w:rPr>
              <w:t>+ Qua vi deo con thấy lễ hội chùa Hương được mở hội vào ngày nào? ở đâu?</w:t>
            </w:r>
          </w:p>
          <w:p w:rsidR="00383D99" w:rsidRPr="00907620" w:rsidRDefault="00383D99" w:rsidP="00D00EC3">
            <w:pPr>
              <w:ind w:left="-90" w:firstLine="90"/>
              <w:jc w:val="both"/>
              <w:rPr>
                <w:rFonts w:eastAsia="Arial"/>
              </w:rPr>
            </w:pPr>
            <w:r w:rsidRPr="00907620">
              <w:rPr>
                <w:rFonts w:eastAsia="Arial"/>
              </w:rPr>
              <w:t>+ Phần lễ thể hiện điều gì?</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GV Nhận xét, tuyên dương.</w:t>
            </w:r>
          </w:p>
          <w:p w:rsidR="00383D99" w:rsidRPr="00907620" w:rsidRDefault="00383D99" w:rsidP="00D00EC3">
            <w:pPr>
              <w:ind w:left="-90" w:firstLine="90"/>
              <w:jc w:val="both"/>
              <w:rPr>
                <w:rFonts w:eastAsia="Arial"/>
              </w:rPr>
            </w:pPr>
            <w:r w:rsidRPr="00907620">
              <w:rPr>
                <w:rFonts w:eastAsia="Arial"/>
              </w:rPr>
              <w:t>- GV giới thiệu vào bài mới</w:t>
            </w:r>
          </w:p>
        </w:tc>
        <w:tc>
          <w:tcPr>
            <w:tcW w:w="4770" w:type="dxa"/>
            <w:gridSpan w:val="2"/>
            <w:tcBorders>
              <w:top w:val="single"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rPr>
            </w:pPr>
            <w:r w:rsidRPr="00907620">
              <w:rPr>
                <w:rFonts w:eastAsia="Arial"/>
              </w:rPr>
              <w:t>- HS xem</w:t>
            </w:r>
          </w:p>
          <w:p w:rsidR="00383D99" w:rsidRPr="00907620" w:rsidRDefault="00383D99" w:rsidP="00D00EC3">
            <w:pPr>
              <w:ind w:left="-90" w:firstLine="90"/>
              <w:jc w:val="both"/>
              <w:rPr>
                <w:rFonts w:eastAsia="Arial"/>
                <w:color w:val="FF0000"/>
              </w:rPr>
            </w:pPr>
          </w:p>
          <w:p w:rsidR="00383D99" w:rsidRPr="00907620" w:rsidRDefault="00383D99" w:rsidP="00D00EC3">
            <w:pPr>
              <w:ind w:left="-90" w:firstLine="90"/>
              <w:jc w:val="both"/>
              <w:rPr>
                <w:rFonts w:eastAsia="Arial"/>
                <w:color w:val="FF0000"/>
              </w:rPr>
            </w:pPr>
          </w:p>
          <w:p w:rsidR="00383D99" w:rsidRPr="00907620" w:rsidRDefault="00383D99" w:rsidP="00D00EC3">
            <w:pPr>
              <w:ind w:left="-90" w:firstLine="90"/>
              <w:jc w:val="both"/>
              <w:rPr>
                <w:rFonts w:eastAsia="Arial"/>
              </w:rPr>
            </w:pPr>
            <w:r w:rsidRPr="00907620">
              <w:rPr>
                <w:rFonts w:eastAsia="Arial"/>
              </w:rPr>
              <w:t>+ Từ 6/1 đến hết tháng Ba âm lịch. Ở Hương Sơn, Mỹ Đức, Hà Nội</w:t>
            </w:r>
          </w:p>
          <w:p w:rsidR="00383D99" w:rsidRPr="00907620" w:rsidRDefault="00383D99" w:rsidP="00D00EC3">
            <w:pPr>
              <w:ind w:left="-90" w:firstLine="90"/>
              <w:jc w:val="both"/>
              <w:rPr>
                <w:rFonts w:eastAsia="Arial"/>
              </w:rPr>
            </w:pPr>
            <w:r w:rsidRPr="00907620">
              <w:rPr>
                <w:rFonts w:eastAsia="Arial"/>
              </w:rPr>
              <w:t>+ Phần lễ thể hiện sự tín ngưỡng, tôn giáo ở Việt Nam</w:t>
            </w:r>
          </w:p>
          <w:p w:rsidR="00383D99" w:rsidRPr="00907620" w:rsidRDefault="00383D99" w:rsidP="00D00EC3">
            <w:pPr>
              <w:ind w:left="-90" w:firstLine="90"/>
              <w:jc w:val="both"/>
              <w:rPr>
                <w:rFonts w:eastAsia="Arial"/>
              </w:rPr>
            </w:pPr>
            <w:r w:rsidRPr="00907620">
              <w:rPr>
                <w:rFonts w:eastAsia="Arial"/>
              </w:rPr>
              <w:t>- HS lắng nghe.</w:t>
            </w:r>
          </w:p>
          <w:p w:rsidR="00383D99" w:rsidRPr="00907620" w:rsidRDefault="00383D99" w:rsidP="00D00EC3">
            <w:pPr>
              <w:ind w:left="-90" w:firstLine="90"/>
              <w:jc w:val="both"/>
              <w:rPr>
                <w:rFonts w:eastAsia="Arial"/>
              </w:rPr>
            </w:pPr>
          </w:p>
        </w:tc>
      </w:tr>
      <w:tr w:rsidR="00383D99" w:rsidRPr="00907620" w:rsidTr="00D00EC3">
        <w:tc>
          <w:tcPr>
            <w:tcW w:w="10008" w:type="dxa"/>
            <w:gridSpan w:val="3"/>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rPr>
            </w:pPr>
            <w:r w:rsidRPr="00907620">
              <w:rPr>
                <w:rFonts w:eastAsia="Arial"/>
                <w:b/>
              </w:rPr>
              <w:t>2. Khám phá.</w:t>
            </w:r>
          </w:p>
          <w:p w:rsidR="00383D99" w:rsidRPr="00907620" w:rsidRDefault="00383D99" w:rsidP="00D00EC3">
            <w:pPr>
              <w:ind w:left="-90" w:firstLine="90"/>
              <w:jc w:val="both"/>
              <w:rPr>
                <w:rFonts w:eastAsia="Arial"/>
                <w:b/>
              </w:rPr>
            </w:pPr>
            <w:r w:rsidRPr="00907620">
              <w:rPr>
                <w:rFonts w:eastAsia="Arial"/>
              </w:rPr>
              <w:t>- Mục tiêu: Đọc đúng và đọc diễn cảm bài thơ Đi hội chùa Hương, biết nhấn giọng vào những từ ngữ thể hiện vẻ đẹp của chùa Hương thơ mộng, thể hiện cảm xúc của người đi hội trước cảnh đẹp và không khí lễ hội ở chùa Hương.</w:t>
            </w:r>
          </w:p>
          <w:p w:rsidR="00383D99" w:rsidRPr="00907620" w:rsidRDefault="00383D99" w:rsidP="00D00EC3">
            <w:pPr>
              <w:ind w:left="-90" w:firstLine="90"/>
              <w:jc w:val="both"/>
              <w:rPr>
                <w:rFonts w:eastAsia="Arial"/>
              </w:rPr>
            </w:pPr>
            <w:r w:rsidRPr="00907620">
              <w:rPr>
                <w:rFonts w:eastAsia="Arial"/>
              </w:rPr>
              <w:t>- Cách tiến hành:</w:t>
            </w:r>
          </w:p>
        </w:tc>
      </w:tr>
      <w:tr w:rsidR="00383D99" w:rsidRPr="00907620" w:rsidTr="00D00EC3">
        <w:tc>
          <w:tcPr>
            <w:tcW w:w="532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bCs/>
              </w:rPr>
            </w:pPr>
            <w:r w:rsidRPr="00907620">
              <w:rPr>
                <w:rFonts w:eastAsia="Arial"/>
                <w:b/>
                <w:bCs/>
              </w:rPr>
              <w:t>2.1. Hoạt động 1: Đọc đúng.</w:t>
            </w:r>
          </w:p>
          <w:p w:rsidR="00383D99" w:rsidRPr="00907620" w:rsidRDefault="00383D99" w:rsidP="00D00EC3">
            <w:pPr>
              <w:ind w:left="-90" w:firstLine="90"/>
              <w:jc w:val="both"/>
              <w:rPr>
                <w:rFonts w:eastAsia="Arial"/>
              </w:rPr>
            </w:pPr>
            <w:r w:rsidRPr="00907620">
              <w:rPr>
                <w:rFonts w:eastAsia="Arial"/>
              </w:rPr>
              <w:t xml:space="preserve">- GV đọc mẫu lần 1: Đọc diễn cảm cả bài, nhấn giọng ở những từ ngữ giàu sức gợi tả, gợi cảm. </w:t>
            </w:r>
          </w:p>
          <w:p w:rsidR="00383D99" w:rsidRPr="00907620" w:rsidRDefault="00383D99" w:rsidP="00D00EC3">
            <w:pPr>
              <w:ind w:left="-90" w:firstLine="90"/>
              <w:jc w:val="both"/>
              <w:rPr>
                <w:rFonts w:eastAsia="Arial"/>
              </w:rPr>
            </w:pPr>
            <w:r w:rsidRPr="00907620">
              <w:rPr>
                <w:rFonts w:eastAsia="Arial"/>
              </w:rPr>
              <w:t>- GV HD đọc: Đọc trôi chảy toàn bài, ngắt nghỉ câu đúng, chú ý câu dài. Đọc diễn cảm các lời thoại với ngữ điệu phù hợp.</w:t>
            </w:r>
          </w:p>
          <w:p w:rsidR="00383D99" w:rsidRPr="00907620" w:rsidRDefault="00383D99" w:rsidP="00D00EC3">
            <w:pPr>
              <w:ind w:left="-90" w:firstLine="90"/>
              <w:jc w:val="both"/>
              <w:rPr>
                <w:rFonts w:eastAsia="Arial"/>
              </w:rPr>
            </w:pPr>
            <w:r w:rsidRPr="00907620">
              <w:rPr>
                <w:rFonts w:eastAsia="Arial"/>
              </w:rPr>
              <w:t>- Gọi 1 HS đọc toàn bài.</w:t>
            </w:r>
          </w:p>
          <w:p w:rsidR="00383D99" w:rsidRPr="00907620" w:rsidRDefault="00383D99" w:rsidP="00D00EC3">
            <w:pPr>
              <w:ind w:left="-90" w:firstLine="90"/>
              <w:jc w:val="both"/>
              <w:rPr>
                <w:rFonts w:eastAsia="Arial"/>
              </w:rPr>
            </w:pPr>
            <w:r w:rsidRPr="00907620">
              <w:rPr>
                <w:rFonts w:eastAsia="Arial"/>
              </w:rPr>
              <w:t>- GV chia đoạn: 6 khổ thơ theo thứ tự</w:t>
            </w:r>
          </w:p>
          <w:p w:rsidR="00383D99" w:rsidRPr="00907620" w:rsidRDefault="00383D99" w:rsidP="00D00EC3">
            <w:pPr>
              <w:ind w:left="-90" w:firstLine="90"/>
              <w:jc w:val="both"/>
              <w:rPr>
                <w:rFonts w:eastAsia="Arial"/>
              </w:rPr>
            </w:pPr>
            <w:r w:rsidRPr="00907620">
              <w:rPr>
                <w:rFonts w:eastAsia="Arial"/>
              </w:rPr>
              <w:t>- GV gọi 3HS đọc nối tiếp theo khổ thơ.</w:t>
            </w:r>
          </w:p>
          <w:p w:rsidR="00383D99" w:rsidRPr="00907620" w:rsidRDefault="00383D99" w:rsidP="00D00EC3">
            <w:pPr>
              <w:ind w:left="-90" w:firstLine="90"/>
              <w:jc w:val="both"/>
              <w:rPr>
                <w:rFonts w:eastAsia="Arial"/>
              </w:rPr>
            </w:pPr>
            <w:r w:rsidRPr="00907620">
              <w:rPr>
                <w:rFonts w:eastAsia="Arial"/>
              </w:rPr>
              <w:t xml:space="preserve">- GV hướng dẫn luyện đọc từ khó: </w:t>
            </w:r>
            <w:r w:rsidRPr="00907620">
              <w:rPr>
                <w:rFonts w:eastAsia="Arial"/>
                <w:i/>
              </w:rPr>
              <w:t>nườm nượp, xúng xính, say mê,…</w:t>
            </w:r>
          </w:p>
          <w:p w:rsidR="00383D99" w:rsidRPr="00907620" w:rsidRDefault="00383D99" w:rsidP="00D00EC3">
            <w:pPr>
              <w:ind w:left="-90" w:firstLine="90"/>
              <w:jc w:val="both"/>
              <w:rPr>
                <w:rFonts w:eastAsia="Arial"/>
              </w:rPr>
            </w:pPr>
            <w:r w:rsidRPr="00907620">
              <w:rPr>
                <w:rFonts w:eastAsia="Arial"/>
              </w:rPr>
              <w:t xml:space="preserve">- GV hướng dẫn luyện đọc câu: </w:t>
            </w:r>
          </w:p>
          <w:p w:rsidR="00383D99" w:rsidRPr="00907620" w:rsidRDefault="00383D99" w:rsidP="00D00EC3">
            <w:pPr>
              <w:ind w:left="-90" w:firstLine="90"/>
              <w:jc w:val="both"/>
              <w:rPr>
                <w:rFonts w:eastAsia="Arial"/>
              </w:rPr>
            </w:pPr>
            <w:r w:rsidRPr="00907620">
              <w:rPr>
                <w:rFonts w:eastAsia="Arial"/>
              </w:rPr>
              <w:t>Nườm nượp/ người,/ xe đi</w:t>
            </w:r>
          </w:p>
          <w:p w:rsidR="00383D99" w:rsidRPr="00907620" w:rsidRDefault="00383D99" w:rsidP="00D00EC3">
            <w:pPr>
              <w:ind w:left="-90" w:firstLine="90"/>
              <w:jc w:val="both"/>
              <w:rPr>
                <w:rFonts w:eastAsia="Arial"/>
              </w:rPr>
            </w:pPr>
            <w:r w:rsidRPr="00907620">
              <w:rPr>
                <w:rFonts w:eastAsia="Arial"/>
              </w:rPr>
              <w:t>Mùa xuân / về trẩy hội./</w:t>
            </w:r>
          </w:p>
          <w:p w:rsidR="00383D99" w:rsidRPr="00907620" w:rsidRDefault="00383D99" w:rsidP="00D00EC3">
            <w:pPr>
              <w:ind w:left="-90" w:firstLine="90"/>
              <w:jc w:val="both"/>
              <w:rPr>
                <w:rFonts w:eastAsia="Arial"/>
              </w:rPr>
            </w:pPr>
            <w:r w:rsidRPr="00907620">
              <w:rPr>
                <w:rFonts w:eastAsia="Arial"/>
              </w:rPr>
              <w:t>Dù/ không ai đợi chờ/</w:t>
            </w:r>
          </w:p>
          <w:p w:rsidR="00383D99" w:rsidRPr="00907620" w:rsidRDefault="00383D99" w:rsidP="00D00EC3">
            <w:pPr>
              <w:ind w:left="-90" w:firstLine="90"/>
              <w:jc w:val="both"/>
              <w:rPr>
                <w:rFonts w:eastAsia="Arial"/>
              </w:rPr>
            </w:pPr>
            <w:r w:rsidRPr="00907620">
              <w:rPr>
                <w:rFonts w:eastAsia="Arial"/>
              </w:rPr>
              <w:t>Cũng thấy / lòng bổi hổi.//</w:t>
            </w:r>
          </w:p>
        </w:tc>
        <w:tc>
          <w:tcPr>
            <w:tcW w:w="468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lắng nghe cách đọc.</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lắng nghe giáo viên hướng dẫn cách đọc.</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1 HS đọc toàn bài.</w:t>
            </w:r>
          </w:p>
          <w:p w:rsidR="00383D99" w:rsidRPr="00907620" w:rsidRDefault="00383D99" w:rsidP="00D00EC3">
            <w:pPr>
              <w:ind w:left="-90" w:firstLine="90"/>
              <w:jc w:val="both"/>
              <w:rPr>
                <w:rFonts w:eastAsia="Arial"/>
                <w:lang w:val="nl-NL"/>
              </w:rPr>
            </w:pPr>
            <w:r w:rsidRPr="00907620">
              <w:rPr>
                <w:rFonts w:eastAsia="Arial"/>
                <w:lang w:val="nl-NL"/>
              </w:rPr>
              <w:t>- HS quan sát</w:t>
            </w:r>
          </w:p>
          <w:p w:rsidR="00383D99" w:rsidRPr="00907620" w:rsidRDefault="00383D99" w:rsidP="00D00EC3">
            <w:pPr>
              <w:ind w:left="-90" w:firstLine="90"/>
              <w:jc w:val="both"/>
              <w:rPr>
                <w:rFonts w:eastAsia="Arial"/>
                <w:lang w:val="nl-NL"/>
              </w:rPr>
            </w:pPr>
            <w:r w:rsidRPr="00907620">
              <w:rPr>
                <w:rFonts w:eastAsia="Arial"/>
                <w:lang w:val="nl-NL"/>
              </w:rPr>
              <w:t>- 3HS đọc nối tiếp theo khổ thơ.</w:t>
            </w:r>
          </w:p>
          <w:p w:rsidR="00383D99" w:rsidRPr="00907620" w:rsidRDefault="00383D99" w:rsidP="00D00EC3">
            <w:pPr>
              <w:ind w:left="-90" w:firstLine="90"/>
              <w:jc w:val="both"/>
              <w:rPr>
                <w:rFonts w:eastAsia="Arial"/>
                <w:lang w:val="nl-NL"/>
              </w:rPr>
            </w:pPr>
            <w:r w:rsidRPr="00907620">
              <w:rPr>
                <w:rFonts w:eastAsia="Arial"/>
                <w:lang w:val="nl-NL"/>
              </w:rPr>
              <w:t>- HS đọc từ khó.</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2-3 HS đọc câu.</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rPr>
            </w:pPr>
          </w:p>
        </w:tc>
      </w:tr>
      <w:tr w:rsidR="00383D99" w:rsidRPr="00907620" w:rsidTr="00D00EC3">
        <w:tc>
          <w:tcPr>
            <w:tcW w:w="532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bCs/>
              </w:rPr>
            </w:pPr>
            <w:r w:rsidRPr="00907620">
              <w:rPr>
                <w:rFonts w:eastAsia="Arial"/>
                <w:b/>
                <w:bCs/>
              </w:rPr>
              <w:t>2.2. Hoạt động 2: Đọc diễn cảm.</w:t>
            </w:r>
          </w:p>
          <w:p w:rsidR="00383D99" w:rsidRPr="00907620" w:rsidRDefault="00383D99" w:rsidP="00D00EC3">
            <w:pPr>
              <w:ind w:left="-90" w:firstLine="90"/>
              <w:jc w:val="both"/>
              <w:rPr>
                <w:rFonts w:eastAsia="Arial"/>
                <w:bCs/>
              </w:rPr>
            </w:pPr>
            <w:r w:rsidRPr="00907620">
              <w:rPr>
                <w:rFonts w:eastAsia="Arial"/>
                <w:bCs/>
              </w:rPr>
              <w:t>- GV đọc mẫu lần 2: Đọc diễn cảm với ngữ điệu chung: chậm rãi, tình cảm thiết tha, tự hào.</w:t>
            </w:r>
          </w:p>
          <w:p w:rsidR="00383D99" w:rsidRPr="00907620" w:rsidRDefault="00383D99" w:rsidP="00D00EC3">
            <w:pPr>
              <w:ind w:left="-90" w:firstLine="90"/>
              <w:jc w:val="both"/>
              <w:rPr>
                <w:rFonts w:eastAsia="Arial"/>
                <w:bCs/>
              </w:rPr>
            </w:pPr>
            <w:r w:rsidRPr="00907620">
              <w:rPr>
                <w:rFonts w:eastAsia="Arial"/>
                <w:bCs/>
              </w:rPr>
              <w:t>- Mời 3HS đọc nối tiếp các khổ thơ.</w:t>
            </w:r>
          </w:p>
          <w:p w:rsidR="00383D99" w:rsidRPr="00907620" w:rsidRDefault="00383D99" w:rsidP="00D00EC3">
            <w:pPr>
              <w:ind w:left="-90" w:firstLine="90"/>
              <w:jc w:val="both"/>
              <w:rPr>
                <w:rFonts w:eastAsia="Arial"/>
                <w:bCs/>
              </w:rPr>
            </w:pPr>
            <w:r w:rsidRPr="00907620">
              <w:rPr>
                <w:rFonts w:eastAsia="Arial"/>
                <w:bCs/>
              </w:rPr>
              <w:lastRenderedPageBreak/>
              <w:t>- GV cho HS luyện đọc theo nhóm bàn (mỗi học sinh đọc 2 khổ thơ và nối tiếp nhau cho đến hết).</w:t>
            </w:r>
          </w:p>
          <w:p w:rsidR="00383D99" w:rsidRPr="00907620" w:rsidRDefault="00383D99" w:rsidP="00D00EC3">
            <w:pPr>
              <w:ind w:left="-90" w:firstLine="90"/>
              <w:jc w:val="both"/>
              <w:rPr>
                <w:rFonts w:eastAsia="Arial"/>
                <w:bCs/>
              </w:rPr>
            </w:pPr>
            <w:r w:rsidRPr="00907620">
              <w:rPr>
                <w:rFonts w:eastAsia="Arial"/>
                <w:bCs/>
              </w:rPr>
              <w:t>- GV theo dõi sửa sai.</w:t>
            </w:r>
          </w:p>
          <w:p w:rsidR="00383D99" w:rsidRPr="00907620" w:rsidRDefault="00383D99" w:rsidP="00D00EC3">
            <w:pPr>
              <w:ind w:left="-90" w:firstLine="90"/>
              <w:jc w:val="both"/>
              <w:rPr>
                <w:rFonts w:eastAsia="Arial"/>
                <w:bCs/>
              </w:rPr>
            </w:pPr>
            <w:r w:rsidRPr="00907620">
              <w:rPr>
                <w:rFonts w:eastAsia="Arial"/>
                <w:bCs/>
              </w:rPr>
              <w:t>- Thi đọc diễn cảm trước lớp:</w:t>
            </w:r>
          </w:p>
          <w:p w:rsidR="00383D99" w:rsidRPr="00907620" w:rsidRDefault="00383D99" w:rsidP="00D00EC3">
            <w:pPr>
              <w:ind w:left="-90" w:firstLine="90"/>
              <w:jc w:val="both"/>
              <w:rPr>
                <w:rFonts w:eastAsia="Arial"/>
                <w:bCs/>
              </w:rPr>
            </w:pPr>
            <w:r w:rsidRPr="00907620">
              <w:rPr>
                <w:rFonts w:eastAsia="Arial"/>
                <w:bCs/>
              </w:rPr>
              <w:t>+ GV tổ chức cho mỗi tổ cử đại diện tham gia thi đọc diễn cảm trước lớp.</w:t>
            </w:r>
          </w:p>
          <w:p w:rsidR="00383D99" w:rsidRPr="00907620" w:rsidRDefault="00383D99" w:rsidP="00D00EC3">
            <w:pPr>
              <w:ind w:left="-90" w:firstLine="90"/>
              <w:jc w:val="both"/>
              <w:rPr>
                <w:rFonts w:eastAsia="Arial"/>
                <w:bCs/>
              </w:rPr>
            </w:pPr>
            <w:r w:rsidRPr="00907620">
              <w:rPr>
                <w:rFonts w:eastAsia="Arial"/>
                <w:bCs/>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lắng nghe cách đọc diễn cảm.</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bCs/>
              </w:rPr>
            </w:pPr>
            <w:r w:rsidRPr="00907620">
              <w:rPr>
                <w:rFonts w:eastAsia="Arial"/>
                <w:lang w:val="nl-NL"/>
              </w:rPr>
              <w:t>- 3</w:t>
            </w:r>
            <w:r w:rsidRPr="00907620">
              <w:rPr>
                <w:rFonts w:eastAsia="Arial"/>
                <w:bCs/>
              </w:rPr>
              <w:t>HS đọc nối tiếp các khổ thơ.</w:t>
            </w:r>
          </w:p>
          <w:p w:rsidR="00383D99" w:rsidRPr="00907620" w:rsidRDefault="00383D99" w:rsidP="00D00EC3">
            <w:pPr>
              <w:ind w:left="-90" w:firstLine="90"/>
              <w:jc w:val="both"/>
              <w:rPr>
                <w:rFonts w:eastAsia="Arial"/>
                <w:lang w:val="nl-NL"/>
              </w:rPr>
            </w:pPr>
            <w:r w:rsidRPr="00907620">
              <w:rPr>
                <w:rFonts w:eastAsia="Arial"/>
                <w:lang w:val="nl-NL"/>
              </w:rPr>
              <w:lastRenderedPageBreak/>
              <w:t>- HS luyện đọc diễn cảm theo nhóm bàn.</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lắng nghe rút kinh nghiệm.</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bCs/>
              </w:rPr>
            </w:pPr>
            <w:r w:rsidRPr="00907620">
              <w:rPr>
                <w:rFonts w:eastAsia="Arial"/>
                <w:bCs/>
              </w:rPr>
              <w:t>+ Mỗi tổ cử đại diện tham gia thi đọc diễn cảm trước lớp.</w:t>
            </w:r>
          </w:p>
          <w:p w:rsidR="00383D99" w:rsidRPr="00907620" w:rsidRDefault="00383D99" w:rsidP="00D00EC3">
            <w:pPr>
              <w:ind w:left="-90" w:firstLine="90"/>
              <w:jc w:val="both"/>
              <w:rPr>
                <w:rFonts w:eastAsia="Arial"/>
                <w:lang w:val="nl-NL"/>
              </w:rPr>
            </w:pPr>
            <w:r w:rsidRPr="00907620">
              <w:rPr>
                <w:rFonts w:eastAsia="Arial"/>
                <w:bCs/>
              </w:rPr>
              <w:t>+ HS lắng nghe, học tập lẫn nhau.</w:t>
            </w:r>
          </w:p>
        </w:tc>
      </w:tr>
      <w:tr w:rsidR="00383D99" w:rsidRPr="00907620" w:rsidTr="00D00EC3">
        <w:tc>
          <w:tcPr>
            <w:tcW w:w="10008" w:type="dxa"/>
            <w:gridSpan w:val="3"/>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rPr>
            </w:pPr>
            <w:r w:rsidRPr="00907620">
              <w:rPr>
                <w:rFonts w:eastAsia="Arial"/>
                <w:b/>
              </w:rPr>
              <w:lastRenderedPageBreak/>
              <w:t>3. Luyện tập.</w:t>
            </w:r>
          </w:p>
          <w:p w:rsidR="00383D99" w:rsidRPr="00907620" w:rsidRDefault="00383D99" w:rsidP="00D00EC3">
            <w:pPr>
              <w:ind w:left="-90" w:firstLine="90"/>
              <w:jc w:val="both"/>
              <w:rPr>
                <w:rFonts w:eastAsia="Arial"/>
              </w:rPr>
            </w:pPr>
            <w:r w:rsidRPr="00907620">
              <w:rPr>
                <w:rFonts w:eastAsia="Arial"/>
              </w:rPr>
              <w:t xml:space="preserve">- Mục tiêu: </w:t>
            </w:r>
          </w:p>
          <w:p w:rsidR="00383D99" w:rsidRPr="00907620" w:rsidRDefault="00383D99" w:rsidP="00D00EC3">
            <w:pPr>
              <w:ind w:left="-90" w:firstLine="90"/>
              <w:jc w:val="both"/>
              <w:rPr>
                <w:rFonts w:eastAsia="Arial"/>
              </w:rPr>
            </w:pPr>
            <w:r w:rsidRPr="00907620">
              <w:rPr>
                <w:rFonts w:eastAsia="Arial"/>
              </w:rPr>
              <w:t xml:space="preserve">  + Nhận biết được vẻ đẹp của chùa Hương qua cảnh vật thiên nhiên (có hoa lá, có hương thơm, có âm thanh của tiếng nhạc, lời ca,…), qua không khí lễ hội (đông vui, tấp nập,…) qua ý nghĩa của lễ hội (để lễ Phật, để ngắm cảnh đẹp đất nước, để trao gửi yêu thương,…). </w:t>
            </w:r>
          </w:p>
          <w:p w:rsidR="00383D99" w:rsidRPr="00907620" w:rsidRDefault="00383D99" w:rsidP="00D00EC3">
            <w:pPr>
              <w:ind w:left="-90" w:firstLine="90"/>
              <w:jc w:val="both"/>
              <w:rPr>
                <w:rFonts w:eastAsia="Arial"/>
              </w:rPr>
            </w:pPr>
            <w:r w:rsidRPr="00907620">
              <w:rPr>
                <w:rFonts w:eastAsia="Arial"/>
              </w:rPr>
              <w:t xml:space="preserve">  + Hiểu được những cảm xúc chân thực, niềm tự hào của tác giả đối với quê hương, đất nước.</w:t>
            </w:r>
          </w:p>
          <w:p w:rsidR="00383D99" w:rsidRPr="00907620" w:rsidRDefault="00383D99" w:rsidP="00D00EC3">
            <w:pPr>
              <w:ind w:left="-90" w:firstLine="90"/>
              <w:jc w:val="both"/>
              <w:rPr>
                <w:rFonts w:eastAsia="Arial"/>
                <w:lang w:val="nl-NL"/>
              </w:rPr>
            </w:pPr>
            <w:r w:rsidRPr="00907620">
              <w:rPr>
                <w:rFonts w:eastAsia="Arial"/>
              </w:rPr>
              <w:t>- Cách tiến hành:</w:t>
            </w:r>
          </w:p>
        </w:tc>
      </w:tr>
      <w:tr w:rsidR="00383D99" w:rsidRPr="00907620" w:rsidTr="00D00EC3">
        <w:tc>
          <w:tcPr>
            <w:tcW w:w="5328" w:type="dxa"/>
            <w:gridSpan w:val="2"/>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b/>
              </w:rPr>
            </w:pPr>
            <w:r w:rsidRPr="00907620">
              <w:rPr>
                <w:rFonts w:eastAsia="Arial"/>
                <w:b/>
              </w:rPr>
              <w:t>3.1. Tìm hiểu bài.</w:t>
            </w:r>
          </w:p>
          <w:p w:rsidR="00383D99" w:rsidRPr="00907620" w:rsidRDefault="00383D99" w:rsidP="00D00EC3">
            <w:pPr>
              <w:ind w:left="-90" w:firstLine="90"/>
              <w:jc w:val="both"/>
              <w:rPr>
                <w:rFonts w:eastAsia="Arial"/>
              </w:rPr>
            </w:pPr>
            <w:r w:rsidRPr="00907620">
              <w:rPr>
                <w:rFonts w:eastAsia="Arial"/>
              </w:rPr>
              <w:t>- GV gọi HS đọc và trả lời lần lượt các câu hỏi trong sgk. Đồng thời vận dụng linh hoạt các hoạt động nhóm bàn, hoạt động chung cả lớp, hòa động cá nhân,…</w:t>
            </w:r>
          </w:p>
          <w:p w:rsidR="00383D99" w:rsidRPr="00907620" w:rsidRDefault="00383D99" w:rsidP="00D00EC3">
            <w:pPr>
              <w:ind w:left="-90" w:firstLine="90"/>
              <w:jc w:val="both"/>
              <w:rPr>
                <w:rFonts w:eastAsia="Arial"/>
              </w:rPr>
            </w:pPr>
            <w:r w:rsidRPr="00907620">
              <w:rPr>
                <w:rFonts w:eastAsia="Arial"/>
              </w:rPr>
              <w:t>- GV hỗ trợ HS gặp khó khăn, lưu ý rèn cách trả lời đầy đủ câu.</w:t>
            </w:r>
          </w:p>
          <w:p w:rsidR="00383D99" w:rsidRPr="00907620" w:rsidRDefault="00383D99" w:rsidP="00D00EC3">
            <w:pPr>
              <w:ind w:left="-90" w:firstLine="90"/>
              <w:jc w:val="both"/>
              <w:rPr>
                <w:rFonts w:eastAsia="Arial"/>
              </w:rPr>
            </w:pPr>
            <w:r w:rsidRPr="00907620">
              <w:rPr>
                <w:rFonts w:eastAsia="Arial"/>
              </w:rPr>
              <w:t>+ Câu 1: Cảnh vật thiên nhiên ở chùa Hương thay đổi như thế nào khi mùa xuân về?</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Câu 2: Những hình ảnh nào cho thấy người đi hội rất đông vui và thân thiện?</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Câu 3: Niềm tự hào về quê hương, đất nước được thể hiện qua những câu thơ nào?</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Câu 4: Theo em, ở khổ thơ cuối, tác giả muốn nói điều gì?</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GV nhận xét, tuyên dương</w:t>
            </w:r>
          </w:p>
          <w:p w:rsidR="00383D99" w:rsidRPr="00907620" w:rsidRDefault="00383D99" w:rsidP="00D00EC3">
            <w:pPr>
              <w:ind w:left="-90" w:firstLine="90"/>
              <w:jc w:val="both"/>
              <w:rPr>
                <w:rFonts w:eastAsia="Arial"/>
              </w:rPr>
            </w:pPr>
            <w:r w:rsidRPr="00907620">
              <w:rPr>
                <w:rFonts w:eastAsia="Arial"/>
              </w:rPr>
              <w:t>- GV mời HS nêu nội dung bài.</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lang w:val="nl-NL"/>
              </w:rPr>
            </w:pPr>
            <w:r w:rsidRPr="00907620">
              <w:rPr>
                <w:rFonts w:eastAsia="Arial"/>
              </w:rPr>
              <w:t xml:space="preserve">- GV nhận xét và chốt: </w:t>
            </w:r>
            <w:r w:rsidRPr="00907620">
              <w:rPr>
                <w:rFonts w:eastAsia="Arial"/>
                <w:b/>
                <w:i/>
              </w:rPr>
              <w:t>Hiểu được những cảm xúc chân thực, niềm tự hào của tác giả đối với quê hương, đất nước</w:t>
            </w:r>
          </w:p>
        </w:tc>
        <w:tc>
          <w:tcPr>
            <w:tcW w:w="468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trả lời lần lượt các câu hỏi:</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Khi mùa xuân về, cảnh vật thiên nhiên ở chùa Hương đã thay đổi: rừng mở nở hoa như được khoác thêm tấm áo mới.</w:t>
            </w:r>
          </w:p>
          <w:p w:rsidR="00383D99" w:rsidRPr="00907620" w:rsidRDefault="00383D99" w:rsidP="00D00EC3">
            <w:pPr>
              <w:ind w:left="-90" w:firstLine="90"/>
              <w:jc w:val="both"/>
              <w:rPr>
                <w:rFonts w:eastAsia="Arial"/>
                <w:lang w:val="nl-NL"/>
              </w:rPr>
            </w:pPr>
            <w:r w:rsidRPr="00907620">
              <w:rPr>
                <w:rFonts w:eastAsia="Arial"/>
                <w:lang w:val="nl-NL"/>
              </w:rPr>
              <w:t>+ Người đi hội rất đông vui: nườm nượp (người và xe đi); Người đi trẩy hội rất thân thiện: nơi núi non thành nơi gặp gỡ, chào nhau cởi mở, bất ngờ nhận ra người cùng quê,...</w:t>
            </w:r>
          </w:p>
          <w:p w:rsidR="00383D99" w:rsidRPr="00907620" w:rsidRDefault="00383D99" w:rsidP="00D00EC3">
            <w:pPr>
              <w:ind w:left="-90" w:firstLine="90"/>
              <w:jc w:val="both"/>
              <w:rPr>
                <w:rFonts w:eastAsia="Arial"/>
                <w:lang w:val="nl-NL"/>
              </w:rPr>
            </w:pPr>
            <w:r w:rsidRPr="00907620">
              <w:rPr>
                <w:rFonts w:eastAsia="Arial"/>
                <w:lang w:val="nl-NL"/>
              </w:rPr>
              <w:t>+ Những câu thơ thể hiện niềm tự hào về quê hương đất nước:</w:t>
            </w:r>
          </w:p>
          <w:p w:rsidR="00383D99" w:rsidRPr="00907620" w:rsidRDefault="00383D99" w:rsidP="00D00EC3">
            <w:pPr>
              <w:ind w:left="-90" w:firstLine="90"/>
              <w:jc w:val="both"/>
              <w:rPr>
                <w:rFonts w:eastAsia="Arial"/>
                <w:lang w:val="nl-NL"/>
              </w:rPr>
            </w:pPr>
            <w:r w:rsidRPr="00907620">
              <w:rPr>
                <w:rFonts w:eastAsia="Arial"/>
                <w:lang w:val="nl-NL"/>
              </w:rPr>
              <w:t xml:space="preserve">            Bước mỗi bước say mê</w:t>
            </w:r>
          </w:p>
          <w:p w:rsidR="00383D99" w:rsidRPr="00907620" w:rsidRDefault="00383D99" w:rsidP="00D00EC3">
            <w:pPr>
              <w:ind w:left="-90" w:firstLine="90"/>
              <w:jc w:val="both"/>
              <w:rPr>
                <w:rFonts w:eastAsia="Arial"/>
                <w:lang w:val="nl-NL"/>
              </w:rPr>
            </w:pPr>
            <w:r w:rsidRPr="00907620">
              <w:rPr>
                <w:rFonts w:eastAsia="Arial"/>
                <w:lang w:val="nl-NL"/>
              </w:rPr>
              <w:t xml:space="preserve">            Như giữa trong cổ tích.</w:t>
            </w:r>
          </w:p>
          <w:p w:rsidR="00383D99" w:rsidRPr="00907620" w:rsidRDefault="00383D99" w:rsidP="00D00EC3">
            <w:pPr>
              <w:ind w:left="-90" w:firstLine="90"/>
              <w:jc w:val="both"/>
              <w:rPr>
                <w:rFonts w:eastAsia="Arial"/>
                <w:lang w:val="nl-NL"/>
              </w:rPr>
            </w:pPr>
            <w:r w:rsidRPr="00907620">
              <w:rPr>
                <w:rFonts w:eastAsia="Arial"/>
                <w:lang w:val="nl-NL"/>
              </w:rPr>
              <w:t xml:space="preserve">            Đất nước mình thanh lịch</w:t>
            </w:r>
          </w:p>
          <w:p w:rsidR="00383D99" w:rsidRPr="00907620" w:rsidRDefault="00383D99" w:rsidP="00D00EC3">
            <w:pPr>
              <w:ind w:left="-90" w:firstLine="90"/>
              <w:jc w:val="both"/>
              <w:rPr>
                <w:rFonts w:eastAsia="Arial"/>
                <w:lang w:val="nl-NL"/>
              </w:rPr>
            </w:pPr>
            <w:r w:rsidRPr="00907620">
              <w:rPr>
                <w:rFonts w:eastAsia="Arial"/>
                <w:lang w:val="nl-NL"/>
              </w:rPr>
              <w:t xml:space="preserve">            Nên núi rừng cũng thơ.</w:t>
            </w:r>
          </w:p>
          <w:p w:rsidR="00383D99" w:rsidRPr="00907620" w:rsidRDefault="00383D99" w:rsidP="00D00EC3">
            <w:pPr>
              <w:ind w:left="-90" w:firstLine="90"/>
              <w:jc w:val="both"/>
              <w:rPr>
                <w:rFonts w:eastAsia="Arial"/>
                <w:lang w:val="nl-NL"/>
              </w:rPr>
            </w:pPr>
            <w:r w:rsidRPr="00907620">
              <w:rPr>
                <w:rFonts w:eastAsia="Arial"/>
                <w:lang w:val="nl-NL"/>
              </w:rPr>
              <w:t xml:space="preserve">            ... Động chùa Tiên, chùa Hương</w:t>
            </w:r>
          </w:p>
          <w:p w:rsidR="00383D99" w:rsidRPr="00907620" w:rsidRDefault="00383D99" w:rsidP="00D00EC3">
            <w:pPr>
              <w:ind w:left="-90" w:firstLine="90"/>
              <w:jc w:val="both"/>
              <w:rPr>
                <w:rFonts w:eastAsia="Arial"/>
                <w:lang w:val="nl-NL"/>
              </w:rPr>
            </w:pPr>
            <w:r w:rsidRPr="00907620">
              <w:rPr>
                <w:rFonts w:eastAsia="Arial"/>
                <w:lang w:val="nl-NL"/>
              </w:rPr>
              <w:lastRenderedPageBreak/>
              <w:t xml:space="preserve">            Đá còn vang tiếng nhạc.</w:t>
            </w:r>
          </w:p>
          <w:p w:rsidR="00383D99" w:rsidRPr="00907620" w:rsidRDefault="00383D99" w:rsidP="00D00EC3">
            <w:pPr>
              <w:ind w:left="-90" w:firstLine="90"/>
              <w:jc w:val="both"/>
              <w:rPr>
                <w:rFonts w:eastAsia="Arial"/>
                <w:lang w:val="nl-NL"/>
              </w:rPr>
            </w:pPr>
            <w:r w:rsidRPr="00907620">
              <w:rPr>
                <w:rFonts w:eastAsia="Arial"/>
                <w:lang w:val="nl-NL"/>
              </w:rPr>
              <w:t xml:space="preserve">           Động chùa núi Hình Bồng</w:t>
            </w:r>
          </w:p>
          <w:p w:rsidR="00383D99" w:rsidRPr="00907620" w:rsidRDefault="00383D99" w:rsidP="00D00EC3">
            <w:pPr>
              <w:ind w:left="-90" w:firstLine="90"/>
              <w:jc w:val="both"/>
              <w:rPr>
                <w:rFonts w:eastAsia="Arial"/>
                <w:lang w:val="nl-NL"/>
              </w:rPr>
            </w:pPr>
            <w:r w:rsidRPr="00907620">
              <w:rPr>
                <w:rFonts w:eastAsia="Arial"/>
                <w:lang w:val="nl-NL"/>
              </w:rPr>
              <w:t xml:space="preserve">           Gió còn ngân khúc hát.</w:t>
            </w:r>
          </w:p>
          <w:p w:rsidR="00383D99" w:rsidRPr="00907620" w:rsidRDefault="00383D99" w:rsidP="00D00EC3">
            <w:pPr>
              <w:ind w:left="-90" w:firstLine="90"/>
              <w:jc w:val="both"/>
              <w:rPr>
                <w:rFonts w:eastAsia="Arial"/>
                <w:lang w:val="nl-NL"/>
              </w:rPr>
            </w:pPr>
            <w:r w:rsidRPr="00907620">
              <w:rPr>
                <w:rFonts w:eastAsia="Arial"/>
                <w:lang w:val="nl-NL"/>
              </w:rPr>
              <w:t>+ Ở khổ thơ cuối, tác giả muốn nói đến ý nghĩa của lễ hội chùa Hương: Đến chùa Hương là để thăm cảnh đẹp đất nước và cảm nhận tình yêu thương của mọi người dành cho nhau./ Đến chùa Hương không chỉ để lễ Phật mà còn được thăm những hang động đẹp nhất Việt Nam./ Đến chùa Hương, người ta vừa đi lễ, vừa thưởng thức cảnh thiên nhiên tươi đẹp, vừa để cảm nhận không khí yêu thương trong lễ hội...</w:t>
            </w:r>
          </w:p>
          <w:p w:rsidR="00383D99" w:rsidRPr="00907620" w:rsidRDefault="00383D99" w:rsidP="00D00EC3">
            <w:pPr>
              <w:ind w:left="-90" w:firstLine="90"/>
              <w:jc w:val="both"/>
              <w:rPr>
                <w:rFonts w:eastAsia="Arial"/>
                <w:lang w:val="nl-NL"/>
              </w:rPr>
            </w:pPr>
            <w:r w:rsidRPr="00907620">
              <w:rPr>
                <w:rFonts w:eastAsia="Arial"/>
                <w:lang w:val="nl-NL"/>
              </w:rPr>
              <w:t>- HS lắng nghe.</w:t>
            </w:r>
          </w:p>
          <w:p w:rsidR="00383D99" w:rsidRPr="00907620" w:rsidRDefault="00383D99" w:rsidP="00D00EC3">
            <w:pPr>
              <w:ind w:left="-90" w:firstLine="90"/>
              <w:jc w:val="both"/>
              <w:rPr>
                <w:rFonts w:eastAsia="Arial"/>
                <w:lang w:val="nl-NL"/>
              </w:rPr>
            </w:pPr>
            <w:r w:rsidRPr="00907620">
              <w:rPr>
                <w:rFonts w:eastAsia="Arial"/>
                <w:lang w:val="nl-NL"/>
              </w:rPr>
              <w:t>- HS nêu nội dung bài theo sự hiểu biết của mình.</w:t>
            </w:r>
          </w:p>
          <w:p w:rsidR="00383D99" w:rsidRPr="00907620" w:rsidRDefault="00383D99" w:rsidP="00D00EC3">
            <w:pPr>
              <w:ind w:left="-90" w:firstLine="90"/>
              <w:jc w:val="both"/>
              <w:rPr>
                <w:rFonts w:eastAsia="Arial"/>
                <w:lang w:val="nl-NL"/>
              </w:rPr>
            </w:pPr>
            <w:r w:rsidRPr="00907620">
              <w:rPr>
                <w:rFonts w:eastAsia="Arial"/>
                <w:lang w:val="nl-NL"/>
              </w:rPr>
              <w:t>- HS nhắc lại nội dung bài học.</w:t>
            </w:r>
          </w:p>
        </w:tc>
      </w:tr>
      <w:tr w:rsidR="00383D99" w:rsidRPr="00907620" w:rsidTr="00D00EC3">
        <w:tc>
          <w:tcPr>
            <w:tcW w:w="532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rPr>
            </w:pPr>
            <w:r w:rsidRPr="00907620">
              <w:rPr>
                <w:rFonts w:eastAsia="Arial"/>
                <w:b/>
              </w:rPr>
              <w:lastRenderedPageBreak/>
              <w:t>3.2. Học thuộc lòng.</w:t>
            </w:r>
          </w:p>
          <w:p w:rsidR="00383D99" w:rsidRPr="00907620" w:rsidRDefault="00383D99" w:rsidP="00D00EC3">
            <w:pPr>
              <w:ind w:left="-90" w:firstLine="90"/>
              <w:jc w:val="both"/>
              <w:rPr>
                <w:rFonts w:eastAsia="Arial"/>
              </w:rPr>
            </w:pPr>
            <w:r w:rsidRPr="00907620">
              <w:rPr>
                <w:rFonts w:eastAsia="Arial"/>
              </w:rPr>
              <w:t>- GV Hướng dẫn HS học thuộc lòng bài thơ</w:t>
            </w:r>
          </w:p>
          <w:p w:rsidR="00383D99" w:rsidRPr="00907620" w:rsidRDefault="00383D99" w:rsidP="00D00EC3">
            <w:pPr>
              <w:ind w:left="-90" w:firstLine="90"/>
              <w:jc w:val="both"/>
              <w:rPr>
                <w:rFonts w:eastAsia="Arial"/>
              </w:rPr>
            </w:pPr>
            <w:r w:rsidRPr="00907620">
              <w:rPr>
                <w:rFonts w:eastAsia="Arial"/>
              </w:rPr>
              <w:t>+ Mời HS đọc thuộc lòng cá nhân.</w:t>
            </w:r>
          </w:p>
          <w:p w:rsidR="00383D99" w:rsidRPr="00907620" w:rsidRDefault="00383D99" w:rsidP="00D00EC3">
            <w:pPr>
              <w:ind w:left="-90" w:firstLine="90"/>
              <w:jc w:val="both"/>
              <w:rPr>
                <w:rFonts w:eastAsia="Arial"/>
              </w:rPr>
            </w:pPr>
            <w:r w:rsidRPr="00907620">
              <w:rPr>
                <w:rFonts w:eastAsia="Arial"/>
              </w:rPr>
              <w:t>+ Mời HS đọc thuộc lòng theo nhóm bàn.</w:t>
            </w:r>
          </w:p>
          <w:p w:rsidR="00383D99" w:rsidRPr="00907620" w:rsidRDefault="00383D99" w:rsidP="00D00EC3">
            <w:pPr>
              <w:ind w:left="-90" w:firstLine="90"/>
              <w:jc w:val="both"/>
              <w:rPr>
                <w:rFonts w:eastAsia="Arial"/>
              </w:rPr>
            </w:pPr>
            <w:r w:rsidRPr="00907620">
              <w:rPr>
                <w:rFonts w:eastAsia="Arial"/>
              </w:rPr>
              <w:t>+ Mời HS đọc nối tiếp, đọc đồng thanh các khổ thơ.</w:t>
            </w:r>
          </w:p>
          <w:p w:rsidR="00383D99" w:rsidRPr="00907620" w:rsidRDefault="00383D99" w:rsidP="00D00EC3">
            <w:pPr>
              <w:ind w:left="-90" w:firstLine="90"/>
              <w:jc w:val="both"/>
              <w:rPr>
                <w:rFonts w:eastAsia="Arial"/>
              </w:rPr>
            </w:pPr>
            <w:r w:rsidRPr="00907620">
              <w:rPr>
                <w:rFonts w:eastAsia="Arial"/>
              </w:rPr>
              <w:t>+ Mời HS đọc thuộc lòng trước lớp.</w:t>
            </w:r>
          </w:p>
          <w:p w:rsidR="00383D99" w:rsidRPr="00907620" w:rsidRDefault="00383D99" w:rsidP="00D00EC3">
            <w:pPr>
              <w:ind w:left="-90" w:firstLine="90"/>
              <w:jc w:val="both"/>
              <w:rPr>
                <w:rFonts w:eastAsia="Arial"/>
              </w:rPr>
            </w:pPr>
            <w:r w:rsidRPr="00907620">
              <w:rPr>
                <w:rFonts w:eastAsia="Arial"/>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tham gia đọc thuộc lòng bài thơ.</w:t>
            </w:r>
          </w:p>
          <w:p w:rsidR="00383D99" w:rsidRPr="00907620" w:rsidRDefault="00383D99" w:rsidP="00D00EC3">
            <w:pPr>
              <w:ind w:left="-90" w:firstLine="90"/>
              <w:jc w:val="both"/>
              <w:rPr>
                <w:rFonts w:eastAsia="Arial"/>
              </w:rPr>
            </w:pPr>
            <w:r w:rsidRPr="00907620">
              <w:rPr>
                <w:rFonts w:eastAsia="Arial"/>
              </w:rPr>
              <w:t>+ HS đọc thuộc lòng cá nhân.</w:t>
            </w:r>
          </w:p>
          <w:p w:rsidR="00383D99" w:rsidRPr="00907620" w:rsidRDefault="00383D99" w:rsidP="00D00EC3">
            <w:pPr>
              <w:ind w:left="-90" w:firstLine="90"/>
              <w:jc w:val="both"/>
              <w:rPr>
                <w:rFonts w:eastAsia="Arial"/>
              </w:rPr>
            </w:pPr>
            <w:r w:rsidRPr="00907620">
              <w:rPr>
                <w:rFonts w:eastAsia="Arial"/>
              </w:rPr>
              <w:t>+ HS đọc thuộc lòng theo nhóm bàn.</w:t>
            </w:r>
          </w:p>
          <w:p w:rsidR="00383D99" w:rsidRPr="00907620" w:rsidRDefault="00383D99" w:rsidP="00D00EC3">
            <w:pPr>
              <w:ind w:left="-90" w:firstLine="90"/>
              <w:jc w:val="both"/>
              <w:rPr>
                <w:rFonts w:eastAsia="Arial"/>
              </w:rPr>
            </w:pPr>
            <w:r w:rsidRPr="00907620">
              <w:rPr>
                <w:rFonts w:eastAsia="Arial"/>
              </w:rPr>
              <w:t>+ HS đọc nối tiếp, đọc đồng thanh các khổ thơ.</w:t>
            </w:r>
          </w:p>
          <w:p w:rsidR="00383D99" w:rsidRPr="00907620" w:rsidRDefault="00383D99" w:rsidP="00D00EC3">
            <w:pPr>
              <w:ind w:left="-90" w:firstLine="90"/>
              <w:jc w:val="both"/>
              <w:rPr>
                <w:rFonts w:eastAsia="Arial"/>
                <w:lang w:val="nl-NL"/>
              </w:rPr>
            </w:pPr>
            <w:r w:rsidRPr="00907620">
              <w:rPr>
                <w:rFonts w:eastAsia="Arial"/>
              </w:rPr>
              <w:t>+ Một số HS đọc thuộc lòng trước lớp.</w:t>
            </w:r>
          </w:p>
        </w:tc>
      </w:tr>
      <w:tr w:rsidR="00383D99" w:rsidRPr="00907620" w:rsidTr="00D00EC3">
        <w:tc>
          <w:tcPr>
            <w:tcW w:w="10008" w:type="dxa"/>
            <w:gridSpan w:val="3"/>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rPr>
                <w:rFonts w:eastAsia="Arial"/>
                <w:b/>
              </w:rPr>
            </w:pPr>
            <w:r w:rsidRPr="00907620">
              <w:rPr>
                <w:rFonts w:eastAsia="Arial"/>
                <w:b/>
              </w:rPr>
              <w:t>4. Vận dụng trải nghiệm.</w:t>
            </w:r>
          </w:p>
          <w:p w:rsidR="00383D99" w:rsidRPr="00907620" w:rsidRDefault="00383D99" w:rsidP="00D00EC3">
            <w:pPr>
              <w:ind w:left="-90" w:firstLine="90"/>
              <w:rPr>
                <w:rFonts w:eastAsia="Arial"/>
              </w:rPr>
            </w:pPr>
            <w:r w:rsidRPr="00907620">
              <w:rPr>
                <w:rFonts w:eastAsia="Arial"/>
              </w:rPr>
              <w:t>- Mục tiêu:</w:t>
            </w:r>
          </w:p>
          <w:p w:rsidR="00383D99" w:rsidRPr="00907620" w:rsidRDefault="00383D99" w:rsidP="00D00EC3">
            <w:pPr>
              <w:ind w:left="-90" w:firstLine="90"/>
              <w:rPr>
                <w:rFonts w:eastAsia="Arial"/>
              </w:rPr>
            </w:pPr>
            <w:r w:rsidRPr="00907620">
              <w:rPr>
                <w:rFonts w:eastAsia="Arial"/>
              </w:rPr>
              <w:t>+ Củng cố những kiến thức đã học trong tiết học để học sinh khắc sâu nội dung.</w:t>
            </w:r>
          </w:p>
          <w:p w:rsidR="00383D99" w:rsidRPr="00907620" w:rsidRDefault="00383D99" w:rsidP="00D00EC3">
            <w:pPr>
              <w:ind w:left="-90" w:firstLine="90"/>
              <w:jc w:val="both"/>
              <w:rPr>
                <w:rFonts w:eastAsia="Arial"/>
              </w:rPr>
            </w:pPr>
            <w:r w:rsidRPr="00907620">
              <w:rPr>
                <w:rFonts w:eastAsia="Arial"/>
              </w:rPr>
              <w:t>+ Biết vận dụng bài học vào thực tiễn cuộc sống: Trân trọng, bày tỏ tình cảm, cảm xúc của mình về vẻ đẹp của quê hương, đất nước mình.</w:t>
            </w:r>
          </w:p>
          <w:p w:rsidR="00383D99" w:rsidRPr="00907620" w:rsidRDefault="00383D99" w:rsidP="00D00EC3">
            <w:pPr>
              <w:ind w:left="-90" w:firstLine="90"/>
              <w:rPr>
                <w:rFonts w:eastAsia="Arial"/>
              </w:rPr>
            </w:pPr>
            <w:r w:rsidRPr="00907620">
              <w:rPr>
                <w:rFonts w:eastAsia="Arial"/>
              </w:rPr>
              <w:t>+ Tạo không khí vui vẻ, hào hứng, lưu luyến sau khi học sinh bài học.</w:t>
            </w:r>
          </w:p>
          <w:p w:rsidR="00383D99" w:rsidRPr="00907620" w:rsidRDefault="00383D99" w:rsidP="00D00EC3">
            <w:pPr>
              <w:ind w:left="-90" w:firstLine="90"/>
              <w:rPr>
                <w:rFonts w:eastAsia="Arial"/>
              </w:rPr>
            </w:pPr>
            <w:r w:rsidRPr="00907620">
              <w:rPr>
                <w:rFonts w:eastAsia="Arial"/>
              </w:rPr>
              <w:t>- Cách tiến hành:</w:t>
            </w:r>
          </w:p>
        </w:tc>
      </w:tr>
      <w:tr w:rsidR="00383D99" w:rsidRPr="00907620" w:rsidTr="00D00EC3">
        <w:tc>
          <w:tcPr>
            <w:tcW w:w="5238"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rPr>
            </w:pPr>
            <w:r w:rsidRPr="00907620">
              <w:rPr>
                <w:rFonts w:eastAsia="Arial"/>
              </w:rPr>
              <w:t>- GV cho HS kể tên các lễ hội diễn ra ở Quảng Ninh.</w:t>
            </w:r>
          </w:p>
          <w:p w:rsidR="00383D99" w:rsidRPr="00907620" w:rsidRDefault="00383D99" w:rsidP="00D00EC3">
            <w:pPr>
              <w:ind w:left="-90" w:firstLine="90"/>
              <w:jc w:val="both"/>
              <w:rPr>
                <w:rFonts w:eastAsia="Arial"/>
              </w:rPr>
            </w:pPr>
            <w:r w:rsidRPr="00907620">
              <w:rPr>
                <w:rFonts w:eastAsia="Arial"/>
              </w:rPr>
              <w:t>- Nhận xét, tuyên dương.</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lastRenderedPageBreak/>
              <w:t>- GV nhận xét tiết dạy.</w:t>
            </w:r>
          </w:p>
          <w:p w:rsidR="00383D99" w:rsidRPr="00907620" w:rsidRDefault="00383D99" w:rsidP="00D00EC3">
            <w:pPr>
              <w:ind w:left="-90" w:firstLine="90"/>
              <w:jc w:val="both"/>
              <w:rPr>
                <w:rFonts w:eastAsia="Arial"/>
              </w:rPr>
            </w:pPr>
            <w:r w:rsidRPr="00907620">
              <w:rPr>
                <w:rFonts w:eastAsia="Arial"/>
              </w:rPr>
              <w:t>- Dặn dò bài về nhà.</w:t>
            </w:r>
          </w:p>
        </w:tc>
        <w:tc>
          <w:tcPr>
            <w:tcW w:w="4770"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rPr>
            </w:pPr>
            <w:r w:rsidRPr="00907620">
              <w:rPr>
                <w:rFonts w:eastAsia="Arial"/>
              </w:rPr>
              <w:lastRenderedPageBreak/>
              <w:t>- HS: lễ hội cờ người ở Đài Xuyên Vân Đồn (10/1 âm lịch); lễ hội chùa Yên Tử Uông Bí (10/1 đến hết tháng ba); lễ hội đền Cửa Ông (2/1 âm lịch đến hết tháng ba);....</w:t>
            </w:r>
          </w:p>
          <w:p w:rsidR="00383D99" w:rsidRPr="00907620" w:rsidRDefault="00383D99" w:rsidP="00D00EC3">
            <w:pPr>
              <w:ind w:left="-90" w:firstLine="90"/>
              <w:rPr>
                <w:rFonts w:eastAsia="Arial"/>
              </w:rPr>
            </w:pPr>
            <w:r w:rsidRPr="00907620">
              <w:rPr>
                <w:rFonts w:eastAsia="Arial"/>
              </w:rPr>
              <w:lastRenderedPageBreak/>
              <w:t>- HS lắng nghe, rút kinh nghiệm.</w:t>
            </w:r>
          </w:p>
        </w:tc>
      </w:tr>
      <w:tr w:rsidR="00383D99" w:rsidRPr="00907620" w:rsidTr="00D00EC3">
        <w:tc>
          <w:tcPr>
            <w:tcW w:w="10008" w:type="dxa"/>
            <w:gridSpan w:val="3"/>
            <w:tcBorders>
              <w:top w:val="dashed"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rPr>
                <w:rFonts w:eastAsia="Arial"/>
              </w:rPr>
            </w:pPr>
            <w:r w:rsidRPr="00907620">
              <w:rPr>
                <w:rFonts w:eastAsia="Arial"/>
              </w:rPr>
              <w:lastRenderedPageBreak/>
              <w:t>IV. ĐIỀU CHỈNH SAU BÀI DẠY:</w:t>
            </w:r>
          </w:p>
          <w:p w:rsidR="00383D99" w:rsidRPr="00907620" w:rsidRDefault="00383D99" w:rsidP="00D00EC3">
            <w:pPr>
              <w:ind w:left="-90" w:firstLine="90"/>
              <w:jc w:val="center"/>
              <w:rPr>
                <w:rFonts w:eastAsia="Arial"/>
              </w:rPr>
            </w:pPr>
            <w:r w:rsidRPr="00907620">
              <w:rPr>
                <w:rFonts w:eastAsia="Arial"/>
              </w:rPr>
              <w:t>.......................................................................................................................................</w:t>
            </w:r>
          </w:p>
        </w:tc>
      </w:tr>
    </w:tbl>
    <w:p w:rsidR="00091581" w:rsidRPr="008E3728" w:rsidRDefault="00091581" w:rsidP="00383D99">
      <w:pPr>
        <w:jc w:val="center"/>
      </w:pPr>
      <w:r w:rsidRPr="008E3728">
        <w:t>-----------------------------------------------------------</w:t>
      </w:r>
    </w:p>
    <w:p w:rsidR="00741606" w:rsidRDefault="00091581" w:rsidP="007E4EF7">
      <w:pPr>
        <w:spacing w:line="264" w:lineRule="auto"/>
        <w:jc w:val="center"/>
        <w:rPr>
          <w:rFonts w:eastAsia="Arial"/>
          <w:b/>
        </w:rPr>
      </w:pPr>
      <w:r w:rsidRPr="008E3728">
        <w:rPr>
          <w:rFonts w:eastAsia="Arial"/>
          <w:b/>
        </w:rPr>
        <w:t>Tiết 3: Toán</w:t>
      </w:r>
    </w:p>
    <w:p w:rsidR="00383D99" w:rsidRPr="00907620" w:rsidRDefault="00383D99" w:rsidP="00383D99">
      <w:pPr>
        <w:ind w:left="-90" w:firstLine="90"/>
        <w:jc w:val="center"/>
        <w:rPr>
          <w:b/>
          <w:bCs/>
        </w:rPr>
      </w:pPr>
      <w:r w:rsidRPr="00907620">
        <w:rPr>
          <w:b/>
          <w:bCs/>
        </w:rPr>
        <w:t>LUYỆN TẬP – TRANG 75</w:t>
      </w:r>
    </w:p>
    <w:p w:rsidR="00383D99" w:rsidRDefault="00383D99" w:rsidP="00383D99">
      <w:pPr>
        <w:ind w:left="-90" w:firstLine="90"/>
        <w:jc w:val="both"/>
        <w:rPr>
          <w:b/>
          <w:bCs/>
        </w:rPr>
      </w:pPr>
      <w:r w:rsidRPr="00907620">
        <w:rPr>
          <w:b/>
          <w:bCs/>
        </w:rPr>
        <w:t>I. YÊU CẦU CẦN ĐẠT.</w:t>
      </w:r>
    </w:p>
    <w:p w:rsidR="00383D99" w:rsidRPr="009001A6" w:rsidRDefault="00383D99" w:rsidP="00383D99">
      <w:pPr>
        <w:ind w:left="-90" w:firstLine="90"/>
        <w:jc w:val="both"/>
        <w:rPr>
          <w:b/>
          <w:bCs/>
        </w:rPr>
      </w:pPr>
      <w:r w:rsidRPr="00907620">
        <w:rPr>
          <w:b/>
          <w:iCs/>
        </w:rPr>
        <w:t>1. Yêu cầu về kiến thức kĩ năng</w:t>
      </w:r>
    </w:p>
    <w:p w:rsidR="00383D99" w:rsidRDefault="00383D99" w:rsidP="00383D99">
      <w:pPr>
        <w:ind w:left="-90" w:firstLine="90"/>
        <w:jc w:val="both"/>
        <w:rPr>
          <w:lang w:val="nl-NL"/>
        </w:rPr>
      </w:pPr>
      <w:r w:rsidRPr="00907620">
        <w:t xml:space="preserve"> -  Củng cố và mở rộng các kiến thức </w:t>
      </w:r>
      <w:r w:rsidRPr="00907620">
        <w:rPr>
          <w:lang w:val="nl-NL"/>
        </w:rPr>
        <w:t xml:space="preserve">về phép cộng hai , ba phân số có cùng mẫu số </w:t>
      </w:r>
    </w:p>
    <w:p w:rsidR="00383D99" w:rsidRPr="00907620" w:rsidRDefault="00383D99" w:rsidP="00383D99">
      <w:pPr>
        <w:ind w:left="-90" w:firstLine="90"/>
        <w:jc w:val="both"/>
        <w:rPr>
          <w:lang w:val="nl-NL"/>
        </w:rPr>
      </w:pPr>
      <w:r w:rsidRPr="00907620">
        <w:rPr>
          <w:color w:val="000000"/>
          <w:lang w:val="nl-NL"/>
        </w:rPr>
        <w:t xml:space="preserve"> -  Vận dụng giải các bài toán thực tế liên quan đến </w:t>
      </w:r>
      <w:r w:rsidRPr="00907620">
        <w:rPr>
          <w:lang w:val="nl-NL"/>
        </w:rPr>
        <w:t xml:space="preserve">phép cộng có cùng mẫu số </w:t>
      </w:r>
    </w:p>
    <w:p w:rsidR="00383D99" w:rsidRDefault="00383D99" w:rsidP="00383D99">
      <w:pPr>
        <w:ind w:left="-90" w:firstLine="90"/>
        <w:jc w:val="both"/>
      </w:pPr>
      <w:r w:rsidRPr="00907620">
        <w:t>- Phát triển năng lực giải quyết vấn đề  và  năng lực giao tiếp toán học.</w:t>
      </w:r>
    </w:p>
    <w:p w:rsidR="00383D99" w:rsidRPr="009001A6" w:rsidRDefault="00383D99" w:rsidP="00383D99">
      <w:pPr>
        <w:ind w:left="-90" w:firstLine="90"/>
        <w:jc w:val="both"/>
        <w:rPr>
          <w:lang w:val="vi-VN"/>
        </w:rPr>
      </w:pPr>
      <w:r>
        <w:rPr>
          <w:b/>
          <w:iCs/>
        </w:rPr>
        <w:t>2</w:t>
      </w:r>
      <w:r w:rsidRPr="00907620">
        <w:rPr>
          <w:b/>
          <w:iCs/>
        </w:rPr>
        <w:t xml:space="preserve">. Yêu cầu về </w:t>
      </w:r>
      <w:r>
        <w:rPr>
          <w:b/>
          <w:iCs/>
        </w:rPr>
        <w:t>năng lực phẩm chất</w:t>
      </w:r>
    </w:p>
    <w:p w:rsidR="00383D99" w:rsidRPr="00907620" w:rsidRDefault="00383D99" w:rsidP="00383D99">
      <w:pPr>
        <w:jc w:val="both"/>
      </w:pPr>
      <w:r w:rsidRPr="00907620">
        <w:t>- Năng lực tự chủ, tự học: Biết tự giác học tập, làm bài tập và các nhiệm vụ được giao.</w:t>
      </w:r>
    </w:p>
    <w:p w:rsidR="00383D99" w:rsidRPr="00907620" w:rsidRDefault="00383D99" w:rsidP="00383D99">
      <w:pPr>
        <w:ind w:left="-90" w:firstLine="90"/>
        <w:jc w:val="both"/>
      </w:pPr>
      <w:r w:rsidRPr="00907620">
        <w:t>- Năng lực giải quyết vấn đề và sáng tạo: tham gia tốt trò chơi, vận dụng.</w:t>
      </w:r>
    </w:p>
    <w:p w:rsidR="00383D99" w:rsidRPr="00907620" w:rsidRDefault="00383D99" w:rsidP="00383D99">
      <w:pPr>
        <w:ind w:left="-90" w:firstLine="90"/>
        <w:jc w:val="both"/>
      </w:pPr>
      <w:r w:rsidRPr="00907620">
        <w:t>- Năng lực giao tiếp và hợp tác: Phát triển năng lực giao tiếp trong hoạt động nhóm.</w:t>
      </w:r>
    </w:p>
    <w:p w:rsidR="00383D99" w:rsidRPr="00907620" w:rsidRDefault="00383D99" w:rsidP="00383D99">
      <w:pPr>
        <w:ind w:left="-90" w:firstLine="90"/>
        <w:jc w:val="both"/>
      </w:pPr>
      <w:r w:rsidRPr="00907620">
        <w:t>- Phẩm chất nhân ái: Có ý thức giúp đỡ lẫn nhau trong hoạt động nhóm để hoàn thành nhiệm vụ.</w:t>
      </w:r>
    </w:p>
    <w:p w:rsidR="00383D99" w:rsidRPr="00907620" w:rsidRDefault="00383D99" w:rsidP="00383D99">
      <w:pPr>
        <w:ind w:left="-90" w:firstLine="90"/>
        <w:jc w:val="both"/>
      </w:pPr>
      <w:r w:rsidRPr="00907620">
        <w:t>- Phẩm chất chăm chỉ: Có ý thức tự giác học tập, trả lời câu hỏi; làm tốt các bài tập.</w:t>
      </w:r>
    </w:p>
    <w:p w:rsidR="00383D99" w:rsidRPr="00907620" w:rsidRDefault="00383D99" w:rsidP="00383D99">
      <w:pPr>
        <w:ind w:left="-90" w:firstLine="90"/>
        <w:jc w:val="both"/>
      </w:pPr>
      <w:r w:rsidRPr="00907620">
        <w:t>- Phẩm chất trách nhiệm: Biết giữ trật tự, lắng nghe và học tập nghiêm túc.</w:t>
      </w:r>
    </w:p>
    <w:p w:rsidR="00383D99" w:rsidRPr="00907620" w:rsidRDefault="00383D99" w:rsidP="00383D99">
      <w:pPr>
        <w:spacing w:before="120"/>
        <w:ind w:left="-90" w:firstLine="90"/>
        <w:jc w:val="both"/>
        <w:rPr>
          <w:b/>
        </w:rPr>
      </w:pPr>
      <w:r w:rsidRPr="00907620">
        <w:rPr>
          <w:b/>
        </w:rPr>
        <w:t>II. ĐỒ DÙNG DẠY HỌC.</w:t>
      </w:r>
    </w:p>
    <w:p w:rsidR="00383D99" w:rsidRPr="00907620" w:rsidRDefault="00383D99" w:rsidP="00383D99">
      <w:pPr>
        <w:ind w:left="-90" w:firstLine="90"/>
        <w:jc w:val="both"/>
      </w:pPr>
      <w:r w:rsidRPr="00907620">
        <w:t>- Kế hoạch bài dạy, bài giảng Power point</w:t>
      </w:r>
      <w:r>
        <w:t>, ti vi,máy tính, máy soi.</w:t>
      </w:r>
    </w:p>
    <w:p w:rsidR="00383D99" w:rsidRDefault="00383D99" w:rsidP="00383D99">
      <w:pPr>
        <w:ind w:left="-90" w:firstLine="90"/>
        <w:jc w:val="both"/>
      </w:pPr>
      <w:r w:rsidRPr="00907620">
        <w:t>- SGK và các thiết bị, học liệu phụ vụ cho tiết dạy.</w:t>
      </w:r>
    </w:p>
    <w:p w:rsidR="00383D99" w:rsidRPr="0042033F" w:rsidRDefault="00383D99" w:rsidP="00383D99">
      <w:pPr>
        <w:ind w:left="-90" w:firstLine="90"/>
        <w:jc w:val="both"/>
      </w:pPr>
      <w:r w:rsidRPr="00907620">
        <w:rPr>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383D99" w:rsidRPr="00907620" w:rsidTr="00D00EC3">
        <w:tc>
          <w:tcPr>
            <w:tcW w:w="5238" w:type="dxa"/>
            <w:tcBorders>
              <w:top w:val="single"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center"/>
              <w:rPr>
                <w:b/>
              </w:rPr>
            </w:pPr>
            <w:r w:rsidRPr="00907620">
              <w:rPr>
                <w:b/>
              </w:rPr>
              <w:t>Hoạt động của giáo viên</w:t>
            </w:r>
          </w:p>
        </w:tc>
        <w:tc>
          <w:tcPr>
            <w:tcW w:w="4770" w:type="dxa"/>
            <w:tcBorders>
              <w:top w:val="single"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center"/>
              <w:rPr>
                <w:b/>
              </w:rPr>
            </w:pPr>
            <w:r w:rsidRPr="00907620">
              <w:rPr>
                <w:b/>
              </w:rPr>
              <w:t>Hoạt động của học sinh</w:t>
            </w:r>
          </w:p>
        </w:tc>
      </w:tr>
      <w:tr w:rsidR="00383D99" w:rsidRPr="00907620" w:rsidTr="00D00EC3">
        <w:tc>
          <w:tcPr>
            <w:tcW w:w="10008" w:type="dxa"/>
            <w:gridSpan w:val="2"/>
            <w:tcBorders>
              <w:top w:val="single"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rPr>
                <w:b/>
              </w:rPr>
            </w:pPr>
            <w:r w:rsidRPr="00907620">
              <w:rPr>
                <w:b/>
              </w:rPr>
              <w:t>1. Khởi động:</w:t>
            </w:r>
          </w:p>
          <w:p w:rsidR="00383D99" w:rsidRPr="00907620" w:rsidRDefault="00383D99" w:rsidP="00D00EC3">
            <w:pPr>
              <w:ind w:left="-90" w:firstLine="90"/>
            </w:pPr>
            <w:r w:rsidRPr="00907620">
              <w:t xml:space="preserve">- Mục tiêu: </w:t>
            </w:r>
          </w:p>
          <w:p w:rsidR="00383D99" w:rsidRPr="00907620" w:rsidRDefault="00383D99" w:rsidP="00D00EC3">
            <w:pPr>
              <w:ind w:left="-90" w:firstLine="90"/>
            </w:pPr>
            <w:r w:rsidRPr="00907620">
              <w:t>+ Tạo không khí vui vẻ, khấn khởi trước giờ học.</w:t>
            </w:r>
          </w:p>
          <w:p w:rsidR="00383D99" w:rsidRPr="00907620" w:rsidRDefault="00383D99" w:rsidP="00D00EC3">
            <w:pPr>
              <w:ind w:left="-90" w:firstLine="90"/>
            </w:pPr>
            <w:r w:rsidRPr="00907620">
              <w:t>+ Kiểm tra kiến thức đã học của học sinh ở bài trước.</w:t>
            </w:r>
          </w:p>
          <w:p w:rsidR="00383D99" w:rsidRPr="00907620" w:rsidRDefault="00383D99" w:rsidP="00D00EC3">
            <w:pPr>
              <w:ind w:left="-90" w:firstLine="90"/>
            </w:pPr>
            <w:r w:rsidRPr="00907620">
              <w:t>- Cách tiến hành:</w:t>
            </w:r>
          </w:p>
        </w:tc>
      </w:tr>
      <w:tr w:rsidR="00383D99" w:rsidRPr="00907620" w:rsidTr="00D00EC3">
        <w:tc>
          <w:tcPr>
            <w:tcW w:w="5238" w:type="dxa"/>
            <w:tcBorders>
              <w:top w:val="single"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pPr>
            <w:r w:rsidRPr="00907620">
              <w:t>- GV tổ chức trò chơi để khởi động bài học.</w:t>
            </w:r>
          </w:p>
          <w:p w:rsidR="00383D99" w:rsidRPr="00907620" w:rsidRDefault="00383D99" w:rsidP="00D00EC3">
            <w:pPr>
              <w:ind w:left="-90" w:firstLine="90"/>
              <w:jc w:val="both"/>
            </w:pPr>
            <w:r w:rsidRPr="00907620">
              <w:t xml:space="preserve">+ Câu 1: </w:t>
            </w:r>
            <w:r w:rsidRPr="00907620">
              <w:rPr>
                <w:i/>
                <w:lang w:val="nl-NL"/>
              </w:rPr>
              <w:t xml:space="preserve">Nêu cách cộng 2 phân số cùng mẫu  số </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Câu 2:  Tính :  a. </w:t>
            </w:r>
            <w:r w:rsidRPr="00907620">
              <w:rPr>
                <w:position w:val="-24"/>
                <w:lang w:val="vi-VN" w:eastAsia="vi-VN"/>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0.75pt" o:ole="">
                  <v:imagedata r:id="rId12" o:title=""/>
                </v:shape>
                <o:OLEObject Type="Embed" ProgID="Equation.DSMT4" ShapeID="_x0000_i1025" DrawAspect="Content" ObjectID="_1805222388" r:id="rId13"/>
              </w:object>
            </w:r>
            <w:r w:rsidRPr="00907620">
              <w:t xml:space="preserve">       b.</w:t>
            </w:r>
            <w:r w:rsidRPr="00907620">
              <w:rPr>
                <w:position w:val="-24"/>
                <w:lang w:val="vi-VN" w:eastAsia="vi-VN"/>
              </w:rPr>
              <w:object w:dxaOrig="1140" w:dyaOrig="620">
                <v:shape id="_x0000_i1026" type="#_x0000_t75" style="width:57pt;height:30.75pt" o:ole="">
                  <v:imagedata r:id="rId14" o:title=""/>
                </v:shape>
                <o:OLEObject Type="Embed" ProgID="Equation.DSMT4" ShapeID="_x0000_i1026" DrawAspect="Content" ObjectID="_1805222389" r:id="rId15"/>
              </w:object>
            </w:r>
            <w:r w:rsidRPr="00907620">
              <w:t xml:space="preserve"> </w:t>
            </w:r>
          </w:p>
          <w:p w:rsidR="00383D99" w:rsidRPr="00907620" w:rsidRDefault="00383D99" w:rsidP="00D00EC3">
            <w:pPr>
              <w:ind w:left="-90" w:firstLine="90"/>
              <w:jc w:val="both"/>
              <w:rPr>
                <w:color w:val="000000"/>
                <w:lang w:val="nl-NL"/>
              </w:rPr>
            </w:pPr>
            <w:r w:rsidRPr="00907620">
              <w:rPr>
                <w:color w:val="000000"/>
                <w:lang w:val="nl-NL"/>
              </w:rPr>
              <w:t>- GV củng cố cách cộng các phân số cùng mẫu số.</w:t>
            </w:r>
          </w:p>
          <w:p w:rsidR="00383D99" w:rsidRPr="00907620" w:rsidRDefault="00383D99" w:rsidP="00D00EC3">
            <w:pPr>
              <w:ind w:left="-90" w:firstLine="90"/>
              <w:jc w:val="both"/>
              <w:rPr>
                <w:color w:val="000000"/>
                <w:lang w:val="nl-NL"/>
              </w:rPr>
            </w:pPr>
            <w:r w:rsidRPr="00907620">
              <w:rPr>
                <w:color w:val="000000"/>
                <w:lang w:val="nl-NL"/>
              </w:rPr>
              <w:t>- Lưu ý HS cần rút gọn kết quả của phép cộng về phân số tối giản</w:t>
            </w:r>
          </w:p>
          <w:p w:rsidR="00383D99" w:rsidRPr="00907620" w:rsidRDefault="00383D99" w:rsidP="00D00EC3">
            <w:pPr>
              <w:ind w:left="-90" w:firstLine="90"/>
              <w:jc w:val="both"/>
              <w:rPr>
                <w:lang w:val="vi-VN"/>
              </w:rPr>
            </w:pPr>
            <w:r w:rsidRPr="00907620">
              <w:lastRenderedPageBreak/>
              <w:t>- GV Nhận xét, tuyên dương.</w:t>
            </w:r>
          </w:p>
          <w:p w:rsidR="00383D99" w:rsidRPr="00907620" w:rsidRDefault="00383D99" w:rsidP="00D00EC3">
            <w:pPr>
              <w:ind w:left="-90" w:firstLine="90"/>
              <w:jc w:val="both"/>
            </w:pPr>
            <w:r w:rsidRPr="00907620">
              <w:t>- GV dẫn dắt vào bài mới</w:t>
            </w:r>
          </w:p>
        </w:tc>
        <w:tc>
          <w:tcPr>
            <w:tcW w:w="4770" w:type="dxa"/>
            <w:tcBorders>
              <w:top w:val="single"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pPr>
            <w:r w:rsidRPr="00907620">
              <w:lastRenderedPageBreak/>
              <w:t>- HS tham gia trò chơi</w:t>
            </w:r>
          </w:p>
          <w:p w:rsidR="00383D99" w:rsidRPr="00907620" w:rsidRDefault="00383D99" w:rsidP="00D00EC3">
            <w:pPr>
              <w:ind w:left="-90" w:firstLine="90"/>
              <w:jc w:val="both"/>
            </w:pPr>
            <w:r w:rsidRPr="00907620">
              <w:t>+ Trả lời:</w:t>
            </w:r>
          </w:p>
          <w:p w:rsidR="00383D99" w:rsidRPr="00907620" w:rsidRDefault="00383D99" w:rsidP="00D00EC3">
            <w:pPr>
              <w:ind w:left="-90" w:firstLine="90"/>
              <w:jc w:val="both"/>
            </w:pPr>
            <w:r w:rsidRPr="00907620">
              <w:t xml:space="preserve">Muốn cộng hai phân số cùng mẫu số , ta cộng hai tử số với nhau và giữ nguyên mẫu số . </w:t>
            </w:r>
          </w:p>
          <w:p w:rsidR="00383D99" w:rsidRPr="00907620" w:rsidRDefault="00383D99" w:rsidP="00D00EC3">
            <w:pPr>
              <w:ind w:left="-90" w:firstLine="90"/>
              <w:jc w:val="both"/>
            </w:pPr>
            <w:r w:rsidRPr="00907620">
              <w:t xml:space="preserve">   a. </w:t>
            </w:r>
            <w:r w:rsidRPr="00907620">
              <w:rPr>
                <w:position w:val="-24"/>
                <w:lang w:val="nl-NL" w:eastAsia="vi-VN"/>
              </w:rPr>
              <w:object w:dxaOrig="1780" w:dyaOrig="620">
                <v:shape id="_x0000_i1027" type="#_x0000_t75" style="width:89.25pt;height:30.75pt" o:ole="">
                  <v:imagedata r:id="rId16" o:title=""/>
                </v:shape>
                <o:OLEObject Type="Embed" ProgID="Equation.DSMT4" ShapeID="_x0000_i1027" DrawAspect="Content" ObjectID="_1805222390" r:id="rId17"/>
              </w:objec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b. </w:t>
            </w:r>
            <w:r w:rsidRPr="00907620">
              <w:rPr>
                <w:position w:val="-24"/>
                <w:lang w:val="vi-VN" w:eastAsia="vi-VN"/>
              </w:rPr>
              <w:object w:dxaOrig="2440" w:dyaOrig="620">
                <v:shape id="_x0000_i1028" type="#_x0000_t75" style="width:122.25pt;height:30.75pt" o:ole="">
                  <v:imagedata r:id="rId18" o:title=""/>
                </v:shape>
                <o:OLEObject Type="Embed" ProgID="Equation.DSMT4" ShapeID="_x0000_i1028" DrawAspect="Content" ObjectID="_1805222391" r:id="rId19"/>
              </w:object>
            </w:r>
          </w:p>
          <w:p w:rsidR="00383D99" w:rsidRPr="00907620" w:rsidRDefault="00383D99" w:rsidP="00D00EC3">
            <w:pPr>
              <w:ind w:left="-90" w:firstLine="90"/>
              <w:jc w:val="both"/>
            </w:pPr>
            <w:r w:rsidRPr="00907620">
              <w:lastRenderedPageBreak/>
              <w:t>- HS lắng nghe.</w:t>
            </w:r>
          </w:p>
        </w:tc>
      </w:tr>
      <w:tr w:rsidR="00383D99" w:rsidRPr="00907620" w:rsidTr="00D00EC3">
        <w:tc>
          <w:tcPr>
            <w:tcW w:w="1000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b/>
              </w:rPr>
            </w:pPr>
            <w:r w:rsidRPr="00907620">
              <w:rPr>
                <w:b/>
              </w:rPr>
              <w:lastRenderedPageBreak/>
              <w:t>2. Luyện tập:</w:t>
            </w:r>
          </w:p>
          <w:p w:rsidR="00383D99" w:rsidRPr="00907620" w:rsidRDefault="00383D99" w:rsidP="00D00EC3">
            <w:pPr>
              <w:ind w:left="-90" w:firstLine="90"/>
              <w:jc w:val="both"/>
            </w:pPr>
            <w:r w:rsidRPr="00907620">
              <w:t xml:space="preserve">- Mục tiêu: </w:t>
            </w:r>
          </w:p>
          <w:p w:rsidR="00383D99" w:rsidRPr="00907620" w:rsidRDefault="00383D99" w:rsidP="00D00EC3">
            <w:pPr>
              <w:ind w:left="-90" w:firstLine="90"/>
              <w:jc w:val="both"/>
            </w:pPr>
            <w:r w:rsidRPr="00907620">
              <w:t xml:space="preserve">+ Giúp Hs ghi nhớ quy tắc cộng hai phân số có cùng mẫu số , nhận biết và khắc phục được các lỗi sai thường gặp </w:t>
            </w:r>
          </w:p>
          <w:p w:rsidR="00383D99" w:rsidRPr="00907620" w:rsidRDefault="00383D99" w:rsidP="00D00EC3">
            <w:pPr>
              <w:ind w:left="-90" w:firstLine="90"/>
              <w:jc w:val="both"/>
              <w:rPr>
                <w:lang w:val="nl-NL"/>
              </w:rPr>
            </w:pPr>
            <w:r w:rsidRPr="00907620">
              <w:t xml:space="preserve">+ Củng cố và mở rộng các kiến thức </w:t>
            </w:r>
            <w:r w:rsidRPr="00907620">
              <w:rPr>
                <w:lang w:val="nl-NL"/>
              </w:rPr>
              <w:t xml:space="preserve">về phép cộng hai , ba phân số có cùng mẫu số </w:t>
            </w:r>
          </w:p>
          <w:p w:rsidR="00383D99" w:rsidRPr="00907620" w:rsidRDefault="00383D99" w:rsidP="00D00EC3">
            <w:pPr>
              <w:ind w:left="-90" w:firstLine="90"/>
              <w:jc w:val="both"/>
              <w:rPr>
                <w:lang w:val="nl-NL"/>
              </w:rPr>
            </w:pPr>
            <w:r w:rsidRPr="00907620">
              <w:rPr>
                <w:color w:val="000000"/>
                <w:lang w:val="nl-NL"/>
              </w:rPr>
              <w:t xml:space="preserve">+ Áp dụng giải các bài toán thực tế có lời văn  liên quan đến </w:t>
            </w:r>
            <w:r w:rsidRPr="00907620">
              <w:rPr>
                <w:lang w:val="nl-NL"/>
              </w:rPr>
              <w:t xml:space="preserve">phép cộng có cùng mẫu số </w:t>
            </w:r>
          </w:p>
          <w:p w:rsidR="00383D99" w:rsidRPr="00907620" w:rsidRDefault="00383D99" w:rsidP="00D00EC3">
            <w:pPr>
              <w:ind w:left="-90" w:firstLine="90"/>
              <w:jc w:val="both"/>
              <w:rPr>
                <w:lang w:val="vi-VN"/>
              </w:rPr>
            </w:pPr>
            <w:r w:rsidRPr="00907620">
              <w:t>- Cách tiến hành:</w:t>
            </w:r>
          </w:p>
        </w:tc>
      </w:tr>
      <w:tr w:rsidR="00383D99" w:rsidRPr="00907620" w:rsidTr="00D00EC3">
        <w:tc>
          <w:tcPr>
            <w:tcW w:w="5238"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pPr>
            <w:r w:rsidRPr="00907620">
              <w:rPr>
                <w:b/>
              </w:rPr>
              <w:t>Bài 1</w:t>
            </w:r>
            <w:r w:rsidRPr="00907620">
              <w:t>. Đ, S ? (Làm việc cá nhân) .</w:t>
            </w:r>
          </w:p>
          <w:p w:rsidR="00383D99" w:rsidRPr="00907620" w:rsidRDefault="00383D99" w:rsidP="00D00EC3">
            <w:pPr>
              <w:ind w:left="-90" w:firstLine="90"/>
              <w:jc w:val="both"/>
            </w:pPr>
            <w:r w:rsidRPr="00907620">
              <w:t xml:space="preserve">- GV hướng dẫn học sinh làm trên phiếu học tập cá nhân  </w:t>
            </w:r>
          </w:p>
          <w:p w:rsidR="00383D99" w:rsidRPr="00907620" w:rsidRDefault="00383D99" w:rsidP="00D00EC3">
            <w:pPr>
              <w:ind w:left="-90" w:firstLine="90"/>
              <w:jc w:val="center"/>
            </w:pPr>
            <w:r w:rsidRPr="00907620">
              <w:rPr>
                <w:noProof/>
                <w:lang w:val="vi-VN" w:eastAsia="vi-VN"/>
              </w:rPr>
              <w:drawing>
                <wp:inline distT="0" distB="0" distL="0" distR="0" wp14:anchorId="1781C0A4" wp14:editId="67C80EC5">
                  <wp:extent cx="2911475" cy="1451610"/>
                  <wp:effectExtent l="0" t="0" r="3175" b="0"/>
                  <wp:docPr id="1" name="Picture 11" descr="Description: Đ,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Đ,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11475" cy="1451610"/>
                          </a:xfrm>
                          <a:prstGeom prst="rect">
                            <a:avLst/>
                          </a:prstGeom>
                          <a:noFill/>
                          <a:ln>
                            <a:noFill/>
                          </a:ln>
                        </pic:spPr>
                      </pic:pic>
                    </a:graphicData>
                  </a:graphic>
                </wp:inline>
              </w:drawing>
            </w:r>
          </w:p>
          <w:p w:rsidR="00383D99" w:rsidRPr="00907620" w:rsidRDefault="00383D99" w:rsidP="00D00EC3">
            <w:pPr>
              <w:ind w:left="-90" w:firstLine="90"/>
              <w:jc w:val="both"/>
            </w:pPr>
            <w:r w:rsidRPr="00907620">
              <w:t xml:space="preserve">- GV yêu cầu HS nêu cách cộng của mỗi bài </w:t>
            </w:r>
          </w:p>
          <w:p w:rsidR="00383D99" w:rsidRPr="00907620" w:rsidRDefault="00383D99" w:rsidP="00D00EC3">
            <w:pPr>
              <w:ind w:left="-90" w:firstLine="90"/>
              <w:jc w:val="both"/>
            </w:pPr>
            <w:r w:rsidRPr="00907620">
              <w:t xml:space="preserve">, từ đó chỉ ra những bài làm sai ( nếu có ) và lỗi sai của các bạn đó . </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GV yêu cầu HS sửa lại các câu sai cho đúng </w:t>
            </w:r>
          </w:p>
          <w:p w:rsidR="00383D99" w:rsidRPr="00907620" w:rsidRDefault="00383D99" w:rsidP="00D00EC3">
            <w:pPr>
              <w:ind w:left="-90" w:firstLine="90"/>
              <w:jc w:val="both"/>
            </w:pPr>
            <w:r w:rsidRPr="00907620">
              <w:t>- GV nhận xét, tuyên dương.</w:t>
            </w:r>
          </w:p>
          <w:p w:rsidR="00383D99" w:rsidRPr="00907620" w:rsidRDefault="00383D99" w:rsidP="00D00EC3">
            <w:pPr>
              <w:ind w:left="-90" w:firstLine="90"/>
              <w:jc w:val="both"/>
            </w:pPr>
          </w:p>
          <w:p w:rsidR="00383D99" w:rsidRPr="00907620" w:rsidRDefault="00383D99" w:rsidP="00D00EC3">
            <w:pPr>
              <w:ind w:left="-90" w:firstLine="90"/>
              <w:jc w:val="both"/>
            </w:pPr>
            <w:r w:rsidRPr="00907620">
              <w:rPr>
                <w:b/>
              </w:rPr>
              <w:t>Bài 2:</w:t>
            </w:r>
            <w:r w:rsidRPr="00907620">
              <w:t xml:space="preserve"> Tính rồi so sánh ? (Làm việc nhóm 2) </w:t>
            </w:r>
          </w:p>
          <w:p w:rsidR="00383D99" w:rsidRPr="00907620" w:rsidRDefault="00383D99" w:rsidP="00D00EC3">
            <w:pPr>
              <w:ind w:left="-90" w:firstLine="90"/>
              <w:jc w:val="both"/>
            </w:pPr>
            <w:r w:rsidRPr="00907620">
              <w:t xml:space="preserve">- GV gọi HS nêu từng yêu cầu của bài </w:t>
            </w:r>
          </w:p>
          <w:p w:rsidR="00383D99" w:rsidRPr="00907620" w:rsidRDefault="00383D99" w:rsidP="00D00EC3">
            <w:pPr>
              <w:ind w:left="-90" w:firstLine="90"/>
              <w:jc w:val="both"/>
            </w:pPr>
            <w:r w:rsidRPr="00907620">
              <w:t xml:space="preserve">- GV chia nhóm 2, các nhóm làm vào vở. </w:t>
            </w:r>
          </w:p>
          <w:p w:rsidR="00383D99" w:rsidRPr="00907620" w:rsidRDefault="00383D99" w:rsidP="00D00EC3">
            <w:pPr>
              <w:ind w:left="-90" w:firstLine="90"/>
              <w:jc w:val="both"/>
            </w:pPr>
            <w:r w:rsidRPr="00907620">
              <w:t xml:space="preserve">a) </w:t>
            </w:r>
            <w:r w:rsidRPr="00907620">
              <w:rPr>
                <w:position w:val="-24"/>
                <w:lang w:val="vi-VN" w:eastAsia="vi-VN"/>
              </w:rPr>
              <w:object w:dxaOrig="600" w:dyaOrig="620">
                <v:shape id="_x0000_i1029" type="#_x0000_t75" style="width:30pt;height:30.75pt" o:ole="">
                  <v:imagedata r:id="rId21" o:title=""/>
                </v:shape>
                <o:OLEObject Type="Embed" ProgID="Equation.DSMT4" ShapeID="_x0000_i1029" DrawAspect="Content" ObjectID="_1805222392" r:id="rId22"/>
              </w:object>
            </w:r>
            <w:r w:rsidRPr="00907620">
              <w:t xml:space="preserve"> và </w:t>
            </w:r>
            <w:r w:rsidRPr="00907620">
              <w:rPr>
                <w:position w:val="-24"/>
                <w:lang w:val="vi-VN" w:eastAsia="vi-VN"/>
              </w:rPr>
              <w:object w:dxaOrig="600" w:dyaOrig="620">
                <v:shape id="_x0000_i1030" type="#_x0000_t75" style="width:30pt;height:30.75pt" o:ole="">
                  <v:imagedata r:id="rId23" o:title=""/>
                </v:shape>
                <o:OLEObject Type="Embed" ProgID="Equation.DSMT4" ShapeID="_x0000_i1030" DrawAspect="Content" ObjectID="_1805222393" r:id="rId24"/>
              </w:object>
            </w:r>
          </w:p>
          <w:p w:rsidR="00383D99" w:rsidRPr="00907620" w:rsidRDefault="00383D99" w:rsidP="00D00EC3">
            <w:pPr>
              <w:ind w:left="-90" w:firstLine="90"/>
              <w:jc w:val="both"/>
            </w:pPr>
            <w:r w:rsidRPr="00907620">
              <w:t xml:space="preserve">b) </w:t>
            </w:r>
            <w:r w:rsidRPr="00907620">
              <w:rPr>
                <w:position w:val="-24"/>
                <w:lang w:val="vi-VN" w:eastAsia="vi-VN"/>
              </w:rPr>
              <w:object w:dxaOrig="1320" w:dyaOrig="620">
                <v:shape id="_x0000_i1031" type="#_x0000_t75" style="width:66pt;height:30.75pt" o:ole="">
                  <v:imagedata r:id="rId25" o:title=""/>
                </v:shape>
                <o:OLEObject Type="Embed" ProgID="Equation.DSMT4" ShapeID="_x0000_i1031" DrawAspect="Content" ObjectID="_1805222394" r:id="rId26"/>
              </w:object>
            </w:r>
            <w:r w:rsidRPr="00907620">
              <w:t xml:space="preserve"> và  </w:t>
            </w:r>
            <w:r w:rsidRPr="00907620">
              <w:rPr>
                <w:position w:val="-24"/>
                <w:lang w:val="vi-VN" w:eastAsia="vi-VN"/>
              </w:rPr>
              <w:object w:dxaOrig="1320" w:dyaOrig="620">
                <v:shape id="_x0000_i1032" type="#_x0000_t75" style="width:66pt;height:30.75pt" o:ole="">
                  <v:imagedata r:id="rId27" o:title=""/>
                </v:shape>
                <o:OLEObject Type="Embed" ProgID="Equation.DSMT4" ShapeID="_x0000_i1032" DrawAspect="Content" ObjectID="_1805222395" r:id="rId28"/>
              </w:object>
            </w:r>
          </w:p>
          <w:p w:rsidR="00383D99" w:rsidRPr="00907620" w:rsidRDefault="00383D99" w:rsidP="00D00EC3">
            <w:pPr>
              <w:ind w:left="-90" w:firstLine="90"/>
              <w:jc w:val="both"/>
            </w:pPr>
            <w:r w:rsidRPr="00907620">
              <w:t>- Đổi vở soát theo nhóm bàn trình bày kết quả, nhận xét lẫn nhau.</w:t>
            </w:r>
          </w:p>
          <w:p w:rsidR="00383D99" w:rsidRPr="00907620" w:rsidRDefault="00383D99" w:rsidP="00D00EC3">
            <w:pPr>
              <w:ind w:left="-90" w:firstLine="90"/>
              <w:jc w:val="both"/>
            </w:pPr>
            <w:r w:rsidRPr="00907620">
              <w:t>- GV nhận xét, tuyên dương.</w:t>
            </w:r>
          </w:p>
          <w:p w:rsidR="00383D99" w:rsidRPr="00907620" w:rsidRDefault="00383D99" w:rsidP="00D00EC3">
            <w:pPr>
              <w:ind w:left="-90" w:firstLine="90"/>
              <w:jc w:val="both"/>
            </w:pPr>
            <w:r w:rsidRPr="00907620">
              <w:rPr>
                <w:b/>
              </w:rPr>
              <w:t>Bài 3:</w:t>
            </w:r>
            <w:r w:rsidRPr="00907620">
              <w:t xml:space="preserve"> </w:t>
            </w:r>
            <w:r w:rsidRPr="00907620">
              <w:rPr>
                <w:color w:val="000000"/>
                <w:shd w:val="clear" w:color="auto" w:fill="FFFFFF"/>
              </w:rPr>
              <w:t>Giải ô chữ dưới đây</w:t>
            </w:r>
            <w:r w:rsidRPr="00907620">
              <w:t xml:space="preserve">(Làm việc nhóm 4 ) </w:t>
            </w:r>
          </w:p>
          <w:p w:rsidR="00383D99" w:rsidRPr="00907620" w:rsidRDefault="00383D99" w:rsidP="00D00EC3">
            <w:pPr>
              <w:ind w:left="-90" w:firstLine="90"/>
              <w:jc w:val="center"/>
            </w:pPr>
            <w:r w:rsidRPr="00907620">
              <w:rPr>
                <w:noProof/>
                <w:lang w:val="vi-VN" w:eastAsia="vi-VN"/>
              </w:rPr>
              <w:lastRenderedPageBreak/>
              <w:drawing>
                <wp:inline distT="0" distB="0" distL="0" distR="0" wp14:anchorId="00EB8871" wp14:editId="66DE079A">
                  <wp:extent cx="1572260" cy="505460"/>
                  <wp:effectExtent l="0" t="0" r="8890" b="8890"/>
                  <wp:docPr id="2" name="Picture 10" descr="Description: Giải ô chữ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Giải ô chữ dưới đây."/>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72260" cy="505460"/>
                          </a:xfrm>
                          <a:prstGeom prst="rect">
                            <a:avLst/>
                          </a:prstGeom>
                          <a:noFill/>
                          <a:ln>
                            <a:noFill/>
                          </a:ln>
                        </pic:spPr>
                      </pic:pic>
                    </a:graphicData>
                  </a:graphic>
                </wp:inline>
              </w:drawing>
            </w:r>
          </w:p>
          <w:p w:rsidR="00383D99" w:rsidRPr="00907620" w:rsidRDefault="00383D99" w:rsidP="00D00EC3">
            <w:pPr>
              <w:ind w:left="-90" w:firstLine="90"/>
              <w:jc w:val="both"/>
            </w:pPr>
            <w:r w:rsidRPr="00907620">
              <w:t xml:space="preserve">Biết rằng  L = </w:t>
            </w:r>
            <w:r w:rsidRPr="00907620">
              <w:rPr>
                <w:position w:val="-24"/>
                <w:lang w:val="vi-VN" w:eastAsia="vi-VN"/>
              </w:rPr>
              <w:object w:dxaOrig="600" w:dyaOrig="620">
                <v:shape id="_x0000_i1033" type="#_x0000_t75" style="width:30pt;height:30.75pt" o:ole="">
                  <v:imagedata r:id="rId30" o:title=""/>
                </v:shape>
                <o:OLEObject Type="Embed" ProgID="Equation.DSMT4" ShapeID="_x0000_i1033" DrawAspect="Content" ObjectID="_1805222396" r:id="rId31"/>
              </w:object>
            </w:r>
            <w:r w:rsidRPr="00907620">
              <w:t xml:space="preserve">        </w:t>
            </w:r>
            <w:r w:rsidRPr="00907620">
              <w:rPr>
                <w:position w:val="-4"/>
                <w:lang w:val="vi-VN" w:eastAsia="vi-VN"/>
              </w:rPr>
              <w:object w:dxaOrig="180" w:dyaOrig="280">
                <v:shape id="_x0000_i1034" type="#_x0000_t75" style="width:9pt;height:14.25pt" o:ole="">
                  <v:imagedata r:id="rId32" o:title=""/>
                </v:shape>
                <o:OLEObject Type="Embed" ProgID="Equation.DSMT4" ShapeID="_x0000_i1034" DrawAspect="Content" ObjectID="_1805222397" r:id="rId33"/>
              </w:object>
            </w:r>
            <w:r w:rsidRPr="00907620">
              <w:t xml:space="preserve">      T= </w:t>
            </w:r>
            <w:r w:rsidRPr="00907620">
              <w:rPr>
                <w:position w:val="-24"/>
                <w:lang w:val="vi-VN" w:eastAsia="vi-VN"/>
              </w:rPr>
              <w:object w:dxaOrig="1200" w:dyaOrig="620">
                <v:shape id="_x0000_i1035" type="#_x0000_t75" style="width:60pt;height:30.75pt" o:ole="">
                  <v:imagedata r:id="rId34" o:title=""/>
                </v:shape>
                <o:OLEObject Type="Embed" ProgID="Equation.DSMT4" ShapeID="_x0000_i1035" DrawAspect="Content" ObjectID="_1805222398" r:id="rId35"/>
              </w:object>
            </w:r>
            <w:r w:rsidRPr="00907620">
              <w:t xml:space="preserve">           </w:t>
            </w:r>
          </w:p>
          <w:p w:rsidR="00383D99" w:rsidRPr="00907620" w:rsidRDefault="00383D99" w:rsidP="00D00EC3">
            <w:pPr>
              <w:ind w:left="-90" w:firstLine="90"/>
              <w:jc w:val="both"/>
            </w:pPr>
            <w:r w:rsidRPr="00907620">
              <w:t xml:space="preserve">                 A = </w:t>
            </w:r>
            <w:r w:rsidRPr="00907620">
              <w:rPr>
                <w:position w:val="-24"/>
                <w:lang w:val="vi-VN" w:eastAsia="vi-VN"/>
              </w:rPr>
              <w:object w:dxaOrig="760" w:dyaOrig="620">
                <v:shape id="_x0000_i1036" type="#_x0000_t75" style="width:38.25pt;height:30.75pt" o:ole="">
                  <v:imagedata r:id="rId36" o:title=""/>
                </v:shape>
                <o:OLEObject Type="Embed" ProgID="Equation.DSMT4" ShapeID="_x0000_i1036" DrawAspect="Content" ObjectID="_1805222399" r:id="rId37"/>
              </w:object>
            </w:r>
            <w:r w:rsidRPr="00907620">
              <w:t xml:space="preserve">              D = </w:t>
            </w:r>
            <w:r w:rsidRPr="00907620">
              <w:rPr>
                <w:position w:val="-24"/>
                <w:lang w:val="vi-VN" w:eastAsia="vi-VN"/>
              </w:rPr>
              <w:object w:dxaOrig="980" w:dyaOrig="620">
                <v:shape id="_x0000_i1037" type="#_x0000_t75" style="width:49.5pt;height:30.75pt" o:ole="">
                  <v:imagedata r:id="rId38" o:title=""/>
                </v:shape>
                <o:OLEObject Type="Embed" ProgID="Equation.DSMT4" ShapeID="_x0000_i1037" DrawAspect="Content" ObjectID="_1805222400" r:id="rId39"/>
              </w:object>
            </w:r>
          </w:p>
          <w:p w:rsidR="00383D99" w:rsidRPr="00907620" w:rsidRDefault="00383D99" w:rsidP="00D00EC3">
            <w:pPr>
              <w:ind w:left="-90" w:firstLine="90"/>
              <w:jc w:val="both"/>
            </w:pPr>
            <w:r w:rsidRPr="00907620">
              <w:t xml:space="preserve"> - GV cho HS làm theo nhóm ghi kết quả vào bảng con </w:t>
            </w:r>
          </w:p>
          <w:p w:rsidR="00383D99" w:rsidRPr="00907620" w:rsidRDefault="00383D99" w:rsidP="00D00EC3">
            <w:pPr>
              <w:ind w:left="-90" w:firstLine="90"/>
              <w:jc w:val="both"/>
            </w:pPr>
            <w:r w:rsidRPr="00907620">
              <w:t>- Các nhóm trình bày kết quả, nhận xét. GV nhận xét tuyên dương.</w:t>
            </w:r>
          </w:p>
          <w:p w:rsidR="00383D99" w:rsidRPr="00907620" w:rsidRDefault="00383D99" w:rsidP="00D00EC3">
            <w:pPr>
              <w:ind w:left="-90" w:firstLine="90"/>
              <w:jc w:val="both"/>
            </w:pPr>
            <w:r w:rsidRPr="00907620">
              <w:t>- GV và HS chốt kết quả đúng : ĐÀ LẠT</w:t>
            </w:r>
          </w:p>
          <w:p w:rsidR="00383D99" w:rsidRPr="00907620" w:rsidRDefault="00383D99" w:rsidP="00D00EC3">
            <w:pPr>
              <w:ind w:left="-90" w:firstLine="90"/>
              <w:jc w:val="both"/>
            </w:pPr>
            <w:r w:rsidRPr="00907620">
              <w:t xml:space="preserve"> - Gv yêu cầu HS nêu những hiểu biết của mình về Đà Lạt , GV có thể bổ sung thêm .</w:t>
            </w:r>
          </w:p>
          <w:p w:rsidR="00383D99" w:rsidRPr="00907620" w:rsidRDefault="00383D99" w:rsidP="00D00EC3">
            <w:pPr>
              <w:ind w:left="-90" w:firstLine="90"/>
              <w:jc w:val="both"/>
            </w:pPr>
            <w:r w:rsidRPr="00907620">
              <w:rPr>
                <w:b/>
              </w:rPr>
              <w:t>Bài 4</w:t>
            </w:r>
            <w:r w:rsidRPr="00907620">
              <w:t xml:space="preserve">. (Làm việc cá nhân) </w:t>
            </w:r>
          </w:p>
          <w:p w:rsidR="00383D99" w:rsidRPr="00907620" w:rsidRDefault="00383D99" w:rsidP="00D00EC3">
            <w:pPr>
              <w:ind w:left="-90" w:firstLine="90"/>
              <w:jc w:val="both"/>
            </w:pPr>
            <w:r w:rsidRPr="00907620">
              <w:t xml:space="preserve">- GV HD HS tóm tắt để hiểu đề </w:t>
            </w:r>
          </w:p>
          <w:p w:rsidR="00383D99" w:rsidRPr="00907620" w:rsidRDefault="00383D99" w:rsidP="00D00EC3">
            <w:pPr>
              <w:ind w:left="-90" w:firstLine="90"/>
              <w:jc w:val="both"/>
            </w:pPr>
            <w:r w:rsidRPr="00907620">
              <w:t xml:space="preserve">? Cô đã dùng tấm vải đó vào những việc gì ? </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Hãy viết các phân số chỉ số phần dùng vào từng loại ? </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Bài toán hỏi gì ? </w:t>
            </w:r>
          </w:p>
          <w:p w:rsidR="00383D99" w:rsidRPr="00907620" w:rsidRDefault="00383D99" w:rsidP="00D00EC3">
            <w:pPr>
              <w:ind w:left="-90" w:firstLine="90"/>
              <w:jc w:val="both"/>
            </w:pPr>
            <w:r w:rsidRPr="00907620">
              <w:t>- GV HD 1 HS nêu cách làm</w:t>
            </w:r>
          </w:p>
          <w:p w:rsidR="00383D99" w:rsidRPr="00907620" w:rsidRDefault="00383D99" w:rsidP="00D00EC3">
            <w:pPr>
              <w:ind w:left="-90" w:firstLine="90"/>
              <w:jc w:val="both"/>
            </w:pPr>
            <w:r w:rsidRPr="00907620">
              <w:t xml:space="preserve">- Yêu cầu HS trình bày vào vở , 1 HS làm trên bảng lớp </w:t>
            </w:r>
          </w:p>
          <w:p w:rsidR="00383D99" w:rsidRPr="00907620" w:rsidRDefault="00383D99" w:rsidP="00D00EC3">
            <w:pPr>
              <w:ind w:left="-90" w:firstLine="90"/>
              <w:jc w:val="both"/>
              <w:rPr>
                <w:noProof/>
              </w:rPr>
            </w:pPr>
            <w:r w:rsidRPr="00907620">
              <w:t xml:space="preserve">- HS và GV nhận xét , chốt kết quả đúng </w:t>
            </w:r>
          </w:p>
          <w:p w:rsidR="00383D99" w:rsidRPr="00907620" w:rsidRDefault="00383D99" w:rsidP="00D00EC3">
            <w:pPr>
              <w:ind w:left="-90" w:firstLine="90"/>
              <w:jc w:val="both"/>
            </w:pPr>
            <w:r w:rsidRPr="00907620">
              <w:t>- Gọi HS nêu kết quả, HS nhận xét.</w:t>
            </w:r>
          </w:p>
          <w:p w:rsidR="00383D99" w:rsidRPr="00907620" w:rsidRDefault="00383D99" w:rsidP="00D00EC3">
            <w:pPr>
              <w:ind w:left="-90" w:firstLine="90"/>
              <w:jc w:val="both"/>
            </w:pPr>
            <w:r w:rsidRPr="00907620">
              <w:t>- GV nhận xét tuyên dương.</w:t>
            </w:r>
          </w:p>
        </w:tc>
        <w:tc>
          <w:tcPr>
            <w:tcW w:w="477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Hs đọc đề </w:t>
            </w:r>
          </w:p>
          <w:p w:rsidR="00383D99" w:rsidRPr="00907620" w:rsidRDefault="00383D99" w:rsidP="00D00EC3">
            <w:pPr>
              <w:ind w:left="-90" w:firstLine="90"/>
              <w:jc w:val="both"/>
            </w:pPr>
            <w:r w:rsidRPr="00907620">
              <w:t>- 1 HS đứng tại chỗ nêu trước lớp.</w:t>
            </w:r>
          </w:p>
          <w:p w:rsidR="00383D99" w:rsidRPr="00907620" w:rsidRDefault="00383D99" w:rsidP="00D00EC3">
            <w:pPr>
              <w:ind w:left="-90" w:firstLine="90"/>
              <w:jc w:val="both"/>
            </w:pPr>
            <w:r w:rsidRPr="00907620">
              <w:t xml:space="preserve">- HS làm vào vở nháp </w:t>
            </w:r>
          </w:p>
          <w:p w:rsidR="00383D99" w:rsidRPr="00907620" w:rsidRDefault="00383D99" w:rsidP="00D00EC3">
            <w:pPr>
              <w:ind w:left="-90" w:firstLine="90"/>
              <w:jc w:val="both"/>
            </w:pPr>
            <w:r w:rsidRPr="00907620">
              <w:t>- HS nêu kết quả : Mai : S , Nam : S , Việt : Đ</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HS sửa : </w:t>
            </w:r>
          </w:p>
          <w:p w:rsidR="00383D99" w:rsidRPr="00907620" w:rsidRDefault="00383D99" w:rsidP="00D00EC3">
            <w:pPr>
              <w:ind w:left="-90" w:firstLine="90"/>
              <w:jc w:val="both"/>
            </w:pPr>
            <w:r w:rsidRPr="00907620">
              <w:t xml:space="preserve">  </w:t>
            </w:r>
            <w:r w:rsidRPr="00907620">
              <w:rPr>
                <w:position w:val="-24"/>
                <w:lang w:val="vi-VN" w:eastAsia="vi-VN"/>
              </w:rPr>
              <w:object w:dxaOrig="1680" w:dyaOrig="620">
                <v:shape id="_x0000_i1038" type="#_x0000_t75" style="width:84pt;height:30.75pt" o:ole="">
                  <v:imagedata r:id="rId40" o:title=""/>
                </v:shape>
                <o:OLEObject Type="Embed" ProgID="Equation.DSMT4" ShapeID="_x0000_i1038" DrawAspect="Content" ObjectID="_1805222401" r:id="rId41"/>
              </w:object>
            </w:r>
            <w:r w:rsidRPr="00907620">
              <w:t xml:space="preserve"> ,   </w:t>
            </w:r>
            <w:r w:rsidRPr="00907620">
              <w:rPr>
                <w:position w:val="-24"/>
                <w:lang w:val="vi-VN" w:eastAsia="vi-VN"/>
              </w:rPr>
              <w:object w:dxaOrig="1680" w:dyaOrig="620">
                <v:shape id="_x0000_i1039" type="#_x0000_t75" style="width:84pt;height:30.75pt" o:ole="">
                  <v:imagedata r:id="rId42" o:title=""/>
                </v:shape>
                <o:OLEObject Type="Embed" ProgID="Equation.DSMT4" ShapeID="_x0000_i1039" DrawAspect="Content" ObjectID="_1805222402" r:id="rId43"/>
              </w:objec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Hs nêu </w:t>
            </w:r>
          </w:p>
          <w:p w:rsidR="00383D99" w:rsidRPr="00907620" w:rsidRDefault="00383D99" w:rsidP="00D00EC3">
            <w:pPr>
              <w:ind w:left="-90" w:firstLine="90"/>
              <w:jc w:val="both"/>
            </w:pPr>
            <w:r w:rsidRPr="00907620">
              <w:t xml:space="preserve">- HS làm bài theo nhóm đôi . </w:t>
            </w:r>
          </w:p>
          <w:p w:rsidR="00383D99" w:rsidRPr="00907620" w:rsidRDefault="00383D99" w:rsidP="00D00EC3">
            <w:pPr>
              <w:ind w:left="-90" w:firstLine="90"/>
              <w:jc w:val="both"/>
            </w:pPr>
            <w:r w:rsidRPr="00907620">
              <w:t xml:space="preserve">a. </w:t>
            </w:r>
            <w:r w:rsidRPr="00907620">
              <w:rPr>
                <w:position w:val="-24"/>
                <w:lang w:val="vi-VN" w:eastAsia="vi-VN"/>
              </w:rPr>
              <w:object w:dxaOrig="1000" w:dyaOrig="620">
                <v:shape id="_x0000_i1040" type="#_x0000_t75" style="width:50.25pt;height:30.75pt" o:ole="">
                  <v:imagedata r:id="rId44" o:title=""/>
                </v:shape>
                <o:OLEObject Type="Embed" ProgID="Equation.DSMT4" ShapeID="_x0000_i1040" DrawAspect="Content" ObjectID="_1805222403" r:id="rId45"/>
              </w:object>
            </w:r>
            <w:r w:rsidRPr="00907620">
              <w:t xml:space="preserve">       </w:t>
            </w:r>
            <w:r w:rsidRPr="00907620">
              <w:rPr>
                <w:position w:val="-24"/>
                <w:lang w:val="vi-VN" w:eastAsia="vi-VN"/>
              </w:rPr>
              <w:object w:dxaOrig="1000" w:dyaOrig="620">
                <v:shape id="_x0000_i1041" type="#_x0000_t75" style="width:50.25pt;height:30.75pt" o:ole="">
                  <v:imagedata r:id="rId46" o:title=""/>
                </v:shape>
                <o:OLEObject Type="Embed" ProgID="Equation.DSMT4" ShapeID="_x0000_i1041" DrawAspect="Content" ObjectID="_1805222404" r:id="rId47"/>
              </w:object>
            </w:r>
            <w:r w:rsidRPr="00907620">
              <w:t xml:space="preserve">   </w:t>
            </w:r>
          </w:p>
          <w:p w:rsidR="00383D99" w:rsidRPr="00907620" w:rsidRDefault="00383D99" w:rsidP="00D00EC3">
            <w:pPr>
              <w:ind w:left="-90" w:firstLine="90"/>
              <w:jc w:val="both"/>
            </w:pPr>
            <w:r w:rsidRPr="00907620">
              <w:t xml:space="preserve">Vậy  </w:t>
            </w:r>
            <w:r w:rsidRPr="00907620">
              <w:rPr>
                <w:position w:val="-24"/>
                <w:lang w:val="vi-VN" w:eastAsia="vi-VN"/>
              </w:rPr>
              <w:object w:dxaOrig="600" w:dyaOrig="620">
                <v:shape id="_x0000_i1042" type="#_x0000_t75" style="width:30pt;height:30.75pt" o:ole="">
                  <v:imagedata r:id="rId21" o:title=""/>
                </v:shape>
                <o:OLEObject Type="Embed" ProgID="Equation.DSMT4" ShapeID="_x0000_i1042" DrawAspect="Content" ObjectID="_1805222405" r:id="rId48"/>
              </w:object>
            </w:r>
            <w:r w:rsidRPr="00907620">
              <w:t xml:space="preserve"> = </w:t>
            </w:r>
            <w:r w:rsidRPr="00907620">
              <w:rPr>
                <w:position w:val="-24"/>
                <w:lang w:val="vi-VN" w:eastAsia="vi-VN"/>
              </w:rPr>
              <w:object w:dxaOrig="600" w:dyaOrig="620">
                <v:shape id="_x0000_i1043" type="#_x0000_t75" style="width:30pt;height:30.75pt" o:ole="">
                  <v:imagedata r:id="rId23" o:title=""/>
                </v:shape>
                <o:OLEObject Type="Embed" ProgID="Equation.DSMT4" ShapeID="_x0000_i1043" DrawAspect="Content" ObjectID="_1805222406" r:id="rId49"/>
              </w:object>
            </w:r>
          </w:p>
          <w:p w:rsidR="00383D99" w:rsidRPr="00907620" w:rsidRDefault="00383D99" w:rsidP="00D00EC3">
            <w:pPr>
              <w:ind w:left="-90" w:firstLine="90"/>
              <w:jc w:val="both"/>
            </w:pPr>
            <w:r w:rsidRPr="00907620">
              <w:t xml:space="preserve">- Đại diện một số nhóm lần lượt đọc kết quả </w:t>
            </w:r>
          </w:p>
          <w:p w:rsidR="00383D99" w:rsidRPr="00907620" w:rsidRDefault="00383D99" w:rsidP="00D00EC3">
            <w:pPr>
              <w:ind w:left="-90" w:firstLine="90"/>
              <w:jc w:val="both"/>
            </w:pPr>
            <w:r w:rsidRPr="00907620">
              <w:t>- HS lắng nghe rút kinh nghiệm.</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HS làm việc theo nhóm 4 : Tính và ghi kết quả ứng với chữ cái vào vị trí ở ô chữ bí mật </w:t>
            </w: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r w:rsidRPr="00907620">
              <w:t>- Đại diễn các nhóm trình bày.</w:t>
            </w: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1 HS đọc đề bài </w:t>
            </w:r>
          </w:p>
          <w:p w:rsidR="00383D99" w:rsidRPr="00907620" w:rsidRDefault="00383D99" w:rsidP="00D00EC3">
            <w:pPr>
              <w:ind w:left="-90" w:firstLine="90"/>
              <w:rPr>
                <w:color w:val="000000"/>
                <w:shd w:val="clear" w:color="auto" w:fill="FFFFFF"/>
              </w:rPr>
            </w:pPr>
            <w:r w:rsidRPr="00907620">
              <w:t>- M</w:t>
            </w:r>
            <w:r w:rsidRPr="00907620">
              <w:rPr>
                <w:color w:val="000000"/>
                <w:shd w:val="clear" w:color="auto" w:fill="FFFFFF"/>
              </w:rPr>
              <w:t xml:space="preserve">ay quần, may áo và may túi. </w:t>
            </w:r>
          </w:p>
          <w:p w:rsidR="00383D99" w:rsidRPr="00907620" w:rsidRDefault="00383D99" w:rsidP="00D00EC3">
            <w:pPr>
              <w:ind w:left="-90" w:firstLine="90"/>
              <w:jc w:val="both"/>
              <w:rPr>
                <w:color w:val="000000"/>
                <w:shd w:val="clear" w:color="auto" w:fill="FFFFFF"/>
              </w:rPr>
            </w:pPr>
            <w:r w:rsidRPr="00907620">
              <w:rPr>
                <w:color w:val="000000"/>
                <w:shd w:val="clear" w:color="auto" w:fill="FFFFFF"/>
              </w:rPr>
              <w:t xml:space="preserve">- May quần:  </w:t>
            </w:r>
            <w:r w:rsidRPr="00907620">
              <w:rPr>
                <w:color w:val="000000"/>
                <w:position w:val="-24"/>
                <w:shd w:val="clear" w:color="auto" w:fill="FFFFFF"/>
                <w:lang w:val="vi-VN" w:eastAsia="vi-VN"/>
              </w:rPr>
              <w:object w:dxaOrig="320" w:dyaOrig="620">
                <v:shape id="_x0000_i1044" type="#_x0000_t75" style="width:15.75pt;height:30.75pt" o:ole="">
                  <v:imagedata r:id="rId50" o:title=""/>
                </v:shape>
                <o:OLEObject Type="Embed" ProgID="Equation.DSMT4" ShapeID="_x0000_i1044" DrawAspect="Content" ObjectID="_1805222407" r:id="rId51"/>
              </w:object>
            </w:r>
            <w:r w:rsidRPr="00907620">
              <w:rPr>
                <w:color w:val="000000"/>
                <w:shd w:val="clear" w:color="auto" w:fill="FFFFFF"/>
              </w:rPr>
              <w:t xml:space="preserve"> tấm vải</w:t>
            </w:r>
          </w:p>
          <w:p w:rsidR="00383D99" w:rsidRPr="00907620" w:rsidRDefault="00383D99" w:rsidP="00D00EC3">
            <w:pPr>
              <w:ind w:left="-90" w:firstLine="90"/>
              <w:jc w:val="both"/>
              <w:rPr>
                <w:color w:val="000000"/>
                <w:shd w:val="clear" w:color="auto" w:fill="FFFFFF"/>
              </w:rPr>
            </w:pPr>
            <w:r w:rsidRPr="00907620">
              <w:rPr>
                <w:color w:val="000000"/>
                <w:shd w:val="clear" w:color="auto" w:fill="FFFFFF"/>
              </w:rPr>
              <w:t xml:space="preserve">May áo :  </w:t>
            </w:r>
            <w:r w:rsidRPr="00907620">
              <w:rPr>
                <w:color w:val="000000"/>
                <w:position w:val="-24"/>
                <w:shd w:val="clear" w:color="auto" w:fill="FFFFFF"/>
                <w:lang w:val="vi-VN" w:eastAsia="vi-VN"/>
              </w:rPr>
              <w:object w:dxaOrig="320" w:dyaOrig="620">
                <v:shape id="_x0000_i1045" type="#_x0000_t75" style="width:15.75pt;height:30.75pt" o:ole="">
                  <v:imagedata r:id="rId52" o:title=""/>
                </v:shape>
                <o:OLEObject Type="Embed" ProgID="Equation.DSMT4" ShapeID="_x0000_i1045" DrawAspect="Content" ObjectID="_1805222408" r:id="rId53"/>
              </w:object>
            </w:r>
            <w:r w:rsidRPr="00907620">
              <w:rPr>
                <w:color w:val="000000"/>
                <w:shd w:val="clear" w:color="auto" w:fill="FFFFFF"/>
              </w:rPr>
              <w:t xml:space="preserve"> tấm vải</w:t>
            </w:r>
          </w:p>
          <w:p w:rsidR="00383D99" w:rsidRPr="00907620" w:rsidRDefault="00383D99" w:rsidP="00D00EC3">
            <w:pPr>
              <w:ind w:left="-90" w:firstLine="90"/>
              <w:jc w:val="both"/>
            </w:pPr>
            <w:r w:rsidRPr="00907620">
              <w:rPr>
                <w:color w:val="000000"/>
                <w:shd w:val="clear" w:color="auto" w:fill="FFFFFF"/>
              </w:rPr>
              <w:t xml:space="preserve">May túi: </w:t>
            </w:r>
            <w:r w:rsidRPr="00907620">
              <w:rPr>
                <w:color w:val="000000"/>
                <w:position w:val="-24"/>
                <w:shd w:val="clear" w:color="auto" w:fill="FFFFFF"/>
                <w:lang w:val="vi-VN" w:eastAsia="vi-VN"/>
              </w:rPr>
              <w:object w:dxaOrig="320" w:dyaOrig="620">
                <v:shape id="_x0000_i1046" type="#_x0000_t75" style="width:15.75pt;height:30.75pt" o:ole="">
                  <v:imagedata r:id="rId54" o:title=""/>
                </v:shape>
                <o:OLEObject Type="Embed" ProgID="Equation.DSMT4" ShapeID="_x0000_i1046" DrawAspect="Content" ObjectID="_1805222409" r:id="rId55"/>
              </w:object>
            </w:r>
            <w:r w:rsidRPr="00907620">
              <w:rPr>
                <w:color w:val="000000"/>
                <w:shd w:val="clear" w:color="auto" w:fill="FFFFFF"/>
              </w:rPr>
              <w:t xml:space="preserve"> tấm vải</w:t>
            </w:r>
          </w:p>
          <w:p w:rsidR="00383D99" w:rsidRPr="00907620" w:rsidRDefault="00383D99" w:rsidP="00D00EC3">
            <w:pPr>
              <w:ind w:left="-90" w:firstLine="90"/>
            </w:pPr>
            <w:r w:rsidRPr="00907620">
              <w:rPr>
                <w:color w:val="000000"/>
                <w:shd w:val="clear" w:color="auto" w:fill="FFFFFF"/>
              </w:rPr>
              <w:t>- Hỏi cô Ba đã dùng tất cả bao nhiêu phần tấm vải?</w:t>
            </w:r>
          </w:p>
          <w:p w:rsidR="00383D99" w:rsidRPr="00907620" w:rsidRDefault="00383D99" w:rsidP="00D00EC3">
            <w:pPr>
              <w:ind w:left="-90" w:firstLine="90"/>
            </w:pPr>
            <w:r w:rsidRPr="00907620">
              <w:t xml:space="preserve">- Ta tìm tổng của các phần tấm vải đã dùng để may quần , áo và túi </w:t>
            </w:r>
          </w:p>
          <w:p w:rsidR="00383D99" w:rsidRPr="00907620" w:rsidRDefault="00383D99" w:rsidP="00D00EC3">
            <w:pPr>
              <w:ind w:left="-90" w:firstLine="90"/>
              <w:jc w:val="both"/>
            </w:pPr>
            <w:r w:rsidRPr="00907620">
              <w:t xml:space="preserve">                          Bài giải </w:t>
            </w:r>
          </w:p>
          <w:p w:rsidR="00383D99" w:rsidRPr="00907620" w:rsidRDefault="00383D99" w:rsidP="00D00EC3">
            <w:pPr>
              <w:ind w:left="-90" w:firstLine="90"/>
              <w:jc w:val="both"/>
            </w:pPr>
            <w:r w:rsidRPr="00907620">
              <w:rPr>
                <w:color w:val="000000"/>
                <w:shd w:val="clear" w:color="auto" w:fill="FFFFFF"/>
              </w:rPr>
              <w:t>Cô Ba đã dùng tất cả số phần tấm vải là:</w:t>
            </w:r>
          </w:p>
          <w:p w:rsidR="00383D99" w:rsidRPr="00907620" w:rsidRDefault="00383D99" w:rsidP="00D00EC3">
            <w:pPr>
              <w:ind w:left="-90" w:firstLine="90"/>
              <w:jc w:val="both"/>
            </w:pPr>
            <w:r w:rsidRPr="00907620">
              <w:rPr>
                <w:color w:val="000000"/>
                <w:position w:val="-24"/>
                <w:shd w:val="clear" w:color="auto" w:fill="FFFFFF"/>
                <w:lang w:val="vi-VN" w:eastAsia="vi-VN"/>
              </w:rPr>
              <w:object w:dxaOrig="320" w:dyaOrig="620">
                <v:shape id="_x0000_i1047" type="#_x0000_t75" style="width:15.75pt;height:30.75pt" o:ole="">
                  <v:imagedata r:id="rId50" o:title=""/>
                </v:shape>
                <o:OLEObject Type="Embed" ProgID="Equation.DSMT4" ShapeID="_x0000_i1047" DrawAspect="Content" ObjectID="_1805222410" r:id="rId56"/>
              </w:object>
            </w:r>
            <w:r w:rsidRPr="00907620">
              <w:rPr>
                <w:color w:val="000000"/>
                <w:shd w:val="clear" w:color="auto" w:fill="FFFFFF"/>
              </w:rPr>
              <w:t xml:space="preserve"> + </w:t>
            </w:r>
            <w:r w:rsidRPr="00907620">
              <w:rPr>
                <w:color w:val="000000"/>
                <w:position w:val="-24"/>
                <w:shd w:val="clear" w:color="auto" w:fill="FFFFFF"/>
                <w:lang w:val="vi-VN" w:eastAsia="vi-VN"/>
              </w:rPr>
              <w:object w:dxaOrig="320" w:dyaOrig="620">
                <v:shape id="_x0000_i1048" type="#_x0000_t75" style="width:15.75pt;height:30.75pt" o:ole="">
                  <v:imagedata r:id="rId52" o:title=""/>
                </v:shape>
                <o:OLEObject Type="Embed" ProgID="Equation.DSMT4" ShapeID="_x0000_i1048" DrawAspect="Content" ObjectID="_1805222411" r:id="rId57"/>
              </w:object>
            </w:r>
            <w:r w:rsidRPr="00907620">
              <w:rPr>
                <w:color w:val="000000"/>
                <w:shd w:val="clear" w:color="auto" w:fill="FFFFFF"/>
              </w:rPr>
              <w:t xml:space="preserve">+ </w:t>
            </w:r>
            <w:r w:rsidRPr="00907620">
              <w:rPr>
                <w:color w:val="000000"/>
                <w:position w:val="-24"/>
                <w:shd w:val="clear" w:color="auto" w:fill="FFFFFF"/>
                <w:lang w:val="vi-VN" w:eastAsia="vi-VN"/>
              </w:rPr>
              <w:object w:dxaOrig="320" w:dyaOrig="620">
                <v:shape id="_x0000_i1049" type="#_x0000_t75" style="width:15.75pt;height:30.75pt" o:ole="">
                  <v:imagedata r:id="rId54" o:title=""/>
                </v:shape>
                <o:OLEObject Type="Embed" ProgID="Equation.DSMT4" ShapeID="_x0000_i1049" DrawAspect="Content" ObjectID="_1805222412" r:id="rId58"/>
              </w:object>
            </w:r>
            <w:r w:rsidRPr="00907620">
              <w:rPr>
                <w:color w:val="000000"/>
                <w:shd w:val="clear" w:color="auto" w:fill="FFFFFF"/>
              </w:rPr>
              <w:t xml:space="preserve">= </w:t>
            </w:r>
            <w:r w:rsidRPr="00907620">
              <w:rPr>
                <w:color w:val="000000"/>
                <w:position w:val="-24"/>
                <w:shd w:val="clear" w:color="auto" w:fill="FFFFFF"/>
                <w:lang w:val="vi-VN" w:eastAsia="vi-VN"/>
              </w:rPr>
              <w:object w:dxaOrig="320" w:dyaOrig="620">
                <v:shape id="_x0000_i1050" type="#_x0000_t75" style="width:15.75pt;height:30.75pt" o:ole="">
                  <v:imagedata r:id="rId59" o:title=""/>
                </v:shape>
                <o:OLEObject Type="Embed" ProgID="Equation.DSMT4" ShapeID="_x0000_i1050" DrawAspect="Content" ObjectID="_1805222413" r:id="rId60"/>
              </w:object>
            </w:r>
            <w:r w:rsidRPr="00907620">
              <w:rPr>
                <w:color w:val="000000"/>
                <w:shd w:val="clear" w:color="auto" w:fill="FFFFFF"/>
              </w:rPr>
              <w:t xml:space="preserve">(tấm vải ) </w:t>
            </w:r>
          </w:p>
          <w:p w:rsidR="00383D99" w:rsidRPr="00907620" w:rsidRDefault="00383D99" w:rsidP="00D00EC3">
            <w:pPr>
              <w:ind w:left="-90" w:firstLine="90"/>
              <w:jc w:val="both"/>
            </w:pPr>
            <w:r w:rsidRPr="00907620">
              <w:t xml:space="preserve">Đáp số : </w:t>
            </w:r>
            <w:r w:rsidRPr="00907620">
              <w:rPr>
                <w:color w:val="000000"/>
                <w:position w:val="-24"/>
                <w:shd w:val="clear" w:color="auto" w:fill="FFFFFF"/>
                <w:lang w:val="vi-VN" w:eastAsia="vi-VN"/>
              </w:rPr>
              <w:object w:dxaOrig="320" w:dyaOrig="620">
                <v:shape id="_x0000_i1051" type="#_x0000_t75" style="width:15.75pt;height:30.75pt" o:ole="">
                  <v:imagedata r:id="rId59" o:title=""/>
                </v:shape>
                <o:OLEObject Type="Embed" ProgID="Equation.DSMT4" ShapeID="_x0000_i1051" DrawAspect="Content" ObjectID="_1805222414" r:id="rId61"/>
              </w:object>
            </w:r>
            <w:r w:rsidRPr="00907620">
              <w:rPr>
                <w:color w:val="000000"/>
                <w:shd w:val="clear" w:color="auto" w:fill="FFFFFF"/>
              </w:rPr>
              <w:t xml:space="preserve">tấm vải </w:t>
            </w:r>
          </w:p>
        </w:tc>
      </w:tr>
      <w:tr w:rsidR="00383D99" w:rsidRPr="00907620" w:rsidTr="00D00EC3">
        <w:tc>
          <w:tcPr>
            <w:tcW w:w="1000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rPr>
                <w:b/>
              </w:rPr>
            </w:pPr>
            <w:r w:rsidRPr="00907620">
              <w:rPr>
                <w:b/>
              </w:rPr>
              <w:lastRenderedPageBreak/>
              <w:t>3. Vận dụng trải nghiệm.</w:t>
            </w:r>
          </w:p>
          <w:p w:rsidR="00383D99" w:rsidRPr="00907620" w:rsidRDefault="00383D99" w:rsidP="00D00EC3">
            <w:pPr>
              <w:ind w:left="-90" w:firstLine="90"/>
            </w:pPr>
            <w:r w:rsidRPr="00907620">
              <w:t>- Mục tiêu:</w:t>
            </w:r>
          </w:p>
          <w:p w:rsidR="00383D99" w:rsidRPr="00907620" w:rsidRDefault="00383D99" w:rsidP="00D00EC3">
            <w:pPr>
              <w:ind w:left="-90" w:firstLine="90"/>
            </w:pPr>
            <w:r w:rsidRPr="00907620">
              <w:t>+ Củng cố những kiến thức đã học trong tiết học để học sinh khắc sâu nội dung.</w:t>
            </w:r>
          </w:p>
          <w:p w:rsidR="00383D99" w:rsidRPr="00907620" w:rsidRDefault="00383D99" w:rsidP="00D00EC3">
            <w:pPr>
              <w:ind w:left="-90" w:firstLine="90"/>
            </w:pPr>
            <w:r w:rsidRPr="00907620">
              <w:t>+ Vận dụng kiến thức đã học vào thực tiễn.</w:t>
            </w:r>
          </w:p>
          <w:p w:rsidR="00383D99" w:rsidRPr="00907620" w:rsidRDefault="00383D99" w:rsidP="00D00EC3">
            <w:pPr>
              <w:ind w:left="-90" w:firstLine="90"/>
            </w:pPr>
            <w:r w:rsidRPr="00907620">
              <w:t>+ Tạo không khí vui vẻ, hào hứng, lưu luyến sau khi học sinh học bài .</w:t>
            </w:r>
          </w:p>
          <w:p w:rsidR="00383D99" w:rsidRPr="00907620" w:rsidRDefault="00383D99" w:rsidP="00D00EC3">
            <w:pPr>
              <w:ind w:left="-90" w:firstLine="90"/>
            </w:pPr>
            <w:r w:rsidRPr="00907620">
              <w:t>- Cách tiến hành:</w:t>
            </w:r>
          </w:p>
        </w:tc>
      </w:tr>
      <w:tr w:rsidR="00383D99" w:rsidRPr="00907620" w:rsidTr="00D00EC3">
        <w:tc>
          <w:tcPr>
            <w:tcW w:w="5238" w:type="dxa"/>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pPr>
            <w:r w:rsidRPr="00907620">
              <w:t xml:space="preserve">- GV tổ chức bằng  hình thức như trò chơi để HS thực hành cộng phân số thành thạo hơn </w:t>
            </w:r>
          </w:p>
          <w:p w:rsidR="00383D99" w:rsidRPr="00907620" w:rsidRDefault="00383D99" w:rsidP="00D00EC3">
            <w:pPr>
              <w:ind w:left="-90" w:firstLine="90"/>
              <w:jc w:val="both"/>
            </w:pPr>
            <w:r w:rsidRPr="00907620">
              <w:t xml:space="preserve">- GV viết  3 phép tính </w:t>
            </w:r>
          </w:p>
          <w:p w:rsidR="00383D99" w:rsidRPr="00907620" w:rsidRDefault="00383D99" w:rsidP="00D00EC3">
            <w:pPr>
              <w:ind w:left="-90" w:firstLine="90"/>
              <w:jc w:val="both"/>
            </w:pPr>
            <w:r w:rsidRPr="00907620">
              <w:rPr>
                <w:position w:val="-24"/>
                <w:lang w:val="nl-NL" w:eastAsia="vi-VN"/>
              </w:rPr>
              <w:object w:dxaOrig="600" w:dyaOrig="620">
                <v:shape id="_x0000_i1052" type="#_x0000_t75" style="width:30pt;height:30.75pt" o:ole="">
                  <v:imagedata r:id="rId62" o:title=""/>
                </v:shape>
                <o:OLEObject Type="Embed" ProgID="Equation.DSMT4" ShapeID="_x0000_i1052" DrawAspect="Content" ObjectID="_1805222415" r:id="rId63"/>
              </w:object>
            </w:r>
            <w:r w:rsidRPr="00907620">
              <w:rPr>
                <w:lang w:val="nl-NL"/>
              </w:rPr>
              <w:t xml:space="preserve">           </w:t>
            </w:r>
            <w:r w:rsidRPr="00907620">
              <w:rPr>
                <w:position w:val="-24"/>
                <w:lang w:val="nl-NL" w:eastAsia="vi-VN"/>
              </w:rPr>
              <w:object w:dxaOrig="600" w:dyaOrig="620">
                <v:shape id="_x0000_i1053" type="#_x0000_t75" style="width:30pt;height:30.75pt" o:ole="">
                  <v:imagedata r:id="rId64" o:title=""/>
                </v:shape>
                <o:OLEObject Type="Embed" ProgID="Equation.DSMT4" ShapeID="_x0000_i1053" DrawAspect="Content" ObjectID="_1805222416" r:id="rId65"/>
              </w:object>
            </w:r>
            <w:r w:rsidRPr="00907620">
              <w:rPr>
                <w:lang w:val="nl-NL"/>
              </w:rPr>
              <w:t xml:space="preserve">                </w:t>
            </w:r>
            <w:r w:rsidRPr="00907620">
              <w:rPr>
                <w:position w:val="-24"/>
                <w:lang w:val="nl-NL" w:eastAsia="vi-VN"/>
              </w:rPr>
              <w:object w:dxaOrig="1360" w:dyaOrig="620">
                <v:shape id="_x0000_i1054" type="#_x0000_t75" style="width:68.25pt;height:30.75pt" o:ole="">
                  <v:imagedata r:id="rId66" o:title=""/>
                </v:shape>
                <o:OLEObject Type="Embed" ProgID="Equation.DSMT4" ShapeID="_x0000_i1054" DrawAspect="Content" ObjectID="_1805222417" r:id="rId67"/>
              </w:object>
            </w:r>
          </w:p>
          <w:p w:rsidR="00383D99" w:rsidRPr="00907620" w:rsidRDefault="00383D99" w:rsidP="00D00EC3">
            <w:pPr>
              <w:ind w:left="-90" w:firstLine="90"/>
              <w:jc w:val="both"/>
            </w:pPr>
            <w:r w:rsidRPr="00907620">
              <w:t xml:space="preserve">- Mời 3 học sinh tham gia trải nghiệm: Phát </w:t>
            </w:r>
            <w:r w:rsidRPr="00907620">
              <w:lastRenderedPageBreak/>
              <w:t>3 phiếu cho 3 em, sau đó mời 3 em đứng theo thứ tự từ bé đến lớn theo đánh dấu trên bảng. Ai đúng sẽ được tuyên dương.</w:t>
            </w:r>
          </w:p>
          <w:p w:rsidR="00383D99" w:rsidRPr="00907620" w:rsidRDefault="00383D99" w:rsidP="00D00EC3">
            <w:pPr>
              <w:ind w:left="-90" w:firstLine="90"/>
              <w:jc w:val="both"/>
            </w:pPr>
            <w:r w:rsidRPr="00907620">
              <w:t>- Nhận xét, tuyên dương.</w:t>
            </w:r>
          </w:p>
        </w:tc>
        <w:tc>
          <w:tcPr>
            <w:tcW w:w="477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pPr>
            <w:r w:rsidRPr="00907620">
              <w:lastRenderedPageBreak/>
              <w:t>- HS tham gia để vận dụng kiến thức đã học vào thực tiễn.</w:t>
            </w: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3 HS xung phong tham gia chơi. </w:t>
            </w:r>
          </w:p>
          <w:p w:rsidR="00383D99" w:rsidRPr="00907620" w:rsidRDefault="00383D99" w:rsidP="00D00EC3">
            <w:pPr>
              <w:ind w:left="-90" w:firstLine="90"/>
              <w:jc w:val="both"/>
            </w:pPr>
            <w:r w:rsidRPr="00907620">
              <w:t>- HS lắng nghe để vận dụng vào thực tiễn.</w:t>
            </w:r>
          </w:p>
        </w:tc>
      </w:tr>
      <w:tr w:rsidR="00383D99" w:rsidRPr="00907620" w:rsidTr="00D00EC3">
        <w:tc>
          <w:tcPr>
            <w:tcW w:w="10008" w:type="dxa"/>
            <w:gridSpan w:val="2"/>
            <w:tcBorders>
              <w:top w:val="dashed"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pPr>
            <w:r w:rsidRPr="00907620">
              <w:lastRenderedPageBreak/>
              <w:t>IV. ĐIỀU CHỈNH SAU BÀI DẠY:</w:t>
            </w:r>
          </w:p>
          <w:p w:rsidR="00383D99" w:rsidRPr="00907620" w:rsidRDefault="00383D99" w:rsidP="00D00EC3">
            <w:pPr>
              <w:ind w:left="-90" w:firstLine="90"/>
            </w:pPr>
            <w:r w:rsidRPr="00907620">
              <w:t>...........................................................................................................................................</w:t>
            </w:r>
          </w:p>
          <w:p w:rsidR="00383D99" w:rsidRPr="00907620" w:rsidRDefault="00383D99" w:rsidP="00D00EC3">
            <w:pPr>
              <w:ind w:left="-90" w:firstLine="90"/>
            </w:pPr>
            <w:r w:rsidRPr="00907620">
              <w:t>...........................................................................................................................................</w:t>
            </w:r>
          </w:p>
        </w:tc>
      </w:tr>
    </w:tbl>
    <w:p w:rsidR="00091581" w:rsidRPr="002E633F" w:rsidRDefault="00091581" w:rsidP="00383D99">
      <w:pPr>
        <w:spacing w:line="264" w:lineRule="auto"/>
        <w:jc w:val="center"/>
        <w:rPr>
          <w:rFonts w:eastAsia="Arial"/>
          <w:szCs w:val="22"/>
        </w:rPr>
      </w:pPr>
      <w:r w:rsidRPr="008E3728">
        <w:t>-----------------------------------------------------------</w:t>
      </w:r>
    </w:p>
    <w:p w:rsidR="0017089C" w:rsidRDefault="00091581" w:rsidP="00A77B78">
      <w:pPr>
        <w:jc w:val="center"/>
        <w:rPr>
          <w:b/>
          <w:bCs/>
        </w:rPr>
      </w:pPr>
      <w:r w:rsidRPr="008E3728">
        <w:rPr>
          <w:b/>
          <w:bCs/>
        </w:rPr>
        <w:t>Tiết 4: Khoa học</w:t>
      </w:r>
    </w:p>
    <w:p w:rsidR="0090724B" w:rsidRDefault="0090724B" w:rsidP="00A77B78">
      <w:pPr>
        <w:jc w:val="center"/>
        <w:rPr>
          <w:b/>
          <w:bCs/>
        </w:rPr>
      </w:pPr>
      <w:r>
        <w:rPr>
          <w:b/>
          <w:bCs/>
        </w:rPr>
        <w:t>PHÒNG TRÁNH ĐUỐI NƯỚC (T2)</w:t>
      </w:r>
    </w:p>
    <w:p w:rsidR="00C64DE5" w:rsidRPr="00C64DE5" w:rsidRDefault="00C64DE5" w:rsidP="00C64DE5">
      <w:pPr>
        <w:spacing w:line="288" w:lineRule="auto"/>
        <w:rPr>
          <w:b/>
          <w:bCs/>
          <w:lang w:val="nl-NL"/>
        </w:rPr>
      </w:pPr>
      <w:r w:rsidRPr="00C64DE5">
        <w:rPr>
          <w:b/>
          <w:bCs/>
          <w:lang w:val="nl-NL"/>
        </w:rPr>
        <w:t>I. YÊU CẦU CẦN ĐẠT:</w:t>
      </w:r>
    </w:p>
    <w:p w:rsidR="00C64DE5" w:rsidRPr="009001A6" w:rsidRDefault="00C64DE5" w:rsidP="00C64DE5">
      <w:pPr>
        <w:ind w:left="-90" w:firstLine="90"/>
        <w:jc w:val="both"/>
        <w:rPr>
          <w:b/>
          <w:bCs/>
        </w:rPr>
      </w:pPr>
      <w:r w:rsidRPr="00907620">
        <w:rPr>
          <w:b/>
          <w:iCs/>
        </w:rPr>
        <w:t>1. Yêu cầu về kiến thức kĩ năng</w:t>
      </w:r>
    </w:p>
    <w:p w:rsidR="00C64DE5" w:rsidRDefault="00C64DE5" w:rsidP="00C64DE5">
      <w:pPr>
        <w:spacing w:line="288" w:lineRule="auto"/>
        <w:jc w:val="both"/>
      </w:pPr>
      <w:r w:rsidRPr="0096056B">
        <w:t xml:space="preserve">- </w:t>
      </w:r>
      <w:r>
        <w:t>Thực hành luyện tập kĩ năng phân tích và phán đoán tình huống có nguy cơ dẫn đến đuối nước và thuyết phục, vận động các bạn tránh xa những nguy cơ đó.</w:t>
      </w:r>
    </w:p>
    <w:p w:rsidR="00C64DE5" w:rsidRPr="0096056B" w:rsidRDefault="00C64DE5" w:rsidP="00C64DE5">
      <w:pPr>
        <w:spacing w:line="288" w:lineRule="auto"/>
        <w:jc w:val="both"/>
      </w:pPr>
      <w:r>
        <w:t>- Cam kết thực hiện các nguyên tắc an toàn khi bơi hoặc tập bơi.</w:t>
      </w:r>
    </w:p>
    <w:p w:rsidR="00C64DE5" w:rsidRPr="0096056B" w:rsidRDefault="00C64DE5" w:rsidP="00C64DE5">
      <w:pPr>
        <w:autoSpaceDE w:val="0"/>
        <w:autoSpaceDN w:val="0"/>
        <w:adjustRightInd w:val="0"/>
        <w:spacing w:line="288" w:lineRule="auto"/>
        <w:jc w:val="both"/>
      </w:pPr>
      <w:r w:rsidRPr="0096056B">
        <w:t xml:space="preserve">- Rèn luyện kĩ năng </w:t>
      </w:r>
      <w:r>
        <w:t>phân tích, phán đoán để</w:t>
      </w:r>
      <w:r w:rsidRPr="0096056B">
        <w:t xml:space="preserve"> phát triển năng lực khoa học</w:t>
      </w:r>
      <w:r w:rsidRPr="0096056B">
        <w:rPr>
          <w:color w:val="000000"/>
        </w:rPr>
        <w:t>.</w:t>
      </w:r>
    </w:p>
    <w:p w:rsidR="00C64DE5" w:rsidRPr="009001A6" w:rsidRDefault="00C64DE5" w:rsidP="00C64DE5">
      <w:pPr>
        <w:ind w:left="-90" w:firstLine="90"/>
        <w:jc w:val="both"/>
        <w:rPr>
          <w:lang w:val="vi-VN"/>
        </w:rPr>
      </w:pPr>
      <w:r>
        <w:rPr>
          <w:b/>
          <w:iCs/>
        </w:rPr>
        <w:t>2</w:t>
      </w:r>
      <w:r w:rsidRPr="00907620">
        <w:rPr>
          <w:b/>
          <w:iCs/>
        </w:rPr>
        <w:t xml:space="preserve">. Yêu cầu về </w:t>
      </w:r>
      <w:r>
        <w:rPr>
          <w:b/>
          <w:iCs/>
        </w:rPr>
        <w:t>năng lực phẩm chất</w:t>
      </w:r>
    </w:p>
    <w:p w:rsidR="00776E14" w:rsidRDefault="00C64DE5" w:rsidP="00776E14">
      <w:pPr>
        <w:spacing w:line="288" w:lineRule="auto"/>
        <w:jc w:val="both"/>
      </w:pPr>
      <w:r w:rsidRPr="0096056B">
        <w:t>- Năng lực tự chủ, tự học: Biết tự chủ thực hiện thí nghiệm, trải nghiệm để kiểm chứng tính thực tiễn của nội dung bài học</w:t>
      </w:r>
    </w:p>
    <w:p w:rsidR="00C64DE5" w:rsidRPr="0096056B" w:rsidRDefault="00C64DE5" w:rsidP="00776E14">
      <w:pPr>
        <w:spacing w:line="288" w:lineRule="auto"/>
        <w:jc w:val="both"/>
      </w:pPr>
      <w:r w:rsidRPr="0096056B">
        <w:t>- Năng lực giải quyết vấn đề và sáng tạo: Thực hiện tốt và có sáng tạo trong thực hiện các hoạt động của bài học để năm chắc kiến thức.</w:t>
      </w:r>
    </w:p>
    <w:p w:rsidR="00C64DE5" w:rsidRPr="0096056B" w:rsidRDefault="00C64DE5" w:rsidP="00776E14">
      <w:pPr>
        <w:spacing w:line="288" w:lineRule="auto"/>
        <w:jc w:val="both"/>
      </w:pPr>
      <w:r w:rsidRPr="0096056B">
        <w:t>- Năng lực giao tiếp và hợp tác: Biết trao đổi, góp ý cùng bạn trong hoạt động nhóm và thí nghiệm.</w:t>
      </w:r>
    </w:p>
    <w:p w:rsidR="00C64DE5" w:rsidRPr="0096056B" w:rsidRDefault="00C64DE5" w:rsidP="00776E14">
      <w:pPr>
        <w:spacing w:line="288" w:lineRule="auto"/>
        <w:jc w:val="both"/>
      </w:pPr>
      <w:r w:rsidRPr="0096056B">
        <w:t>- Phẩm chất nhân ái: Xây dựng tốt mối quan hệ thân thiện với bạn trong học tập và trải nghiệm.</w:t>
      </w:r>
    </w:p>
    <w:p w:rsidR="00C64DE5" w:rsidRPr="0096056B" w:rsidRDefault="00C64DE5" w:rsidP="00776E14">
      <w:pPr>
        <w:spacing w:line="288" w:lineRule="auto"/>
        <w:jc w:val="both"/>
      </w:pPr>
      <w:r w:rsidRPr="0096056B">
        <w:t>- Phẩm chất chăm chỉ: Có tinh thần chăm chỉ rèn luyện để năm vững nội dung yêu cầu cần đạt của bài học.</w:t>
      </w:r>
    </w:p>
    <w:p w:rsidR="00C64DE5" w:rsidRPr="0096056B" w:rsidRDefault="00C64DE5" w:rsidP="00776E14">
      <w:pPr>
        <w:spacing w:line="288" w:lineRule="auto"/>
        <w:jc w:val="both"/>
      </w:pPr>
      <w:r w:rsidRPr="0096056B">
        <w:t>- Phẩm chất trách nhiệm: Có ý thức trách nhiệm với lớp, tôn trọng tập thể.</w:t>
      </w:r>
    </w:p>
    <w:p w:rsidR="00C64DE5" w:rsidRPr="0096056B" w:rsidRDefault="00C64DE5" w:rsidP="00776E14">
      <w:pPr>
        <w:spacing w:line="288" w:lineRule="auto"/>
        <w:jc w:val="both"/>
        <w:rPr>
          <w:b/>
        </w:rPr>
      </w:pPr>
      <w:r w:rsidRPr="0096056B">
        <w:rPr>
          <w:b/>
        </w:rPr>
        <w:t xml:space="preserve">II. ĐỒ DÙNG DẠY HỌC </w:t>
      </w:r>
    </w:p>
    <w:p w:rsidR="00C64DE5" w:rsidRPr="0096056B" w:rsidRDefault="00C64DE5" w:rsidP="00776E14">
      <w:pPr>
        <w:spacing w:line="288" w:lineRule="auto"/>
        <w:jc w:val="both"/>
      </w:pPr>
      <w:r w:rsidRPr="0096056B">
        <w:t>- Kế hoạch</w:t>
      </w:r>
      <w:r w:rsidR="00776E14">
        <w:t xml:space="preserve"> bài dạy, bài giảng Power point, ti vi, máy tính.</w:t>
      </w:r>
    </w:p>
    <w:p w:rsidR="00C64DE5" w:rsidRPr="0096056B" w:rsidRDefault="00C64DE5" w:rsidP="00776E14">
      <w:pPr>
        <w:spacing w:line="288" w:lineRule="auto"/>
        <w:jc w:val="both"/>
      </w:pPr>
      <w:r w:rsidRPr="0096056B">
        <w:t>- SGK và các thiết bị, học liệu phục vụ cho tiết dạy.</w:t>
      </w:r>
    </w:p>
    <w:p w:rsidR="00C64DE5" w:rsidRPr="0096056B" w:rsidRDefault="00C64DE5" w:rsidP="00776E14">
      <w:pPr>
        <w:spacing w:line="288" w:lineRule="auto"/>
        <w:jc w:val="both"/>
        <w:outlineLvl w:val="0"/>
        <w:rPr>
          <w:b/>
          <w:bCs/>
          <w:u w:val="single"/>
          <w:lang w:val="nl-NL"/>
        </w:rPr>
      </w:pPr>
      <w:r w:rsidRPr="0096056B">
        <w:rPr>
          <w:b/>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728"/>
      </w:tblGrid>
      <w:tr w:rsidR="00C64DE5" w:rsidRPr="0096056B" w:rsidTr="00FF6103">
        <w:tc>
          <w:tcPr>
            <w:tcW w:w="5113" w:type="dxa"/>
            <w:tcBorders>
              <w:bottom w:val="dashed" w:sz="4" w:space="0" w:color="auto"/>
            </w:tcBorders>
          </w:tcPr>
          <w:p w:rsidR="00C64DE5" w:rsidRPr="0096056B" w:rsidRDefault="00C64DE5" w:rsidP="00FF6103">
            <w:pPr>
              <w:spacing w:line="288" w:lineRule="auto"/>
              <w:jc w:val="center"/>
              <w:rPr>
                <w:b/>
                <w:lang w:val="nl-NL"/>
              </w:rPr>
            </w:pPr>
            <w:r w:rsidRPr="0096056B">
              <w:rPr>
                <w:b/>
                <w:lang w:val="nl-NL"/>
              </w:rPr>
              <w:t>Hoạt động của giáo viên</w:t>
            </w:r>
          </w:p>
        </w:tc>
        <w:tc>
          <w:tcPr>
            <w:tcW w:w="4991" w:type="dxa"/>
            <w:gridSpan w:val="2"/>
            <w:tcBorders>
              <w:bottom w:val="dashed" w:sz="4" w:space="0" w:color="auto"/>
            </w:tcBorders>
          </w:tcPr>
          <w:p w:rsidR="00C64DE5" w:rsidRPr="0096056B" w:rsidRDefault="00C64DE5" w:rsidP="00FF6103">
            <w:pPr>
              <w:spacing w:line="288" w:lineRule="auto"/>
              <w:jc w:val="center"/>
              <w:rPr>
                <w:b/>
                <w:lang w:val="nl-NL"/>
              </w:rPr>
            </w:pPr>
            <w:r w:rsidRPr="0096056B">
              <w:rPr>
                <w:b/>
                <w:lang w:val="nl-NL"/>
              </w:rPr>
              <w:t>Hoạt động của học sinh</w:t>
            </w:r>
          </w:p>
        </w:tc>
      </w:tr>
      <w:tr w:rsidR="00C64DE5" w:rsidRPr="0096056B" w:rsidTr="00FF6103">
        <w:tc>
          <w:tcPr>
            <w:tcW w:w="10104" w:type="dxa"/>
            <w:gridSpan w:val="3"/>
            <w:tcBorders>
              <w:bottom w:val="dashed" w:sz="4" w:space="0" w:color="auto"/>
            </w:tcBorders>
          </w:tcPr>
          <w:p w:rsidR="00C64DE5" w:rsidRPr="0096056B" w:rsidRDefault="00C64DE5" w:rsidP="00FF6103">
            <w:pPr>
              <w:spacing w:line="288" w:lineRule="auto"/>
              <w:jc w:val="both"/>
              <w:rPr>
                <w:bCs/>
                <w:i/>
                <w:lang w:val="nl-NL"/>
              </w:rPr>
            </w:pPr>
            <w:r w:rsidRPr="0096056B">
              <w:rPr>
                <w:b/>
                <w:bCs/>
                <w:lang w:val="nl-NL"/>
              </w:rPr>
              <w:t>1. Khởi động:</w:t>
            </w:r>
          </w:p>
          <w:p w:rsidR="00C64DE5" w:rsidRPr="0096056B" w:rsidRDefault="00C64DE5" w:rsidP="00FF6103">
            <w:pPr>
              <w:spacing w:line="288" w:lineRule="auto"/>
              <w:jc w:val="both"/>
              <w:rPr>
                <w:lang w:val="nl-NL"/>
              </w:rPr>
            </w:pPr>
            <w:r w:rsidRPr="0096056B">
              <w:rPr>
                <w:lang w:val="nl-NL"/>
              </w:rPr>
              <w:t xml:space="preserve">- Mục tiêu: </w:t>
            </w:r>
          </w:p>
          <w:p w:rsidR="00C64DE5" w:rsidRPr="0096056B" w:rsidRDefault="00C64DE5" w:rsidP="00FF6103">
            <w:pPr>
              <w:spacing w:line="288" w:lineRule="auto"/>
              <w:jc w:val="both"/>
              <w:rPr>
                <w:lang w:val="nl-NL"/>
              </w:rPr>
            </w:pPr>
            <w:r w:rsidRPr="0096056B">
              <w:rPr>
                <w:lang w:val="nl-NL"/>
              </w:rPr>
              <w:lastRenderedPageBreak/>
              <w:t>+ Tạo không khí vui vẻ, khấn khởi trước giờ học.</w:t>
            </w:r>
          </w:p>
          <w:p w:rsidR="00C64DE5" w:rsidRPr="0096056B" w:rsidRDefault="00C64DE5" w:rsidP="00FF6103">
            <w:pPr>
              <w:spacing w:line="288" w:lineRule="auto"/>
              <w:jc w:val="both"/>
              <w:rPr>
                <w:lang w:val="nl-NL"/>
              </w:rPr>
            </w:pPr>
            <w:r w:rsidRPr="0096056B">
              <w:rPr>
                <w:lang w:val="nl-NL"/>
              </w:rPr>
              <w:t>+ Thông qua khởi động, giáo viên dẫn dắt bài mới hấp dẫn để thu hút học sinh tập trung.</w:t>
            </w:r>
          </w:p>
          <w:p w:rsidR="00C64DE5" w:rsidRPr="0096056B" w:rsidRDefault="00C64DE5" w:rsidP="00FF6103">
            <w:pPr>
              <w:spacing w:line="288" w:lineRule="auto"/>
              <w:jc w:val="both"/>
              <w:rPr>
                <w:lang w:val="nl-NL"/>
              </w:rPr>
            </w:pPr>
            <w:r w:rsidRPr="0096056B">
              <w:rPr>
                <w:lang w:val="nl-NL"/>
              </w:rPr>
              <w:t>- Cách tiến hành:</w:t>
            </w:r>
          </w:p>
        </w:tc>
      </w:tr>
      <w:tr w:rsidR="00C64DE5" w:rsidRPr="0096056B" w:rsidTr="00FF6103">
        <w:tc>
          <w:tcPr>
            <w:tcW w:w="5376" w:type="dxa"/>
            <w:gridSpan w:val="2"/>
            <w:tcBorders>
              <w:bottom w:val="dashed" w:sz="4" w:space="0" w:color="auto"/>
            </w:tcBorders>
          </w:tcPr>
          <w:p w:rsidR="00C64DE5" w:rsidRPr="003C4C3E" w:rsidRDefault="00C64DE5" w:rsidP="00FF6103">
            <w:pPr>
              <w:spacing w:line="288" w:lineRule="auto"/>
              <w:jc w:val="both"/>
              <w:outlineLvl w:val="0"/>
              <w:rPr>
                <w:bCs/>
                <w:color w:val="000000"/>
                <w:lang w:val="nl-NL"/>
              </w:rPr>
            </w:pPr>
            <w:r w:rsidRPr="003C4C3E">
              <w:rPr>
                <w:bCs/>
                <w:color w:val="000000"/>
                <w:lang w:val="nl-NL"/>
              </w:rPr>
              <w:lastRenderedPageBreak/>
              <w:t xml:space="preserve">- GV tổ chức cho HS múa hát. </w:t>
            </w:r>
          </w:p>
          <w:p w:rsidR="00C64DE5" w:rsidRPr="003C4C3E" w:rsidRDefault="00C64DE5" w:rsidP="00FF6103">
            <w:pPr>
              <w:spacing w:line="288" w:lineRule="auto"/>
              <w:jc w:val="both"/>
              <w:outlineLvl w:val="0"/>
              <w:rPr>
                <w:bCs/>
                <w:color w:val="000000"/>
                <w:lang w:val="nl-NL"/>
              </w:rPr>
            </w:pPr>
            <w:r w:rsidRPr="003C4C3E">
              <w:rPr>
                <w:bCs/>
                <w:color w:val="000000"/>
                <w:lang w:val="nl-NL"/>
              </w:rPr>
              <w:t>- Mời 1-2 HS nêu 1 số tình huống dẫn đến đuối nước.</w:t>
            </w:r>
          </w:p>
          <w:p w:rsidR="00C64DE5" w:rsidRPr="003C4C3E" w:rsidRDefault="00C64DE5" w:rsidP="00FF6103">
            <w:pPr>
              <w:spacing w:line="288" w:lineRule="auto"/>
              <w:jc w:val="both"/>
              <w:outlineLvl w:val="0"/>
              <w:rPr>
                <w:bCs/>
                <w:color w:val="000000"/>
                <w:lang w:val="nl-NL"/>
              </w:rPr>
            </w:pPr>
            <w:r w:rsidRPr="003C4C3E">
              <w:rPr>
                <w:bCs/>
                <w:color w:val="000000"/>
                <w:lang w:val="nl-NL"/>
              </w:rPr>
              <w:t>- GV nhận xét</w:t>
            </w:r>
          </w:p>
        </w:tc>
        <w:tc>
          <w:tcPr>
            <w:tcW w:w="4728" w:type="dxa"/>
            <w:tcBorders>
              <w:bottom w:val="dashed" w:sz="4" w:space="0" w:color="auto"/>
            </w:tcBorders>
          </w:tcPr>
          <w:p w:rsidR="00C64DE5" w:rsidRPr="003C4C3E" w:rsidRDefault="00C64DE5" w:rsidP="00FF6103">
            <w:pPr>
              <w:spacing w:line="288" w:lineRule="auto"/>
              <w:jc w:val="both"/>
              <w:rPr>
                <w:color w:val="000000"/>
                <w:lang w:val="nl-NL"/>
              </w:rPr>
            </w:pPr>
            <w:r w:rsidRPr="003C4C3E">
              <w:rPr>
                <w:color w:val="000000"/>
                <w:lang w:val="nl-NL"/>
              </w:rPr>
              <w:t>- HS tham gia múa hát</w:t>
            </w:r>
          </w:p>
          <w:p w:rsidR="00C64DE5" w:rsidRPr="003C4C3E" w:rsidRDefault="00C64DE5" w:rsidP="00FF6103">
            <w:pPr>
              <w:spacing w:line="288" w:lineRule="auto"/>
              <w:jc w:val="both"/>
              <w:rPr>
                <w:color w:val="000000"/>
                <w:lang w:val="nl-NL"/>
              </w:rPr>
            </w:pPr>
            <w:r w:rsidRPr="003C4C3E">
              <w:rPr>
                <w:color w:val="000000"/>
                <w:lang w:val="nl-NL"/>
              </w:rPr>
              <w:t>- HS nêu</w:t>
            </w:r>
          </w:p>
          <w:p w:rsidR="00C64DE5" w:rsidRPr="003C4C3E" w:rsidRDefault="00C64DE5" w:rsidP="00FF6103">
            <w:pPr>
              <w:spacing w:line="288" w:lineRule="auto"/>
              <w:jc w:val="both"/>
              <w:rPr>
                <w:color w:val="000000"/>
                <w:lang w:val="nl-NL"/>
              </w:rPr>
            </w:pPr>
          </w:p>
          <w:p w:rsidR="00C64DE5" w:rsidRPr="003C4C3E" w:rsidRDefault="00C64DE5" w:rsidP="00FF6103">
            <w:pPr>
              <w:spacing w:line="288" w:lineRule="auto"/>
              <w:jc w:val="both"/>
              <w:rPr>
                <w:color w:val="000000"/>
                <w:lang w:val="nl-NL"/>
              </w:rPr>
            </w:pPr>
            <w:r w:rsidRPr="003C4C3E">
              <w:rPr>
                <w:color w:val="000000"/>
                <w:lang w:val="nl-NL"/>
              </w:rPr>
              <w:t>- Lắng nghe.</w:t>
            </w:r>
          </w:p>
        </w:tc>
      </w:tr>
      <w:tr w:rsidR="00C64DE5" w:rsidRPr="0096056B" w:rsidTr="00FF6103">
        <w:tc>
          <w:tcPr>
            <w:tcW w:w="10104" w:type="dxa"/>
            <w:gridSpan w:val="3"/>
            <w:tcBorders>
              <w:top w:val="dashed" w:sz="4" w:space="0" w:color="auto"/>
              <w:bottom w:val="dashed" w:sz="4" w:space="0" w:color="auto"/>
            </w:tcBorders>
          </w:tcPr>
          <w:p w:rsidR="00C64DE5" w:rsidRPr="0096056B" w:rsidRDefault="00C64DE5" w:rsidP="00FF6103">
            <w:pPr>
              <w:spacing w:line="288" w:lineRule="auto"/>
              <w:jc w:val="both"/>
              <w:rPr>
                <w:b/>
                <w:bCs/>
                <w:iCs/>
                <w:lang w:val="nl-NL"/>
              </w:rPr>
            </w:pPr>
            <w:r w:rsidRPr="0096056B">
              <w:rPr>
                <w:b/>
                <w:bCs/>
                <w:iCs/>
                <w:lang w:val="nl-NL"/>
              </w:rPr>
              <w:t xml:space="preserve">2. </w:t>
            </w:r>
            <w:r>
              <w:rPr>
                <w:b/>
                <w:bCs/>
                <w:iCs/>
                <w:lang w:val="nl-NL"/>
              </w:rPr>
              <w:t>Luyện tập</w:t>
            </w:r>
            <w:r w:rsidRPr="0096056B">
              <w:rPr>
                <w:bCs/>
                <w:i/>
                <w:iCs/>
                <w:lang w:val="nl-NL"/>
              </w:rPr>
              <w:t>:</w:t>
            </w:r>
          </w:p>
          <w:p w:rsidR="00C64DE5" w:rsidRPr="0096056B" w:rsidRDefault="00C64DE5" w:rsidP="00FF6103">
            <w:pPr>
              <w:spacing w:line="288" w:lineRule="auto"/>
              <w:jc w:val="both"/>
              <w:rPr>
                <w:lang w:val="nl-NL"/>
              </w:rPr>
            </w:pPr>
            <w:r w:rsidRPr="0096056B">
              <w:rPr>
                <w:b/>
                <w:bCs/>
                <w:iCs/>
                <w:lang w:val="nl-NL"/>
              </w:rPr>
              <w:t xml:space="preserve">- </w:t>
            </w:r>
            <w:r w:rsidRPr="0096056B">
              <w:rPr>
                <w:bCs/>
                <w:lang w:val="nl-NL"/>
              </w:rPr>
              <w:t>Mục tiêu:</w:t>
            </w:r>
            <w:r w:rsidRPr="0096056B">
              <w:rPr>
                <w:lang w:val="nl-NL"/>
              </w:rPr>
              <w:t xml:space="preserve"> </w:t>
            </w:r>
          </w:p>
          <w:p w:rsidR="00C64DE5" w:rsidRDefault="00C64DE5" w:rsidP="00FF6103">
            <w:pPr>
              <w:spacing w:line="288" w:lineRule="auto"/>
              <w:ind w:firstLine="360"/>
              <w:jc w:val="both"/>
            </w:pPr>
            <w:r>
              <w:t>+</w:t>
            </w:r>
            <w:r w:rsidRPr="0096056B">
              <w:t xml:space="preserve"> </w:t>
            </w:r>
            <w:r>
              <w:t>Thực hành luyện tập kĩ năng phân tích và phán đoán tình huống có nguy cơ dẫn đến đuối nước và thuyết phục, vận động các bạn tránh xa những nguy cơ đó.</w:t>
            </w:r>
          </w:p>
          <w:p w:rsidR="00C64DE5" w:rsidRPr="0096056B" w:rsidRDefault="00C64DE5" w:rsidP="00FF6103">
            <w:pPr>
              <w:spacing w:line="288" w:lineRule="auto"/>
              <w:ind w:firstLine="360"/>
              <w:jc w:val="both"/>
            </w:pPr>
            <w:r>
              <w:t>+ Cam kết thực hiện các nguyên tắc an toàn khi bơi hoặc tập bơi.</w:t>
            </w:r>
          </w:p>
          <w:p w:rsidR="00C64DE5" w:rsidRPr="0096056B" w:rsidRDefault="00C64DE5" w:rsidP="00FF6103">
            <w:pPr>
              <w:autoSpaceDE w:val="0"/>
              <w:autoSpaceDN w:val="0"/>
              <w:adjustRightInd w:val="0"/>
              <w:spacing w:line="288" w:lineRule="auto"/>
              <w:ind w:firstLine="360"/>
              <w:jc w:val="both"/>
            </w:pPr>
            <w:r>
              <w:t>+</w:t>
            </w:r>
            <w:r w:rsidRPr="0096056B">
              <w:t xml:space="preserve"> Rèn luyện kĩ năng </w:t>
            </w:r>
            <w:r>
              <w:t>phân tích, phán đoán để</w:t>
            </w:r>
            <w:r w:rsidRPr="0096056B">
              <w:t xml:space="preserve"> phát triển năng lực khoa học</w:t>
            </w:r>
            <w:r w:rsidRPr="0096056B">
              <w:rPr>
                <w:color w:val="000000"/>
              </w:rPr>
              <w:t>.</w:t>
            </w:r>
          </w:p>
          <w:p w:rsidR="00C64DE5" w:rsidRPr="0096056B" w:rsidRDefault="00C64DE5" w:rsidP="00FF6103">
            <w:pPr>
              <w:spacing w:line="288" w:lineRule="auto"/>
              <w:jc w:val="both"/>
              <w:rPr>
                <w:lang w:val="nl-NL"/>
              </w:rPr>
            </w:pPr>
            <w:r w:rsidRPr="0096056B">
              <w:rPr>
                <w:b/>
                <w:bCs/>
                <w:iCs/>
                <w:lang w:val="nl-NL"/>
              </w:rPr>
              <w:t xml:space="preserve">- </w:t>
            </w:r>
            <w:r w:rsidRPr="0096056B">
              <w:rPr>
                <w:bCs/>
                <w:iCs/>
                <w:lang w:val="nl-NL"/>
              </w:rPr>
              <w:t>Cách tiến hành:</w:t>
            </w:r>
          </w:p>
        </w:tc>
      </w:tr>
      <w:tr w:rsidR="00C64DE5" w:rsidRPr="0096056B" w:rsidTr="00FF6103">
        <w:tc>
          <w:tcPr>
            <w:tcW w:w="5376" w:type="dxa"/>
            <w:gridSpan w:val="2"/>
            <w:tcBorders>
              <w:top w:val="dashed" w:sz="4" w:space="0" w:color="auto"/>
              <w:bottom w:val="dashed" w:sz="4" w:space="0" w:color="auto"/>
            </w:tcBorders>
          </w:tcPr>
          <w:p w:rsidR="00C64DE5" w:rsidRDefault="00C64DE5" w:rsidP="00FF6103">
            <w:pPr>
              <w:spacing w:line="288" w:lineRule="auto"/>
              <w:jc w:val="both"/>
              <w:outlineLvl w:val="0"/>
              <w:rPr>
                <w:b/>
                <w:bCs/>
                <w:lang w:val="nl-NL"/>
              </w:rPr>
            </w:pPr>
            <w:r w:rsidRPr="0096056B">
              <w:rPr>
                <w:b/>
                <w:bCs/>
                <w:lang w:val="nl-NL"/>
              </w:rPr>
              <w:t xml:space="preserve">Hoạt động 2: </w:t>
            </w:r>
            <w:r>
              <w:rPr>
                <w:b/>
                <w:bCs/>
                <w:lang w:val="nl-NL"/>
              </w:rPr>
              <w:t>Kĩ năng phán đoán tình huống có nguy cơ dẫn đến đuối nước</w:t>
            </w:r>
            <w:r w:rsidRPr="0096056B">
              <w:rPr>
                <w:b/>
                <w:bCs/>
                <w:lang w:val="nl-NL"/>
              </w:rPr>
              <w:t>.</w:t>
            </w:r>
          </w:p>
          <w:p w:rsidR="00C64DE5" w:rsidRPr="0096056B" w:rsidRDefault="00C64DE5" w:rsidP="00FF6103">
            <w:pPr>
              <w:spacing w:line="288" w:lineRule="auto"/>
              <w:jc w:val="both"/>
              <w:outlineLvl w:val="0"/>
              <w:rPr>
                <w:b/>
                <w:bCs/>
                <w:lang w:val="nl-NL"/>
              </w:rPr>
            </w:pPr>
            <w:r>
              <w:rPr>
                <w:b/>
                <w:bCs/>
                <w:lang w:val="nl-NL"/>
              </w:rPr>
              <w:t xml:space="preserve">* Qaun sát hình huống </w:t>
            </w:r>
            <w:r w:rsidRPr="00C03894">
              <w:rPr>
                <w:lang w:val="nl-NL"/>
              </w:rPr>
              <w:t>(hoạt động nhóm 4)</w:t>
            </w:r>
          </w:p>
          <w:p w:rsidR="00C64DE5" w:rsidRDefault="00C64DE5" w:rsidP="00FF6103">
            <w:pPr>
              <w:spacing w:line="288" w:lineRule="auto"/>
              <w:jc w:val="both"/>
              <w:outlineLvl w:val="0"/>
              <w:rPr>
                <w:bCs/>
                <w:lang w:val="nl-NL"/>
              </w:rPr>
            </w:pPr>
            <w:r w:rsidRPr="0096056B">
              <w:rPr>
                <w:bCs/>
                <w:lang w:val="nl-NL"/>
              </w:rPr>
              <w:t>- GV giới thiệu một số hình ảnh</w:t>
            </w:r>
            <w:r>
              <w:rPr>
                <w:bCs/>
                <w:lang w:val="nl-NL"/>
              </w:rPr>
              <w:t xml:space="preserve"> hình 3</w:t>
            </w:r>
            <w:r w:rsidRPr="0096056B">
              <w:rPr>
                <w:bCs/>
                <w:lang w:val="nl-NL"/>
              </w:rPr>
              <w:t xml:space="preserve"> để học sinh quan sát </w:t>
            </w:r>
          </w:p>
          <w:p w:rsidR="00C64DE5" w:rsidRPr="0096056B" w:rsidRDefault="00C64DE5" w:rsidP="00FF6103">
            <w:pPr>
              <w:spacing w:line="288" w:lineRule="auto"/>
              <w:jc w:val="both"/>
              <w:outlineLvl w:val="0"/>
              <w:rPr>
                <w:bCs/>
                <w:lang w:val="nl-NL"/>
              </w:rPr>
            </w:pPr>
            <w:r>
              <w:rPr>
                <w:bCs/>
                <w:lang w:val="nl-NL"/>
              </w:rPr>
              <w:t>+ Em nhỏ muốn làm gì?</w:t>
            </w:r>
          </w:p>
          <w:p w:rsidR="00C64DE5" w:rsidRDefault="00C64DE5" w:rsidP="00FF6103">
            <w:pPr>
              <w:spacing w:line="288" w:lineRule="auto"/>
              <w:jc w:val="both"/>
              <w:outlineLvl w:val="0"/>
              <w:rPr>
                <w:bCs/>
                <w:lang w:val="nl-NL"/>
              </w:rPr>
            </w:pPr>
            <w:r>
              <w:rPr>
                <w:bCs/>
                <w:lang w:val="nl-NL"/>
              </w:rPr>
              <w:t>+ Người chị có suy nghĩ, việc làm như thế nào?</w:t>
            </w:r>
          </w:p>
          <w:p w:rsidR="00C64DE5" w:rsidRPr="0096056B" w:rsidRDefault="00C64DE5" w:rsidP="00FF6103">
            <w:pPr>
              <w:spacing w:line="288" w:lineRule="auto"/>
              <w:jc w:val="both"/>
              <w:outlineLvl w:val="0"/>
              <w:rPr>
                <w:bCs/>
                <w:lang w:val="nl-NL"/>
              </w:rPr>
            </w:pPr>
            <w:r>
              <w:rPr>
                <w:bCs/>
                <w:lang w:val="nl-NL"/>
              </w:rPr>
              <w:t>+ Người chị phán đoán gì?</w:t>
            </w:r>
          </w:p>
          <w:p w:rsidR="00C64DE5" w:rsidRDefault="00C64DE5" w:rsidP="00FF6103">
            <w:pPr>
              <w:spacing w:line="288" w:lineRule="auto"/>
              <w:jc w:val="both"/>
              <w:outlineLvl w:val="0"/>
              <w:rPr>
                <w:bCs/>
                <w:lang w:val="nl-NL"/>
              </w:rPr>
            </w:pPr>
            <w:r w:rsidRPr="0096056B">
              <w:rPr>
                <w:bCs/>
                <w:lang w:val="nl-NL"/>
              </w:rPr>
              <w:t xml:space="preserve">- Mời HS thảo luận nhóm </w:t>
            </w:r>
            <w:r>
              <w:rPr>
                <w:bCs/>
                <w:lang w:val="nl-NL"/>
              </w:rPr>
              <w:t>4</w:t>
            </w:r>
            <w:r w:rsidRPr="0096056B">
              <w:rPr>
                <w:bCs/>
                <w:lang w:val="nl-NL"/>
              </w:rPr>
              <w:t xml:space="preserve"> để thực hiện </w:t>
            </w:r>
            <w:r>
              <w:rPr>
                <w:bCs/>
                <w:lang w:val="nl-NL"/>
              </w:rPr>
              <w:t>nhiệm vụ</w:t>
            </w:r>
          </w:p>
          <w:p w:rsidR="00C64DE5" w:rsidRPr="00194FEC" w:rsidRDefault="00C64DE5" w:rsidP="00FF6103">
            <w:pPr>
              <w:spacing w:line="288" w:lineRule="auto"/>
              <w:jc w:val="both"/>
              <w:outlineLvl w:val="0"/>
              <w:rPr>
                <w:bCs/>
                <w:i/>
                <w:lang w:val="nl-NL"/>
              </w:rPr>
            </w:pPr>
            <w:r>
              <w:rPr>
                <w:i/>
                <w:noProof/>
                <w:lang w:val="vi-VN" w:eastAsia="vi-VN"/>
              </w:rPr>
              <w:lastRenderedPageBreak/>
              <w:drawing>
                <wp:inline distT="0" distB="0" distL="0" distR="0">
                  <wp:extent cx="3238500" cy="2333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238500" cy="2333625"/>
                          </a:xfrm>
                          <a:prstGeom prst="rect">
                            <a:avLst/>
                          </a:prstGeom>
                          <a:noFill/>
                          <a:ln>
                            <a:noFill/>
                          </a:ln>
                        </pic:spPr>
                      </pic:pic>
                    </a:graphicData>
                  </a:graphic>
                </wp:inline>
              </w:drawing>
            </w:r>
          </w:p>
          <w:p w:rsidR="00C64DE5" w:rsidRPr="0096056B" w:rsidRDefault="00C64DE5" w:rsidP="00FF6103">
            <w:pPr>
              <w:spacing w:line="288" w:lineRule="auto"/>
              <w:jc w:val="both"/>
              <w:outlineLvl w:val="0"/>
              <w:rPr>
                <w:bCs/>
                <w:lang w:val="nl-NL"/>
              </w:rPr>
            </w:pPr>
            <w:r w:rsidRPr="0096056B">
              <w:rPr>
                <w:bCs/>
                <w:lang w:val="nl-NL"/>
              </w:rPr>
              <w:t>- GV mời đại diện các nhóm trình bày kết quả thảo luận, các nhóm khác nhận xét, bổ sung.</w:t>
            </w:r>
          </w:p>
          <w:p w:rsidR="00C64DE5" w:rsidRDefault="00C64DE5" w:rsidP="00FF6103">
            <w:pPr>
              <w:spacing w:line="288" w:lineRule="auto"/>
              <w:jc w:val="both"/>
              <w:outlineLvl w:val="0"/>
              <w:rPr>
                <w:bCs/>
                <w:lang w:val="nl-NL"/>
              </w:rPr>
            </w:pPr>
            <w:r w:rsidRPr="0096056B">
              <w:rPr>
                <w:bCs/>
                <w:lang w:val="nl-NL"/>
              </w:rPr>
              <w:t>- GV nhận xét, tuyên dương.</w:t>
            </w:r>
          </w:p>
          <w:p w:rsidR="00C64DE5" w:rsidRPr="0066741F" w:rsidRDefault="00C64DE5" w:rsidP="00FF6103">
            <w:pPr>
              <w:spacing w:line="288" w:lineRule="auto"/>
              <w:jc w:val="both"/>
              <w:outlineLvl w:val="0"/>
              <w:rPr>
                <w:b/>
                <w:lang w:val="nl-NL"/>
              </w:rPr>
            </w:pPr>
            <w:r w:rsidRPr="0066741F">
              <w:rPr>
                <w:b/>
                <w:lang w:val="nl-NL"/>
              </w:rPr>
              <w:t>* Thực hành phán đoán tình huống:</w:t>
            </w:r>
            <w:r>
              <w:rPr>
                <w:b/>
                <w:lang w:val="nl-NL"/>
              </w:rPr>
              <w:t xml:space="preserve"> </w:t>
            </w:r>
          </w:p>
          <w:p w:rsidR="00C64DE5" w:rsidRDefault="00C64DE5" w:rsidP="00FF6103">
            <w:pPr>
              <w:spacing w:line="288" w:lineRule="auto"/>
              <w:jc w:val="both"/>
              <w:outlineLvl w:val="0"/>
              <w:rPr>
                <w:bCs/>
                <w:lang w:val="nl-NL"/>
              </w:rPr>
            </w:pPr>
            <w:r>
              <w:rPr>
                <w:bCs/>
                <w:lang w:val="nl-NL"/>
              </w:rPr>
              <w:t>- GV chiếu hình ảnh hình 4 yêu cầu HS quan sát thực hiện yêu cầu:</w:t>
            </w:r>
          </w:p>
          <w:p w:rsidR="00C64DE5" w:rsidRDefault="00C64DE5" w:rsidP="00FF6103">
            <w:pPr>
              <w:spacing w:line="288" w:lineRule="auto"/>
              <w:jc w:val="both"/>
              <w:outlineLvl w:val="0"/>
              <w:rPr>
                <w:bCs/>
                <w:lang w:val="nl-NL"/>
              </w:rPr>
            </w:pPr>
            <w:r>
              <w:rPr>
                <w:bCs/>
                <w:lang w:val="nl-NL"/>
              </w:rPr>
              <w:t>+ Phán đoán tình huống có nguy cơ dẫn đến đuối nước</w:t>
            </w:r>
          </w:p>
          <w:p w:rsidR="00C64DE5" w:rsidRPr="0096056B" w:rsidRDefault="00C64DE5" w:rsidP="00FF6103">
            <w:pPr>
              <w:spacing w:line="288" w:lineRule="auto"/>
              <w:jc w:val="both"/>
              <w:outlineLvl w:val="0"/>
              <w:rPr>
                <w:bCs/>
                <w:lang w:val="nl-NL"/>
              </w:rPr>
            </w:pPr>
            <w:r>
              <w:rPr>
                <w:noProof/>
                <w:lang w:val="vi-VN" w:eastAsia="vi-VN"/>
              </w:rPr>
              <w:drawing>
                <wp:inline distT="0" distB="0" distL="0" distR="0">
                  <wp:extent cx="3228975" cy="18192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228975" cy="1819275"/>
                          </a:xfrm>
                          <a:prstGeom prst="rect">
                            <a:avLst/>
                          </a:prstGeom>
                          <a:noFill/>
                          <a:ln>
                            <a:noFill/>
                          </a:ln>
                        </pic:spPr>
                      </pic:pic>
                    </a:graphicData>
                  </a:graphic>
                </wp:inline>
              </w:drawing>
            </w:r>
          </w:p>
          <w:p w:rsidR="00C64DE5" w:rsidRDefault="00C64DE5" w:rsidP="00FF6103">
            <w:pPr>
              <w:spacing w:line="288" w:lineRule="auto"/>
              <w:jc w:val="both"/>
              <w:outlineLvl w:val="0"/>
              <w:rPr>
                <w:bCs/>
                <w:lang w:val="nl-NL"/>
              </w:rPr>
            </w:pPr>
            <w:r>
              <w:rPr>
                <w:bCs/>
                <w:lang w:val="nl-NL"/>
              </w:rPr>
              <w:t>- Mời đại điện các nhóm báo cáo kết quả.</w:t>
            </w:r>
          </w:p>
          <w:p w:rsidR="00C64DE5" w:rsidRPr="00AA46B0" w:rsidRDefault="00C64DE5" w:rsidP="00FF6103">
            <w:pPr>
              <w:spacing w:line="288" w:lineRule="auto"/>
              <w:jc w:val="both"/>
              <w:outlineLvl w:val="0"/>
              <w:rPr>
                <w:b/>
                <w:lang w:val="nl-NL"/>
              </w:rPr>
            </w:pPr>
            <w:r w:rsidRPr="00AA46B0">
              <w:rPr>
                <w:b/>
                <w:lang w:val="nl-NL"/>
              </w:rPr>
              <w:t>* Đóng vai xử lý tình huống</w:t>
            </w:r>
          </w:p>
          <w:p w:rsidR="00C64DE5" w:rsidRDefault="00C64DE5" w:rsidP="00FF6103">
            <w:pPr>
              <w:spacing w:line="288" w:lineRule="auto"/>
              <w:jc w:val="both"/>
              <w:outlineLvl w:val="0"/>
              <w:rPr>
                <w:bCs/>
                <w:lang w:val="nl-NL"/>
              </w:rPr>
            </w:pPr>
            <w:r>
              <w:rPr>
                <w:bCs/>
                <w:lang w:val="nl-NL"/>
              </w:rPr>
              <w:t xml:space="preserve">- GV yêu cầu HS đóng vai thể hiện và xử lý tình huống trên. </w:t>
            </w:r>
          </w:p>
          <w:p w:rsidR="00C64DE5" w:rsidRDefault="00C64DE5" w:rsidP="00FF6103">
            <w:pPr>
              <w:spacing w:line="288" w:lineRule="auto"/>
              <w:jc w:val="both"/>
              <w:outlineLvl w:val="0"/>
              <w:rPr>
                <w:bCs/>
                <w:lang w:val="nl-NL"/>
              </w:rPr>
            </w:pPr>
          </w:p>
          <w:p w:rsidR="00C64DE5" w:rsidRDefault="00C64DE5" w:rsidP="00FF6103">
            <w:pPr>
              <w:spacing w:line="288" w:lineRule="auto"/>
              <w:jc w:val="both"/>
              <w:outlineLvl w:val="0"/>
              <w:rPr>
                <w:bCs/>
                <w:lang w:val="nl-NL"/>
              </w:rPr>
            </w:pPr>
            <w:r>
              <w:rPr>
                <w:bCs/>
                <w:lang w:val="nl-NL"/>
              </w:rPr>
              <w:t>- Mời các nhóm lên đóng vai</w:t>
            </w:r>
            <w:bookmarkStart w:id="0" w:name="_GoBack"/>
            <w:bookmarkEnd w:id="0"/>
          </w:p>
          <w:p w:rsidR="00C64DE5" w:rsidRDefault="00C64DE5" w:rsidP="00FF6103">
            <w:pPr>
              <w:spacing w:line="288" w:lineRule="auto"/>
              <w:jc w:val="both"/>
              <w:outlineLvl w:val="0"/>
              <w:rPr>
                <w:bCs/>
                <w:lang w:val="nl-NL"/>
              </w:rPr>
            </w:pPr>
            <w:r>
              <w:rPr>
                <w:bCs/>
                <w:lang w:val="nl-NL"/>
              </w:rPr>
              <w:t>- GV nhận xét, tuyên dương.</w:t>
            </w:r>
          </w:p>
          <w:p w:rsidR="00C64DE5" w:rsidRDefault="00C64DE5" w:rsidP="00FF6103">
            <w:pPr>
              <w:spacing w:line="288" w:lineRule="auto"/>
              <w:jc w:val="both"/>
              <w:outlineLvl w:val="0"/>
              <w:rPr>
                <w:bCs/>
                <w:lang w:val="nl-NL"/>
              </w:rPr>
            </w:pPr>
          </w:p>
          <w:p w:rsidR="00C64DE5" w:rsidRPr="0096056B" w:rsidRDefault="00C64DE5" w:rsidP="00FF6103">
            <w:pPr>
              <w:spacing w:line="288" w:lineRule="auto"/>
              <w:jc w:val="both"/>
              <w:outlineLvl w:val="0"/>
              <w:rPr>
                <w:bCs/>
                <w:lang w:val="nl-NL"/>
              </w:rPr>
            </w:pPr>
            <w:r w:rsidRPr="0096056B">
              <w:rPr>
                <w:bCs/>
                <w:lang w:val="nl-NL"/>
              </w:rPr>
              <w:lastRenderedPageBreak/>
              <w:t>- GV mời một số HS nêu thêm về một số ví dụ khác ở gia đình và địa phương em mà con người đã vận dụng các tính chất của nước.</w:t>
            </w:r>
          </w:p>
          <w:p w:rsidR="00C64DE5" w:rsidRPr="0096056B" w:rsidRDefault="00C64DE5" w:rsidP="00FF6103">
            <w:pPr>
              <w:spacing w:line="288" w:lineRule="auto"/>
              <w:jc w:val="both"/>
              <w:outlineLvl w:val="0"/>
              <w:rPr>
                <w:bCs/>
                <w:lang w:val="nl-NL"/>
              </w:rPr>
            </w:pPr>
            <w:r w:rsidRPr="0096056B">
              <w:rPr>
                <w:bCs/>
                <w:lang w:val="nl-NL"/>
              </w:rPr>
              <w:t>- GV nhận xét tuyên dương và chốt lại nội dung:</w:t>
            </w:r>
          </w:p>
          <w:p w:rsidR="00C64DE5" w:rsidRPr="0096056B" w:rsidRDefault="00C64DE5" w:rsidP="00FF6103">
            <w:pPr>
              <w:spacing w:line="288" w:lineRule="auto"/>
              <w:jc w:val="both"/>
              <w:outlineLvl w:val="0"/>
              <w:rPr>
                <w:bCs/>
                <w:i/>
                <w:lang w:val="nl-NL"/>
              </w:rPr>
            </w:pPr>
            <w:r>
              <w:rPr>
                <w:bCs/>
                <w:i/>
                <w:lang w:val="nl-NL"/>
              </w:rPr>
              <w:t>Khi gặp những tình huống bất kể là đi bơi hay đi tắm sông suối, cần đi qua con sông suối, ao hồ,... các em phải phân tích, phán đoán thật kĩ trước khi quyết định để tránh những tình huống xấu sảy ra.</w:t>
            </w:r>
          </w:p>
        </w:tc>
        <w:tc>
          <w:tcPr>
            <w:tcW w:w="4728" w:type="dxa"/>
            <w:tcBorders>
              <w:top w:val="dashed" w:sz="4" w:space="0" w:color="auto"/>
              <w:bottom w:val="dashed" w:sz="4" w:space="0" w:color="auto"/>
            </w:tcBorders>
          </w:tcPr>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r w:rsidRPr="0096056B">
              <w:rPr>
                <w:lang w:val="nl-NL"/>
              </w:rPr>
              <w:t xml:space="preserve">- HS sinh hoạt nhóm </w:t>
            </w:r>
            <w:r>
              <w:rPr>
                <w:lang w:val="nl-NL"/>
              </w:rPr>
              <w:t>4</w:t>
            </w:r>
            <w:r w:rsidRPr="0096056B">
              <w:rPr>
                <w:lang w:val="nl-NL"/>
              </w:rPr>
              <w:t>, thảo luận và trả lời các câu hỏi theo yêu cầu.</w:t>
            </w: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r w:rsidRPr="0096056B">
              <w:rPr>
                <w:lang w:val="nl-NL"/>
              </w:rPr>
              <w:t>- Đại diện các nhóm báo cáo kết quả:</w:t>
            </w:r>
          </w:p>
          <w:p w:rsidR="00C64DE5" w:rsidRPr="0096056B" w:rsidRDefault="00C64DE5" w:rsidP="00FF6103">
            <w:pPr>
              <w:spacing w:line="288" w:lineRule="auto"/>
              <w:jc w:val="both"/>
              <w:rPr>
                <w:lang w:val="nl-NL"/>
              </w:rPr>
            </w:pPr>
            <w:r w:rsidRPr="0096056B">
              <w:rPr>
                <w:noProof/>
              </w:rPr>
              <w:t xml:space="preserve"> </w:t>
            </w:r>
            <w:r>
              <w:rPr>
                <w:noProof/>
              </w:rPr>
              <w:t>+ Em nhỏ muốn bơi</w:t>
            </w:r>
          </w:p>
          <w:p w:rsidR="00C64DE5" w:rsidRDefault="00C64DE5" w:rsidP="00FF6103">
            <w:pPr>
              <w:spacing w:line="288" w:lineRule="auto"/>
              <w:jc w:val="both"/>
              <w:rPr>
                <w:lang w:val="nl-NL"/>
              </w:rPr>
            </w:pPr>
            <w:r>
              <w:rPr>
                <w:lang w:val="nl-NL"/>
              </w:rPr>
              <w:t>+ Người chị phân tích bối cảnh xung quanh và suy nghĩ sau đó khuyên em không nên xuống bơi.</w:t>
            </w:r>
          </w:p>
          <w:p w:rsidR="00C64DE5" w:rsidRPr="0096056B" w:rsidRDefault="00C64DE5" w:rsidP="00FF6103">
            <w:pPr>
              <w:spacing w:line="288" w:lineRule="auto"/>
              <w:jc w:val="both"/>
              <w:rPr>
                <w:lang w:val="nl-NL"/>
              </w:rPr>
            </w:pPr>
            <w:r>
              <w:rPr>
                <w:lang w:val="nl-NL"/>
              </w:rPr>
              <w:t xml:space="preserve">+ Bể bơi không một bóng người, không có phao cứu hộ, không có người giám </w:t>
            </w:r>
            <w:r>
              <w:rPr>
                <w:lang w:val="nl-NL"/>
              </w:rPr>
              <w:lastRenderedPageBreak/>
              <w:t>sát. Người chị dự đoán em sẽ bị đuối nước nên đã thuyết phục em không nên xuống bơi.</w:t>
            </w:r>
          </w:p>
          <w:p w:rsidR="00C64DE5" w:rsidRPr="0096056B" w:rsidRDefault="00C64DE5" w:rsidP="00FF6103">
            <w:pPr>
              <w:spacing w:line="288" w:lineRule="auto"/>
              <w:jc w:val="both"/>
              <w:rPr>
                <w:lang w:val="nl-NL"/>
              </w:rPr>
            </w:pPr>
            <w:r w:rsidRPr="0096056B">
              <w:rPr>
                <w:lang w:val="nl-NL"/>
              </w:rPr>
              <w:t>- HS trả lời cá nhân theo hiểu biết của mình.</w:t>
            </w:r>
          </w:p>
          <w:p w:rsidR="00C64DE5" w:rsidRPr="0048073D" w:rsidRDefault="00C64DE5" w:rsidP="00FF6103">
            <w:pPr>
              <w:spacing w:line="288" w:lineRule="auto"/>
              <w:jc w:val="both"/>
              <w:rPr>
                <w:lang w:val="nl-NL"/>
              </w:rPr>
            </w:pPr>
            <w:r w:rsidRPr="0048073D">
              <w:rPr>
                <w:lang w:val="nl-NL"/>
              </w:rPr>
              <w:t>- Đại điện các nhóm báo cáo kết quả.</w:t>
            </w:r>
          </w:p>
          <w:p w:rsidR="00C64DE5" w:rsidRDefault="00C64DE5" w:rsidP="00FF6103">
            <w:pPr>
              <w:spacing w:line="288" w:lineRule="auto"/>
              <w:jc w:val="both"/>
              <w:rPr>
                <w:lang w:val="nl-NL"/>
              </w:rPr>
            </w:pPr>
          </w:p>
          <w:p w:rsidR="00C64DE5" w:rsidRDefault="00C64DE5" w:rsidP="00FF6103">
            <w:pPr>
              <w:spacing w:line="288" w:lineRule="auto"/>
              <w:jc w:val="both"/>
              <w:rPr>
                <w:lang w:val="nl-NL"/>
              </w:rPr>
            </w:pPr>
            <w:r w:rsidRPr="0096056B">
              <w:rPr>
                <w:lang w:val="nl-NL"/>
              </w:rPr>
              <w:t>- HS lắng nghe, rút kinh nghiệm</w:t>
            </w:r>
          </w:p>
          <w:p w:rsidR="00C64DE5" w:rsidRDefault="00C64DE5" w:rsidP="00FF6103">
            <w:pPr>
              <w:jc w:val="both"/>
              <w:rPr>
                <w:lang w:val="nl-NL"/>
              </w:rPr>
            </w:pPr>
            <w:r>
              <w:rPr>
                <w:lang w:val="nl-NL"/>
              </w:rPr>
              <w:t>- HS quan sát và thựuc hiện yêu cầu theo nhóm 2</w:t>
            </w:r>
          </w:p>
          <w:p w:rsidR="00C64DE5" w:rsidRDefault="00C64DE5" w:rsidP="00FF6103">
            <w:pPr>
              <w:jc w:val="both"/>
              <w:rPr>
                <w:lang w:val="nl-NL"/>
              </w:rPr>
            </w:pPr>
          </w:p>
          <w:p w:rsidR="00C64DE5" w:rsidRDefault="00C64DE5" w:rsidP="00FF6103">
            <w:pPr>
              <w:jc w:val="both"/>
              <w:rPr>
                <w:lang w:val="nl-NL"/>
              </w:rPr>
            </w:pPr>
            <w:r>
              <w:rPr>
                <w:lang w:val="nl-NL"/>
              </w:rPr>
              <w:t xml:space="preserve">+ Nước dâng lên khá cao nên không thể định hướng được lối đi. Nước dâng cao dùng suối chảy siết nếu vẫn cố đi qua có thể bị nước cuốn trôi. Xung quanh lại không có ai </w:t>
            </w:r>
          </w:p>
          <w:p w:rsidR="00C64DE5" w:rsidRDefault="00C64DE5" w:rsidP="00FF6103">
            <w:pPr>
              <w:jc w:val="both"/>
              <w:rPr>
                <w:lang w:val="nl-NL"/>
              </w:rPr>
            </w:pPr>
          </w:p>
          <w:p w:rsidR="00C64DE5" w:rsidRDefault="00C64DE5" w:rsidP="00FF6103">
            <w:pPr>
              <w:jc w:val="both"/>
              <w:rPr>
                <w:lang w:val="nl-NL"/>
              </w:rPr>
            </w:pPr>
          </w:p>
          <w:p w:rsidR="00C64DE5" w:rsidRDefault="00C64DE5" w:rsidP="00FF6103">
            <w:pPr>
              <w:jc w:val="both"/>
              <w:rPr>
                <w:lang w:val="nl-NL"/>
              </w:rPr>
            </w:pPr>
            <w:r>
              <w:rPr>
                <w:lang w:val="nl-NL"/>
              </w:rPr>
              <w:t>- Đại diện nhóm báo báo</w:t>
            </w:r>
          </w:p>
          <w:p w:rsidR="00C64DE5" w:rsidRDefault="00C64DE5" w:rsidP="00FF6103">
            <w:pPr>
              <w:jc w:val="both"/>
              <w:rPr>
                <w:lang w:val="nl-NL"/>
              </w:rPr>
            </w:pPr>
          </w:p>
          <w:p w:rsidR="00C64DE5" w:rsidRDefault="00C64DE5" w:rsidP="00FF6103">
            <w:pPr>
              <w:jc w:val="both"/>
              <w:rPr>
                <w:lang w:val="nl-NL"/>
              </w:rPr>
            </w:pPr>
          </w:p>
          <w:p w:rsidR="00C64DE5" w:rsidRDefault="00C64DE5" w:rsidP="00FF6103">
            <w:pPr>
              <w:jc w:val="both"/>
              <w:rPr>
                <w:lang w:val="nl-NL"/>
              </w:rPr>
            </w:pPr>
            <w:r>
              <w:rPr>
                <w:lang w:val="nl-NL"/>
              </w:rPr>
              <w:t>- HS đóng vai theo nhóm 3</w:t>
            </w:r>
          </w:p>
          <w:p w:rsidR="00C64DE5" w:rsidRDefault="00C64DE5" w:rsidP="00FF6103">
            <w:pPr>
              <w:jc w:val="both"/>
              <w:rPr>
                <w:lang w:val="nl-NL"/>
              </w:rPr>
            </w:pPr>
            <w:r>
              <w:rPr>
                <w:lang w:val="nl-NL"/>
              </w:rPr>
              <w:t>+ HS 1: Các bạn ơi sao nay nước suối dâng cao và chảy siết quá các bạn?</w:t>
            </w:r>
          </w:p>
          <w:p w:rsidR="00C64DE5" w:rsidRDefault="00C64DE5" w:rsidP="00FF6103">
            <w:pPr>
              <w:jc w:val="both"/>
              <w:rPr>
                <w:lang w:val="nl-NL"/>
              </w:rPr>
            </w:pPr>
            <w:r>
              <w:rPr>
                <w:lang w:val="nl-NL"/>
              </w:rPr>
              <w:t>+ HS 2: Ưh nhỉ. Chúng mình đi nhanh không có muộn học nào.</w:t>
            </w:r>
          </w:p>
          <w:p w:rsidR="00C64DE5" w:rsidRDefault="00C64DE5" w:rsidP="00FF6103">
            <w:pPr>
              <w:jc w:val="both"/>
              <w:rPr>
                <w:lang w:val="nl-NL"/>
              </w:rPr>
            </w:pPr>
            <w:r>
              <w:rPr>
                <w:lang w:val="nl-NL"/>
              </w:rPr>
              <w:t>+ HS 3: Nước suối to như này sao đi được các bạn?</w:t>
            </w:r>
          </w:p>
          <w:p w:rsidR="00C64DE5" w:rsidRDefault="00C64DE5" w:rsidP="00FF6103">
            <w:pPr>
              <w:jc w:val="both"/>
              <w:rPr>
                <w:lang w:val="nl-NL"/>
              </w:rPr>
            </w:pPr>
            <w:r>
              <w:rPr>
                <w:lang w:val="nl-NL"/>
              </w:rPr>
              <w:t>+ HS 1: Theo tớ thấy nước suối quá to chúng ta không nên đi, chúng ta không biết bơi</w:t>
            </w:r>
          </w:p>
          <w:p w:rsidR="00C64DE5" w:rsidRPr="00E37B6E" w:rsidRDefault="00C64DE5" w:rsidP="00FF6103">
            <w:pPr>
              <w:jc w:val="both"/>
              <w:rPr>
                <w:lang w:val="nl-NL"/>
              </w:rPr>
            </w:pPr>
            <w:r>
              <w:rPr>
                <w:lang w:val="nl-NL"/>
              </w:rPr>
              <w:t>+ HS 3: Xung quanh không ngưòi, không áo phao. Đi qua rất nguy hiểm....</w:t>
            </w:r>
          </w:p>
        </w:tc>
      </w:tr>
      <w:tr w:rsidR="00C64DE5" w:rsidRPr="0096056B" w:rsidTr="00FF6103">
        <w:tc>
          <w:tcPr>
            <w:tcW w:w="5376" w:type="dxa"/>
            <w:gridSpan w:val="2"/>
            <w:tcBorders>
              <w:top w:val="dashed" w:sz="4" w:space="0" w:color="auto"/>
              <w:bottom w:val="dashed" w:sz="4" w:space="0" w:color="auto"/>
            </w:tcBorders>
          </w:tcPr>
          <w:p w:rsidR="00C64DE5" w:rsidRPr="0096056B" w:rsidRDefault="00C64DE5" w:rsidP="00FF6103">
            <w:pPr>
              <w:spacing w:line="288" w:lineRule="auto"/>
              <w:jc w:val="both"/>
              <w:outlineLvl w:val="0"/>
              <w:rPr>
                <w:b/>
                <w:bCs/>
                <w:lang w:val="nl-NL"/>
              </w:rPr>
            </w:pPr>
            <w:r w:rsidRPr="0096056B">
              <w:rPr>
                <w:b/>
                <w:bCs/>
                <w:lang w:val="nl-NL"/>
              </w:rPr>
              <w:lastRenderedPageBreak/>
              <w:t xml:space="preserve">Hoạt động 3: </w:t>
            </w:r>
            <w:r>
              <w:rPr>
                <w:b/>
                <w:bCs/>
                <w:lang w:val="nl-NL"/>
              </w:rPr>
              <w:t>Nguyên tắc an toàn khi bơi</w:t>
            </w:r>
            <w:r w:rsidRPr="0096056B">
              <w:rPr>
                <w:b/>
                <w:bCs/>
                <w:lang w:val="nl-NL"/>
              </w:rPr>
              <w:t xml:space="preserve">. </w:t>
            </w:r>
          </w:p>
          <w:p w:rsidR="00C64DE5" w:rsidRDefault="00C64DE5" w:rsidP="00FF6103">
            <w:pPr>
              <w:spacing w:line="288" w:lineRule="auto"/>
              <w:jc w:val="both"/>
              <w:outlineLvl w:val="0"/>
              <w:rPr>
                <w:bCs/>
                <w:lang w:val="nl-NL"/>
              </w:rPr>
            </w:pPr>
            <w:r w:rsidRPr="0096056B">
              <w:rPr>
                <w:bCs/>
                <w:lang w:val="nl-NL"/>
              </w:rPr>
              <w:t xml:space="preserve">- GV mời 1 HS đọc </w:t>
            </w:r>
            <w:r>
              <w:rPr>
                <w:bCs/>
                <w:lang w:val="nl-NL"/>
              </w:rPr>
              <w:t xml:space="preserve">thông tin và </w:t>
            </w:r>
            <w:r w:rsidRPr="0096056B">
              <w:rPr>
                <w:bCs/>
                <w:lang w:val="nl-NL"/>
              </w:rPr>
              <w:t>yêu cầu bài</w:t>
            </w:r>
            <w:r>
              <w:rPr>
                <w:bCs/>
                <w:lang w:val="nl-NL"/>
              </w:rPr>
              <w:t xml:space="preserve">. </w:t>
            </w:r>
            <w:r w:rsidRPr="0096056B">
              <w:rPr>
                <w:bCs/>
                <w:lang w:val="nl-NL"/>
              </w:rPr>
              <w:t>trả lời câu hỏi dưới đây</w:t>
            </w:r>
            <w:r>
              <w:rPr>
                <w:bCs/>
                <w:lang w:val="nl-NL"/>
              </w:rPr>
              <w:t xml:space="preserve"> theo nhóm</w:t>
            </w:r>
          </w:p>
          <w:p w:rsidR="00C64DE5" w:rsidRDefault="00C64DE5" w:rsidP="00FF6103">
            <w:pPr>
              <w:spacing w:line="288" w:lineRule="auto"/>
              <w:jc w:val="both"/>
              <w:outlineLvl w:val="0"/>
              <w:rPr>
                <w:bCs/>
                <w:lang w:val="nl-NL"/>
              </w:rPr>
            </w:pPr>
            <w:r>
              <w:rPr>
                <w:bCs/>
                <w:lang w:val="nl-NL"/>
              </w:rPr>
              <w:t>+ Nên bơi khi nào?</w:t>
            </w:r>
          </w:p>
          <w:p w:rsidR="00C64DE5" w:rsidRDefault="00C64DE5" w:rsidP="00FF6103">
            <w:pPr>
              <w:spacing w:line="288" w:lineRule="auto"/>
              <w:jc w:val="both"/>
              <w:outlineLvl w:val="0"/>
              <w:rPr>
                <w:bCs/>
                <w:lang w:val="nl-NL"/>
              </w:rPr>
            </w:pPr>
          </w:p>
          <w:p w:rsidR="00C64DE5" w:rsidRDefault="00C64DE5" w:rsidP="00FF6103">
            <w:pPr>
              <w:spacing w:line="288" w:lineRule="auto"/>
              <w:jc w:val="both"/>
              <w:outlineLvl w:val="0"/>
              <w:rPr>
                <w:bCs/>
                <w:lang w:val="nl-NL"/>
              </w:rPr>
            </w:pPr>
            <w:r>
              <w:rPr>
                <w:bCs/>
                <w:lang w:val="nl-NL"/>
              </w:rPr>
              <w:t>+ Cần làm việc gì trước khi xuống nước?</w:t>
            </w:r>
          </w:p>
          <w:p w:rsidR="00C64DE5" w:rsidRDefault="00C64DE5" w:rsidP="00FF6103">
            <w:pPr>
              <w:spacing w:line="288" w:lineRule="auto"/>
              <w:jc w:val="both"/>
              <w:outlineLvl w:val="0"/>
              <w:rPr>
                <w:bCs/>
                <w:lang w:val="nl-NL"/>
              </w:rPr>
            </w:pPr>
          </w:p>
          <w:p w:rsidR="00C64DE5" w:rsidRDefault="00C64DE5" w:rsidP="00FF6103">
            <w:pPr>
              <w:spacing w:line="288" w:lineRule="auto"/>
              <w:jc w:val="both"/>
              <w:outlineLvl w:val="0"/>
              <w:rPr>
                <w:bCs/>
                <w:lang w:val="nl-NL"/>
              </w:rPr>
            </w:pPr>
          </w:p>
          <w:p w:rsidR="00C64DE5" w:rsidRDefault="00C64DE5" w:rsidP="00FF6103">
            <w:pPr>
              <w:spacing w:line="288" w:lineRule="auto"/>
              <w:jc w:val="both"/>
              <w:outlineLvl w:val="0"/>
              <w:rPr>
                <w:bCs/>
                <w:lang w:val="nl-NL"/>
              </w:rPr>
            </w:pPr>
          </w:p>
          <w:p w:rsidR="00C64DE5" w:rsidRDefault="00C64DE5" w:rsidP="00FF6103">
            <w:pPr>
              <w:spacing w:line="288" w:lineRule="auto"/>
              <w:jc w:val="both"/>
              <w:outlineLvl w:val="0"/>
              <w:rPr>
                <w:bCs/>
                <w:lang w:val="nl-NL"/>
              </w:rPr>
            </w:pPr>
            <w:r>
              <w:rPr>
                <w:bCs/>
                <w:lang w:val="nl-NL"/>
              </w:rPr>
              <w:t>+ Không nên làm việc gì trong khi bơi?</w:t>
            </w:r>
          </w:p>
          <w:p w:rsidR="00C64DE5" w:rsidRDefault="00C64DE5" w:rsidP="00FF6103">
            <w:pPr>
              <w:spacing w:line="288" w:lineRule="auto"/>
              <w:jc w:val="both"/>
              <w:outlineLvl w:val="0"/>
              <w:rPr>
                <w:bCs/>
                <w:lang w:val="nl-NL"/>
              </w:rPr>
            </w:pPr>
          </w:p>
          <w:p w:rsidR="00C64DE5" w:rsidRDefault="00C64DE5" w:rsidP="00FF6103">
            <w:pPr>
              <w:spacing w:line="288" w:lineRule="auto"/>
              <w:jc w:val="both"/>
              <w:outlineLvl w:val="0"/>
              <w:rPr>
                <w:bCs/>
                <w:lang w:val="nl-NL"/>
              </w:rPr>
            </w:pPr>
          </w:p>
          <w:p w:rsidR="00C64DE5" w:rsidRDefault="00C64DE5" w:rsidP="00FF6103">
            <w:pPr>
              <w:spacing w:line="288" w:lineRule="auto"/>
              <w:jc w:val="both"/>
              <w:outlineLvl w:val="0"/>
              <w:rPr>
                <w:bCs/>
                <w:lang w:val="nl-NL"/>
              </w:rPr>
            </w:pPr>
          </w:p>
          <w:p w:rsidR="00C64DE5" w:rsidRDefault="00C64DE5" w:rsidP="00FF6103">
            <w:pPr>
              <w:spacing w:line="288" w:lineRule="auto"/>
              <w:jc w:val="both"/>
              <w:outlineLvl w:val="0"/>
              <w:rPr>
                <w:bCs/>
                <w:lang w:val="nl-NL"/>
              </w:rPr>
            </w:pPr>
          </w:p>
          <w:p w:rsidR="00C64DE5" w:rsidRDefault="00C64DE5" w:rsidP="00FF6103">
            <w:pPr>
              <w:spacing w:line="288" w:lineRule="auto"/>
              <w:jc w:val="both"/>
              <w:outlineLvl w:val="0"/>
              <w:rPr>
                <w:bCs/>
                <w:lang w:val="nl-NL"/>
              </w:rPr>
            </w:pPr>
          </w:p>
          <w:p w:rsidR="00C64DE5" w:rsidRDefault="00C64DE5" w:rsidP="00FF6103">
            <w:pPr>
              <w:spacing w:line="288" w:lineRule="auto"/>
              <w:jc w:val="both"/>
              <w:outlineLvl w:val="0"/>
              <w:rPr>
                <w:bCs/>
                <w:lang w:val="nl-NL"/>
              </w:rPr>
            </w:pPr>
            <w:r>
              <w:rPr>
                <w:bCs/>
                <w:lang w:val="nl-NL"/>
              </w:rPr>
              <w:t>- Mời nhóm khác nhận xét</w:t>
            </w:r>
          </w:p>
          <w:p w:rsidR="00C64DE5" w:rsidRDefault="00C64DE5" w:rsidP="00FF6103">
            <w:pPr>
              <w:spacing w:line="288" w:lineRule="auto"/>
              <w:jc w:val="both"/>
              <w:outlineLvl w:val="0"/>
              <w:rPr>
                <w:bCs/>
                <w:lang w:val="nl-NL"/>
              </w:rPr>
            </w:pPr>
            <w:r>
              <w:rPr>
                <w:bCs/>
                <w:lang w:val="nl-NL"/>
              </w:rPr>
              <w:t>- GV nhận xét</w:t>
            </w:r>
          </w:p>
          <w:p w:rsidR="00C64DE5" w:rsidRDefault="00C64DE5" w:rsidP="00FF6103">
            <w:pPr>
              <w:spacing w:line="288" w:lineRule="auto"/>
              <w:jc w:val="both"/>
              <w:outlineLvl w:val="0"/>
              <w:rPr>
                <w:b/>
                <w:lang w:val="nl-NL"/>
              </w:rPr>
            </w:pPr>
            <w:r w:rsidRPr="00CC5E7D">
              <w:rPr>
                <w:b/>
                <w:lang w:val="nl-NL"/>
              </w:rPr>
              <w:t>* Nguyên tắc an t</w:t>
            </w:r>
            <w:r>
              <w:rPr>
                <w:b/>
                <w:lang w:val="nl-NL"/>
              </w:rPr>
              <w:t>oàn</w:t>
            </w:r>
            <w:r w:rsidRPr="00CC5E7D">
              <w:rPr>
                <w:b/>
                <w:lang w:val="nl-NL"/>
              </w:rPr>
              <w:t xml:space="preserve"> khi bơi </w:t>
            </w:r>
            <w:r>
              <w:rPr>
                <w:b/>
                <w:lang w:val="nl-NL"/>
              </w:rPr>
              <w:t xml:space="preserve">hoặc tập bơi </w:t>
            </w:r>
            <w:r w:rsidRPr="00CC5E7D">
              <w:rPr>
                <w:b/>
                <w:lang w:val="nl-NL"/>
              </w:rPr>
              <w:t>của em</w:t>
            </w:r>
            <w:r>
              <w:rPr>
                <w:b/>
                <w:lang w:val="nl-NL"/>
              </w:rPr>
              <w:t xml:space="preserve"> (cá nhân)</w:t>
            </w:r>
          </w:p>
          <w:p w:rsidR="00C64DE5" w:rsidRDefault="00C64DE5" w:rsidP="00FF6103">
            <w:pPr>
              <w:spacing w:line="288" w:lineRule="auto"/>
              <w:jc w:val="both"/>
              <w:outlineLvl w:val="0"/>
              <w:rPr>
                <w:bCs/>
                <w:lang w:val="nl-NL"/>
              </w:rPr>
            </w:pPr>
            <w:r w:rsidRPr="000F28AC">
              <w:rPr>
                <w:bCs/>
                <w:lang w:val="nl-NL"/>
              </w:rPr>
              <w:t>- Mời HS tự nhận xét về việc thực hiện nguyên tắc an toàn khi bơi hoặc tập bơi của mình</w:t>
            </w:r>
            <w:r>
              <w:rPr>
                <w:bCs/>
                <w:lang w:val="nl-NL"/>
              </w:rPr>
              <w:t>.</w:t>
            </w:r>
          </w:p>
          <w:p w:rsidR="00C64DE5" w:rsidRDefault="00C64DE5" w:rsidP="00FF6103">
            <w:pPr>
              <w:spacing w:line="288" w:lineRule="auto"/>
              <w:jc w:val="both"/>
              <w:outlineLvl w:val="0"/>
              <w:rPr>
                <w:bCs/>
                <w:lang w:val="nl-NL"/>
              </w:rPr>
            </w:pPr>
            <w:r>
              <w:rPr>
                <w:bCs/>
                <w:lang w:val="nl-NL"/>
              </w:rPr>
              <w:t xml:space="preserve">- YC HS viết cam kết thực hiện từ những </w:t>
            </w:r>
            <w:r>
              <w:rPr>
                <w:bCs/>
                <w:lang w:val="nl-NL"/>
              </w:rPr>
              <w:lastRenderedPageBreak/>
              <w:t>nguyên tắc đó.</w:t>
            </w:r>
          </w:p>
          <w:p w:rsidR="00C64DE5" w:rsidRPr="000F28AC" w:rsidRDefault="00C64DE5" w:rsidP="00FF6103">
            <w:pPr>
              <w:spacing w:line="288" w:lineRule="auto"/>
              <w:jc w:val="both"/>
              <w:outlineLvl w:val="0"/>
              <w:rPr>
                <w:bCs/>
                <w:lang w:val="nl-NL"/>
              </w:rPr>
            </w:pPr>
            <w:r>
              <w:rPr>
                <w:bCs/>
                <w:lang w:val="nl-NL"/>
              </w:rPr>
              <w:t>- GV nhận xét, bổ sung</w:t>
            </w:r>
          </w:p>
          <w:p w:rsidR="00C64DE5" w:rsidRDefault="00C64DE5" w:rsidP="00FF6103">
            <w:pPr>
              <w:spacing w:line="288" w:lineRule="auto"/>
              <w:jc w:val="both"/>
              <w:outlineLvl w:val="0"/>
              <w:rPr>
                <w:bCs/>
                <w:lang w:val="nl-NL"/>
              </w:rPr>
            </w:pPr>
            <w:r>
              <w:rPr>
                <w:bCs/>
                <w:lang w:val="nl-NL"/>
              </w:rPr>
              <w:t>Để phòng tránh đuối nước:</w:t>
            </w:r>
          </w:p>
          <w:p w:rsidR="00C64DE5" w:rsidRPr="008122F3" w:rsidRDefault="00C64DE5" w:rsidP="00FF6103">
            <w:pPr>
              <w:spacing w:line="288" w:lineRule="auto"/>
              <w:jc w:val="both"/>
              <w:outlineLvl w:val="0"/>
              <w:rPr>
                <w:bCs/>
                <w:i/>
                <w:iCs/>
                <w:lang w:val="nl-NL"/>
              </w:rPr>
            </w:pPr>
            <w:r w:rsidRPr="008122F3">
              <w:rPr>
                <w:b/>
                <w:i/>
                <w:iCs/>
                <w:lang w:val="nl-NL"/>
              </w:rPr>
              <w:t>- Nên làm:</w:t>
            </w:r>
            <w:r w:rsidRPr="008122F3">
              <w:rPr>
                <w:bCs/>
                <w:i/>
                <w:iCs/>
                <w:lang w:val="nl-NL"/>
              </w:rPr>
              <w:t xml:space="preserve"> học bơi và bơi ở những nơi an toàn, có phương tiện cứu hộ và người lớn giám sát; thực hiện đúng quy định về an toàn khi tham gia giao thông đường thủy; che chắn bể chứa nước, rào kín ao, khu vực ngập nước.</w:t>
            </w:r>
          </w:p>
          <w:p w:rsidR="00C64DE5" w:rsidRPr="0096056B" w:rsidRDefault="00C64DE5" w:rsidP="00FF6103">
            <w:pPr>
              <w:spacing w:line="288" w:lineRule="auto"/>
              <w:jc w:val="both"/>
              <w:outlineLvl w:val="0"/>
              <w:rPr>
                <w:bCs/>
                <w:lang w:val="nl-NL"/>
              </w:rPr>
            </w:pPr>
            <w:r w:rsidRPr="008122F3">
              <w:rPr>
                <w:b/>
                <w:i/>
                <w:iCs/>
                <w:lang w:val="nl-NL"/>
              </w:rPr>
              <w:t>- Không nên làm:</w:t>
            </w:r>
            <w:r w:rsidRPr="008122F3">
              <w:rPr>
                <w:bCs/>
                <w:i/>
                <w:iCs/>
                <w:lang w:val="nl-NL"/>
              </w:rPr>
              <w:t xml:space="preserve"> chơi đùa gần, đi bơi ở hồ ao, sông, suối, biển; </w:t>
            </w:r>
            <w:r>
              <w:rPr>
                <w:bCs/>
                <w:i/>
                <w:iCs/>
                <w:lang w:val="nl-NL"/>
              </w:rPr>
              <w:t>đ</w:t>
            </w:r>
            <w:r w:rsidRPr="008122F3">
              <w:rPr>
                <w:bCs/>
                <w:i/>
                <w:iCs/>
                <w:lang w:val="nl-NL"/>
              </w:rPr>
              <w:t>i qua, lại gần nơi có dòng nước lớn, các nơi ngập nước.</w:t>
            </w:r>
          </w:p>
        </w:tc>
        <w:tc>
          <w:tcPr>
            <w:tcW w:w="4728" w:type="dxa"/>
            <w:tcBorders>
              <w:top w:val="dashed" w:sz="4" w:space="0" w:color="auto"/>
              <w:bottom w:val="dashed" w:sz="4" w:space="0" w:color="auto"/>
            </w:tcBorders>
          </w:tcPr>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r w:rsidRPr="0096056B">
              <w:rPr>
                <w:lang w:val="nl-NL"/>
              </w:rPr>
              <w:t xml:space="preserve">- 1 HS đọc </w:t>
            </w:r>
            <w:r>
              <w:rPr>
                <w:lang w:val="nl-NL"/>
              </w:rPr>
              <w:t>thông tin</w:t>
            </w:r>
            <w:r w:rsidRPr="0096056B">
              <w:rPr>
                <w:lang w:val="nl-NL"/>
              </w:rPr>
              <w:t>.</w:t>
            </w:r>
          </w:p>
          <w:p w:rsidR="00C64DE5" w:rsidRPr="0096056B" w:rsidRDefault="00C64DE5" w:rsidP="00FF6103">
            <w:pPr>
              <w:spacing w:line="288" w:lineRule="auto"/>
              <w:jc w:val="both"/>
              <w:rPr>
                <w:lang w:val="nl-NL"/>
              </w:rPr>
            </w:pPr>
            <w:r w:rsidRPr="0096056B">
              <w:rPr>
                <w:lang w:val="nl-NL"/>
              </w:rPr>
              <w:t xml:space="preserve">- </w:t>
            </w:r>
            <w:r>
              <w:rPr>
                <w:lang w:val="nl-NL"/>
              </w:rPr>
              <w:t>HS thực hiện nhóm 2 trả lời:</w:t>
            </w:r>
          </w:p>
          <w:p w:rsidR="00C64DE5" w:rsidRDefault="00C64DE5" w:rsidP="00FF6103">
            <w:pPr>
              <w:spacing w:line="288" w:lineRule="auto"/>
              <w:jc w:val="both"/>
              <w:rPr>
                <w:lang w:val="nl-NL"/>
              </w:rPr>
            </w:pPr>
            <w:r>
              <w:rPr>
                <w:lang w:val="nl-NL"/>
              </w:rPr>
              <w:t>+ Nên bơi khi tất cả các điều kiện và cơ thể an toàn, khỏe mạnh.</w:t>
            </w:r>
          </w:p>
          <w:p w:rsidR="00C64DE5" w:rsidRDefault="00C64DE5" w:rsidP="00FF6103">
            <w:pPr>
              <w:spacing w:line="288" w:lineRule="auto"/>
              <w:jc w:val="both"/>
              <w:rPr>
                <w:lang w:val="nl-NL"/>
              </w:rPr>
            </w:pPr>
            <w:r>
              <w:rPr>
                <w:lang w:val="nl-NL"/>
              </w:rPr>
              <w:t>+ Việc cần làm trước khi bơi:</w:t>
            </w:r>
          </w:p>
          <w:p w:rsidR="00C64DE5" w:rsidRDefault="00C64DE5" w:rsidP="00FF6103">
            <w:pPr>
              <w:spacing w:line="288" w:lineRule="auto"/>
              <w:jc w:val="both"/>
              <w:rPr>
                <w:lang w:val="nl-NL"/>
              </w:rPr>
            </w:pPr>
            <w:r>
              <w:rPr>
                <w:lang w:val="nl-NL"/>
              </w:rPr>
              <w:t xml:space="preserve">- Tắm tráng trước khi xuống nước. </w:t>
            </w:r>
          </w:p>
          <w:p w:rsidR="00C64DE5" w:rsidRDefault="00C64DE5" w:rsidP="00FF6103">
            <w:pPr>
              <w:spacing w:line="288" w:lineRule="auto"/>
              <w:jc w:val="both"/>
              <w:rPr>
                <w:lang w:val="nl-NL"/>
              </w:rPr>
            </w:pPr>
            <w:r>
              <w:rPr>
                <w:lang w:val="nl-NL"/>
              </w:rPr>
              <w:t>- Khỏi động trước khi xuống nước.</w:t>
            </w:r>
          </w:p>
          <w:p w:rsidR="00C64DE5" w:rsidRDefault="00C64DE5" w:rsidP="00FF6103">
            <w:pPr>
              <w:spacing w:line="288" w:lineRule="auto"/>
              <w:jc w:val="both"/>
              <w:rPr>
                <w:lang w:val="nl-NL"/>
              </w:rPr>
            </w:pPr>
            <w:r>
              <w:rPr>
                <w:lang w:val="nl-NL"/>
              </w:rPr>
              <w:t>- Giữ vệ sinh chung và vệ sinh cá nhân.</w:t>
            </w:r>
          </w:p>
          <w:p w:rsidR="00C64DE5" w:rsidRDefault="00C64DE5" w:rsidP="00FF6103">
            <w:pPr>
              <w:spacing w:line="288" w:lineRule="auto"/>
              <w:jc w:val="both"/>
              <w:rPr>
                <w:lang w:val="nl-NL"/>
              </w:rPr>
            </w:pPr>
            <w:r>
              <w:rPr>
                <w:lang w:val="nl-NL"/>
              </w:rPr>
              <w:t>+ Việc không nên làm trước khi bơi:</w:t>
            </w:r>
          </w:p>
          <w:p w:rsidR="00C64DE5" w:rsidRDefault="00C64DE5" w:rsidP="00FF6103">
            <w:pPr>
              <w:spacing w:line="288" w:lineRule="auto"/>
              <w:jc w:val="both"/>
              <w:rPr>
                <w:lang w:val="nl-NL"/>
              </w:rPr>
            </w:pPr>
            <w:r>
              <w:rPr>
                <w:lang w:val="nl-NL"/>
              </w:rPr>
              <w:t>- Xuống bể bơi 1 mình khi khôngc so ngưòi bảo hộ và giám sát,</w:t>
            </w:r>
          </w:p>
          <w:p w:rsidR="00C64DE5" w:rsidRDefault="00C64DE5" w:rsidP="00FF6103">
            <w:pPr>
              <w:spacing w:line="288" w:lineRule="auto"/>
              <w:jc w:val="both"/>
              <w:rPr>
                <w:lang w:val="nl-NL"/>
              </w:rPr>
            </w:pPr>
            <w:r>
              <w:rPr>
                <w:lang w:val="nl-NL"/>
              </w:rPr>
              <w:t>- Nô đùa, nghịch trong khi bơi.</w:t>
            </w:r>
          </w:p>
          <w:p w:rsidR="00C64DE5" w:rsidRDefault="00C64DE5" w:rsidP="00FF6103">
            <w:pPr>
              <w:spacing w:line="288" w:lineRule="auto"/>
              <w:jc w:val="both"/>
              <w:rPr>
                <w:lang w:val="nl-NL"/>
              </w:rPr>
            </w:pPr>
            <w:r>
              <w:rPr>
                <w:lang w:val="nl-NL"/>
              </w:rPr>
              <w:t>- Nhảy cắm đầu.</w:t>
            </w:r>
          </w:p>
          <w:p w:rsidR="00C64DE5" w:rsidRPr="0096056B" w:rsidRDefault="00C64DE5" w:rsidP="00FF6103">
            <w:pPr>
              <w:spacing w:line="288" w:lineRule="auto"/>
              <w:jc w:val="both"/>
              <w:rPr>
                <w:lang w:val="nl-NL"/>
              </w:rPr>
            </w:pPr>
            <w:r>
              <w:rPr>
                <w:lang w:val="nl-NL"/>
              </w:rPr>
              <w:t>- Bơi khi trời mưa, sấm chớp, triwf tối, giữa trưa.</w:t>
            </w:r>
          </w:p>
          <w:p w:rsidR="00C64DE5" w:rsidRPr="0096056B" w:rsidRDefault="00C64DE5" w:rsidP="00FF6103">
            <w:pPr>
              <w:spacing w:line="288" w:lineRule="auto"/>
              <w:jc w:val="both"/>
              <w:rPr>
                <w:lang w:val="nl-NL"/>
              </w:rPr>
            </w:pPr>
            <w:r>
              <w:rPr>
                <w:lang w:val="nl-NL"/>
              </w:rPr>
              <w:t>- Lắng nghe</w:t>
            </w: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r>
              <w:rPr>
                <w:lang w:val="nl-NL"/>
              </w:rPr>
              <w:t>- HS nêu miệng</w:t>
            </w: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r w:rsidRPr="0096056B">
              <w:rPr>
                <w:lang w:val="nl-NL"/>
              </w:rPr>
              <w:t xml:space="preserve">- </w:t>
            </w:r>
            <w:r>
              <w:rPr>
                <w:lang w:val="nl-NL"/>
              </w:rPr>
              <w:t>HS viết cam kết</w:t>
            </w:r>
          </w:p>
          <w:p w:rsidR="00C64DE5" w:rsidRPr="0096056B" w:rsidRDefault="00C64DE5" w:rsidP="00FF6103">
            <w:pPr>
              <w:spacing w:line="288" w:lineRule="auto"/>
              <w:jc w:val="both"/>
              <w:rPr>
                <w:lang w:val="nl-NL"/>
              </w:rPr>
            </w:pPr>
            <w:r>
              <w:rPr>
                <w:lang w:val="nl-NL"/>
              </w:rPr>
              <w:t xml:space="preserve">- HS trình bày bản cam kết </w:t>
            </w:r>
          </w:p>
          <w:p w:rsidR="00C64DE5" w:rsidRPr="0096056B" w:rsidRDefault="00C64DE5" w:rsidP="00FF6103">
            <w:pPr>
              <w:spacing w:line="288" w:lineRule="auto"/>
              <w:jc w:val="both"/>
              <w:rPr>
                <w:lang w:val="nl-NL"/>
              </w:rPr>
            </w:pPr>
            <w:r w:rsidRPr="0096056B">
              <w:rPr>
                <w:lang w:val="nl-NL"/>
              </w:rPr>
              <w:lastRenderedPageBreak/>
              <w:t>- Cả lớp lắng nghe</w:t>
            </w:r>
            <w:r>
              <w:rPr>
                <w:lang w:val="nl-NL"/>
              </w:rPr>
              <w:t>, nhắc lại</w:t>
            </w:r>
          </w:p>
        </w:tc>
      </w:tr>
      <w:tr w:rsidR="00C64DE5" w:rsidRPr="0096056B" w:rsidTr="00FF6103">
        <w:tc>
          <w:tcPr>
            <w:tcW w:w="10104" w:type="dxa"/>
            <w:gridSpan w:val="3"/>
            <w:tcBorders>
              <w:top w:val="dashed" w:sz="4" w:space="0" w:color="auto"/>
              <w:bottom w:val="dashed" w:sz="4" w:space="0" w:color="auto"/>
            </w:tcBorders>
          </w:tcPr>
          <w:p w:rsidR="00C64DE5" w:rsidRPr="0096056B" w:rsidRDefault="00C64DE5" w:rsidP="00FF6103">
            <w:pPr>
              <w:spacing w:line="288" w:lineRule="auto"/>
              <w:jc w:val="both"/>
              <w:rPr>
                <w:b/>
                <w:lang w:val="nl-NL"/>
              </w:rPr>
            </w:pPr>
            <w:r w:rsidRPr="0096056B">
              <w:rPr>
                <w:b/>
                <w:lang w:val="nl-NL"/>
              </w:rPr>
              <w:lastRenderedPageBreak/>
              <w:t>4. Vận dụng trải nghiệm.</w:t>
            </w:r>
          </w:p>
          <w:p w:rsidR="00C64DE5" w:rsidRPr="0096056B" w:rsidRDefault="00C64DE5" w:rsidP="00FF6103">
            <w:pPr>
              <w:spacing w:line="288" w:lineRule="auto"/>
              <w:rPr>
                <w:lang w:val="nl-NL"/>
              </w:rPr>
            </w:pPr>
            <w:r w:rsidRPr="0096056B">
              <w:rPr>
                <w:lang w:val="nl-NL"/>
              </w:rPr>
              <w:t>- Mục tiêu:</w:t>
            </w:r>
          </w:p>
          <w:p w:rsidR="00C64DE5" w:rsidRPr="0096056B" w:rsidRDefault="00C64DE5" w:rsidP="00FF6103">
            <w:pPr>
              <w:spacing w:line="288" w:lineRule="auto"/>
              <w:jc w:val="both"/>
            </w:pPr>
            <w:r w:rsidRPr="0096056B">
              <w:t>+ Củng cố những kiến thức đã học trong tiết học để học sinh khắc sâu nội dung.</w:t>
            </w:r>
          </w:p>
          <w:p w:rsidR="00C64DE5" w:rsidRPr="0096056B" w:rsidRDefault="00C64DE5" w:rsidP="00FF6103">
            <w:pPr>
              <w:spacing w:line="288" w:lineRule="auto"/>
              <w:jc w:val="both"/>
            </w:pPr>
            <w:r w:rsidRPr="0096056B">
              <w:t>+ Vận dụng kiến thức đã học vào thực tiễn.</w:t>
            </w:r>
          </w:p>
          <w:p w:rsidR="00C64DE5" w:rsidRPr="0096056B" w:rsidRDefault="00C64DE5" w:rsidP="00FF6103">
            <w:pPr>
              <w:spacing w:line="288" w:lineRule="auto"/>
              <w:jc w:val="both"/>
            </w:pPr>
            <w:r w:rsidRPr="0096056B">
              <w:t>+ Tạo không khí vui vẻ, hào hứng, lưu luyến sau khi học sinh bài học.</w:t>
            </w:r>
          </w:p>
          <w:p w:rsidR="00C64DE5" w:rsidRPr="0096056B" w:rsidRDefault="00C64DE5" w:rsidP="00FF6103">
            <w:pPr>
              <w:spacing w:line="288" w:lineRule="auto"/>
              <w:rPr>
                <w:lang w:val="nl-NL"/>
              </w:rPr>
            </w:pPr>
            <w:r w:rsidRPr="0096056B">
              <w:t>- Cách tiến hành:</w:t>
            </w:r>
          </w:p>
        </w:tc>
      </w:tr>
      <w:tr w:rsidR="00C64DE5" w:rsidRPr="0096056B" w:rsidTr="00FF6103">
        <w:tc>
          <w:tcPr>
            <w:tcW w:w="5113" w:type="dxa"/>
            <w:tcBorders>
              <w:top w:val="dashed" w:sz="4" w:space="0" w:color="auto"/>
              <w:bottom w:val="dashed" w:sz="4" w:space="0" w:color="auto"/>
            </w:tcBorders>
          </w:tcPr>
          <w:p w:rsidR="00C64DE5" w:rsidRPr="0096056B" w:rsidRDefault="00C64DE5" w:rsidP="00FF6103">
            <w:pPr>
              <w:spacing w:line="288" w:lineRule="auto"/>
              <w:jc w:val="both"/>
              <w:rPr>
                <w:lang w:val="nl-NL"/>
              </w:rPr>
            </w:pPr>
            <w:r w:rsidRPr="0096056B">
              <w:rPr>
                <w:lang w:val="nl-NL"/>
              </w:rPr>
              <w:t>-</w:t>
            </w:r>
            <w:r>
              <w:rPr>
                <w:lang w:val="nl-NL"/>
              </w:rPr>
              <w:t xml:space="preserve"> GV tổ chức cho HS chơi trò chơi “Bắn tên” về những quy tắc nên làm và không nên làm để phòng tránh đuối nước. GV hỏi câu hỏi đầu tiên HS nào trả lời đúng có  quyền bắn tên và đặt câu hỏi sau (thời gian chơi là 2 phút) đến khi hết giờ</w:t>
            </w:r>
          </w:p>
          <w:p w:rsidR="00C64DE5" w:rsidRPr="0096056B" w:rsidRDefault="00C64DE5" w:rsidP="00FF6103">
            <w:pPr>
              <w:spacing w:line="288" w:lineRule="auto"/>
              <w:jc w:val="both"/>
              <w:rPr>
                <w:lang w:val="nl-NL"/>
              </w:rPr>
            </w:pPr>
            <w:r>
              <w:rPr>
                <w:lang w:val="nl-NL"/>
              </w:rPr>
              <w:t>- Nhắc HS đem bản cam kết đã viết về chia sẻ cùng người thân và thực hiện cam kết đó</w:t>
            </w:r>
          </w:p>
          <w:p w:rsidR="00C64DE5" w:rsidRPr="0096056B" w:rsidRDefault="00C64DE5" w:rsidP="00FF6103">
            <w:pPr>
              <w:spacing w:line="288" w:lineRule="auto"/>
              <w:jc w:val="both"/>
              <w:rPr>
                <w:lang w:val="nl-NL"/>
              </w:rPr>
            </w:pPr>
            <w:r w:rsidRPr="0096056B">
              <w:rPr>
                <w:lang w:val="nl-NL"/>
              </w:rPr>
              <w:t>- Nhận xét sau tiết dạy</w:t>
            </w:r>
            <w:r>
              <w:rPr>
                <w:lang w:val="nl-NL"/>
              </w:rPr>
              <w:t>.</w:t>
            </w:r>
          </w:p>
        </w:tc>
        <w:tc>
          <w:tcPr>
            <w:tcW w:w="4991" w:type="dxa"/>
            <w:gridSpan w:val="2"/>
            <w:tcBorders>
              <w:top w:val="dashed" w:sz="4" w:space="0" w:color="auto"/>
              <w:bottom w:val="dashed" w:sz="4" w:space="0" w:color="auto"/>
            </w:tcBorders>
          </w:tcPr>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r w:rsidRPr="0096056B">
              <w:rPr>
                <w:lang w:val="nl-NL"/>
              </w:rPr>
              <w:t>- Học sinh tham gia trò cơi.</w:t>
            </w:r>
          </w:p>
          <w:p w:rsidR="00C64DE5"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p>
          <w:p w:rsidR="00C64DE5" w:rsidRPr="0096056B" w:rsidRDefault="00C64DE5" w:rsidP="00FF6103">
            <w:pPr>
              <w:spacing w:line="288" w:lineRule="auto"/>
              <w:jc w:val="both"/>
              <w:rPr>
                <w:lang w:val="nl-NL"/>
              </w:rPr>
            </w:pPr>
            <w:r w:rsidRPr="0096056B">
              <w:rPr>
                <w:lang w:val="nl-NL"/>
              </w:rPr>
              <w:t xml:space="preserve">- HS lắng nghe, </w:t>
            </w:r>
            <w:r>
              <w:rPr>
                <w:lang w:val="nl-NL"/>
              </w:rPr>
              <w:t>thực hiện.</w:t>
            </w:r>
          </w:p>
        </w:tc>
      </w:tr>
      <w:tr w:rsidR="00C64DE5" w:rsidRPr="0096056B" w:rsidTr="00FF6103">
        <w:tc>
          <w:tcPr>
            <w:tcW w:w="10104" w:type="dxa"/>
            <w:gridSpan w:val="3"/>
            <w:tcBorders>
              <w:top w:val="dashed" w:sz="4" w:space="0" w:color="auto"/>
            </w:tcBorders>
          </w:tcPr>
          <w:p w:rsidR="00C64DE5" w:rsidRPr="0096056B" w:rsidRDefault="00C64DE5" w:rsidP="00FF6103">
            <w:pPr>
              <w:spacing w:line="288" w:lineRule="auto"/>
              <w:rPr>
                <w:b/>
                <w:lang w:val="nl-NL"/>
              </w:rPr>
            </w:pPr>
            <w:r w:rsidRPr="0096056B">
              <w:rPr>
                <w:b/>
                <w:lang w:val="nl-NL"/>
              </w:rPr>
              <w:t>IV. ĐIỀU CHỈNH SAU BÀI DẠY:</w:t>
            </w:r>
          </w:p>
          <w:p w:rsidR="00C64DE5" w:rsidRPr="0096056B" w:rsidRDefault="00C64DE5" w:rsidP="00FF6103">
            <w:pPr>
              <w:spacing w:line="288" w:lineRule="auto"/>
              <w:rPr>
                <w:lang w:val="nl-NL"/>
              </w:rPr>
            </w:pPr>
            <w:r w:rsidRPr="0096056B">
              <w:rPr>
                <w:lang w:val="nl-NL"/>
              </w:rPr>
              <w:t>...............................................................................................</w:t>
            </w:r>
            <w:r>
              <w:rPr>
                <w:lang w:val="nl-NL"/>
              </w:rPr>
              <w:t>.......................................</w:t>
            </w:r>
          </w:p>
        </w:tc>
      </w:tr>
    </w:tbl>
    <w:p w:rsidR="001A6078" w:rsidRDefault="001A6078" w:rsidP="00A77B78">
      <w:pPr>
        <w:jc w:val="center"/>
        <w:rPr>
          <w:b/>
          <w:bCs/>
        </w:rPr>
      </w:pPr>
    </w:p>
    <w:p w:rsidR="0090724B" w:rsidRDefault="00AD2BD4" w:rsidP="00814A73">
      <w:pPr>
        <w:jc w:val="center"/>
      </w:pPr>
      <w:r w:rsidRPr="008E3728">
        <w:t>-----------------------------------------------</w:t>
      </w:r>
    </w:p>
    <w:p w:rsidR="0074137D" w:rsidRDefault="0074137D" w:rsidP="0074137D">
      <w:pPr>
        <w:rPr>
          <w:b/>
          <w:bCs/>
        </w:rPr>
      </w:pPr>
      <w:r w:rsidRPr="00072F34">
        <w:rPr>
          <w:b/>
          <w:bCs/>
          <w:i/>
        </w:rPr>
        <w:t xml:space="preserve">Chiều    </w:t>
      </w:r>
      <w:r>
        <w:rPr>
          <w:b/>
          <w:bCs/>
        </w:rPr>
        <w:t xml:space="preserve">                                   Tiết 6: Hoạt động trải nghiệm</w:t>
      </w:r>
    </w:p>
    <w:p w:rsidR="001673A7" w:rsidRPr="00907620" w:rsidRDefault="001673A7" w:rsidP="001673A7">
      <w:pPr>
        <w:ind w:left="-90" w:firstLine="90"/>
        <w:jc w:val="center"/>
        <w:rPr>
          <w:b/>
          <w:bCs/>
          <w:lang w:val="nl-NL"/>
        </w:rPr>
      </w:pPr>
      <w:r w:rsidRPr="00907620">
        <w:rPr>
          <w:b/>
          <w:bCs/>
          <w:lang w:val="nl-NL"/>
        </w:rPr>
        <w:t xml:space="preserve">HĐGD THEO CHỦ ĐỀ: CẢNH QUAN THIÊN NHIÊN QUÊ HƯƠNG EM </w:t>
      </w:r>
    </w:p>
    <w:p w:rsidR="001673A7" w:rsidRDefault="001673A7" w:rsidP="001673A7">
      <w:pPr>
        <w:ind w:left="-90" w:firstLine="90"/>
        <w:rPr>
          <w:b/>
          <w:bCs/>
          <w:lang w:val="nl-NL"/>
        </w:rPr>
      </w:pPr>
      <w:r w:rsidRPr="00907620">
        <w:rPr>
          <w:b/>
          <w:bCs/>
          <w:lang w:val="nl-NL"/>
        </w:rPr>
        <w:t>I. YÊU CẦU CẦN ĐẠT:</w:t>
      </w:r>
    </w:p>
    <w:p w:rsidR="001673A7" w:rsidRPr="00BF51FC" w:rsidRDefault="001673A7" w:rsidP="001673A7">
      <w:pPr>
        <w:ind w:left="-90" w:firstLine="90"/>
        <w:rPr>
          <w:b/>
          <w:bCs/>
          <w:lang w:val="nl-NL"/>
        </w:rPr>
      </w:pPr>
      <w:r w:rsidRPr="00907620">
        <w:rPr>
          <w:b/>
          <w:iCs/>
        </w:rPr>
        <w:lastRenderedPageBreak/>
        <w:t>1. Yêu cầu về kiến thức kĩ năng</w:t>
      </w:r>
    </w:p>
    <w:p w:rsidR="001673A7" w:rsidRPr="00907620" w:rsidRDefault="001673A7" w:rsidP="001673A7">
      <w:pPr>
        <w:autoSpaceDE w:val="0"/>
        <w:autoSpaceDN w:val="0"/>
        <w:adjustRightInd w:val="0"/>
        <w:ind w:left="-90" w:firstLine="90"/>
        <w:jc w:val="both"/>
      </w:pPr>
      <w:r w:rsidRPr="00907620">
        <w:rPr>
          <w:lang w:val="nl-NL"/>
        </w:rPr>
        <w:t xml:space="preserve">- </w:t>
      </w:r>
      <w:r w:rsidRPr="00907620">
        <w:t>Giới thiệu được cảnh quan thiên nhiên , quê hương em</w:t>
      </w:r>
    </w:p>
    <w:p w:rsidR="001673A7" w:rsidRPr="00907620" w:rsidRDefault="001673A7" w:rsidP="001673A7">
      <w:pPr>
        <w:autoSpaceDE w:val="0"/>
        <w:autoSpaceDN w:val="0"/>
        <w:adjustRightInd w:val="0"/>
        <w:ind w:left="-90" w:firstLine="90"/>
        <w:jc w:val="both"/>
      </w:pPr>
      <w:r w:rsidRPr="00907620">
        <w:t xml:space="preserve">- Thực hiện nhuần nhuyễn việc giới thiệu những cảnh quan thiên nhiên qua sơ đồ hoặc mô hình cảnh quan - Hành trình trải nghiệm của nhóm mình </w:t>
      </w:r>
    </w:p>
    <w:p w:rsidR="001673A7" w:rsidRPr="00907620" w:rsidRDefault="001673A7" w:rsidP="001673A7">
      <w:pPr>
        <w:autoSpaceDE w:val="0"/>
        <w:autoSpaceDN w:val="0"/>
        <w:adjustRightInd w:val="0"/>
        <w:ind w:left="-90" w:firstLine="90"/>
        <w:jc w:val="both"/>
      </w:pPr>
      <w:r w:rsidRPr="00907620">
        <w:t xml:space="preserve">- Thực hành làm sổ tay hướng dẫn du lịch địa phương . </w:t>
      </w:r>
    </w:p>
    <w:p w:rsidR="001673A7" w:rsidRPr="00907620" w:rsidRDefault="001673A7" w:rsidP="001673A7">
      <w:pPr>
        <w:autoSpaceDE w:val="0"/>
        <w:autoSpaceDN w:val="0"/>
        <w:adjustRightInd w:val="0"/>
        <w:ind w:left="-90" w:firstLine="90"/>
        <w:jc w:val="both"/>
      </w:pPr>
      <w:r w:rsidRPr="00907620">
        <w:t>- Rèn luyện và phát triển kĩ năng nghe – nói góp phần phát triển năng lực ngôn ngữ.</w:t>
      </w:r>
    </w:p>
    <w:p w:rsidR="001673A7" w:rsidRDefault="001673A7" w:rsidP="001673A7">
      <w:pPr>
        <w:autoSpaceDE w:val="0"/>
        <w:autoSpaceDN w:val="0"/>
        <w:adjustRightInd w:val="0"/>
        <w:ind w:left="-90" w:firstLine="90"/>
        <w:jc w:val="both"/>
      </w:pPr>
      <w:r w:rsidRPr="00907620">
        <w:t>- Tự rèn luyện kĩ năng hoạt động làm sổ tay hướng dẫn du lịch địa phương  , qua đó góp phần phát triển năng lực thẩm mỹ</w:t>
      </w:r>
      <w:r w:rsidRPr="00907620">
        <w:rPr>
          <w:color w:val="000000"/>
        </w:rPr>
        <w:t>.</w:t>
      </w:r>
    </w:p>
    <w:p w:rsidR="001673A7" w:rsidRPr="004D618B" w:rsidRDefault="001673A7" w:rsidP="001673A7">
      <w:pPr>
        <w:autoSpaceDE w:val="0"/>
        <w:autoSpaceDN w:val="0"/>
        <w:adjustRightInd w:val="0"/>
        <w:ind w:left="-90" w:firstLine="90"/>
        <w:jc w:val="both"/>
      </w:pPr>
      <w:r>
        <w:rPr>
          <w:b/>
          <w:iCs/>
        </w:rPr>
        <w:t>2</w:t>
      </w:r>
      <w:r w:rsidRPr="00907620">
        <w:rPr>
          <w:b/>
          <w:iCs/>
        </w:rPr>
        <w:t xml:space="preserve">. Yêu cầu về </w:t>
      </w:r>
      <w:r>
        <w:rPr>
          <w:b/>
          <w:iCs/>
        </w:rPr>
        <w:t>năng lực phẩm chất</w:t>
      </w:r>
    </w:p>
    <w:p w:rsidR="001673A7" w:rsidRPr="00907620" w:rsidRDefault="001673A7" w:rsidP="001673A7">
      <w:pPr>
        <w:jc w:val="both"/>
      </w:pPr>
      <w:r w:rsidRPr="00907620">
        <w:t xml:space="preserve">- Năng lực tự chủ, tự học: Biết </w:t>
      </w:r>
      <w:r w:rsidRPr="00907620">
        <w:rPr>
          <w:color w:val="000000"/>
        </w:rPr>
        <w:t xml:space="preserve">điều chỉnh cảm xúc và suy nghĩ của bản thân, </w:t>
      </w:r>
      <w:r w:rsidRPr="00907620">
        <w:t>tự tin về bản thân trước tập thể.</w:t>
      </w:r>
    </w:p>
    <w:p w:rsidR="001673A7" w:rsidRPr="00907620" w:rsidRDefault="001673A7" w:rsidP="001673A7">
      <w:pPr>
        <w:ind w:left="-90" w:firstLine="90"/>
        <w:jc w:val="both"/>
      </w:pPr>
      <w:r w:rsidRPr="00907620">
        <w:t>- Năng lực giải quyết vấn đề và sáng tạo: Biết tự hào về những cảnh quan thiên nhiên , quê hương em .</w:t>
      </w:r>
    </w:p>
    <w:p w:rsidR="001673A7" w:rsidRPr="00907620" w:rsidRDefault="001673A7" w:rsidP="001673A7">
      <w:pPr>
        <w:ind w:left="-90" w:firstLine="90"/>
        <w:jc w:val="both"/>
      </w:pPr>
      <w:r w:rsidRPr="00907620">
        <w:t>- Năng lực giao tiếp và hợp tác: Biết tự tin chia sẻ với bạn về những cảnh quan thiên nhiên , quê hương em .</w:t>
      </w:r>
    </w:p>
    <w:p w:rsidR="001673A7" w:rsidRPr="00907620" w:rsidRDefault="001673A7" w:rsidP="001673A7">
      <w:pPr>
        <w:ind w:left="-90" w:firstLine="90"/>
        <w:jc w:val="both"/>
      </w:pPr>
      <w:r w:rsidRPr="00907620">
        <w:t xml:space="preserve">- Phẩm chất nhân ái: Yêu quý </w:t>
      </w:r>
      <w:r w:rsidRPr="00907620">
        <w:rPr>
          <w:color w:val="000000"/>
        </w:rPr>
        <w:t xml:space="preserve">nét </w:t>
      </w:r>
      <w:r w:rsidRPr="00907620">
        <w:t>của cảnh quan thiên nhiên , quê hương .</w:t>
      </w:r>
    </w:p>
    <w:p w:rsidR="001673A7" w:rsidRPr="00907620" w:rsidRDefault="001673A7" w:rsidP="001673A7">
      <w:pPr>
        <w:ind w:left="-90" w:firstLine="90"/>
        <w:jc w:val="both"/>
        <w:rPr>
          <w:color w:val="000000"/>
        </w:rPr>
      </w:pPr>
      <w:r w:rsidRPr="00907620">
        <w:t xml:space="preserve">- Phẩm chất chăm chỉ: </w:t>
      </w:r>
      <w:r w:rsidRPr="00907620">
        <w:rPr>
          <w:color w:val="000000"/>
        </w:rPr>
        <w:t xml:space="preserve">Có tinh thần chăm chỉ rèn luyện để xây dựng hình ảnh </w:t>
      </w:r>
      <w:r w:rsidRPr="00907620">
        <w:rPr>
          <w:color w:val="000000"/>
          <w:shd w:val="clear" w:color="auto" w:fill="FFFFFF"/>
        </w:rPr>
        <w:t>quê hương  thân thiện</w:t>
      </w:r>
    </w:p>
    <w:p w:rsidR="001673A7" w:rsidRPr="00907620" w:rsidRDefault="001673A7" w:rsidP="001673A7">
      <w:pPr>
        <w:ind w:left="-90" w:firstLine="90"/>
      </w:pPr>
      <w:r w:rsidRPr="00907620">
        <w:t xml:space="preserve">- Phẩm chất trách nhiệm: Có ý thức </w:t>
      </w:r>
      <w:r w:rsidRPr="00907620">
        <w:rPr>
          <w:bCs/>
          <w:lang w:val="nl-NL"/>
        </w:rPr>
        <w:t>giới thiệu về cảnh quan thiên nhiên quê hương  góp phần cho ngành du lịch của địa phương phát triển  .</w:t>
      </w:r>
    </w:p>
    <w:p w:rsidR="001673A7" w:rsidRPr="00907620" w:rsidRDefault="001673A7" w:rsidP="001673A7">
      <w:pPr>
        <w:ind w:left="-90" w:firstLine="90"/>
        <w:jc w:val="both"/>
        <w:rPr>
          <w:b/>
        </w:rPr>
      </w:pPr>
      <w:r w:rsidRPr="00907620">
        <w:rPr>
          <w:b/>
        </w:rPr>
        <w:t xml:space="preserve">II. ĐỒ DÙNG DẠY HỌC </w:t>
      </w:r>
    </w:p>
    <w:p w:rsidR="001673A7" w:rsidRPr="00907620" w:rsidRDefault="001673A7" w:rsidP="001673A7">
      <w:pPr>
        <w:ind w:left="-90" w:firstLine="90"/>
        <w:jc w:val="both"/>
      </w:pPr>
      <w:r w:rsidRPr="00907620">
        <w:t>- Kế hoạch</w:t>
      </w:r>
      <w:r w:rsidR="007276ED">
        <w:t xml:space="preserve"> bài dạy, bài giảng Power point, ti vi, máy tính.</w:t>
      </w:r>
    </w:p>
    <w:p w:rsidR="001673A7" w:rsidRPr="00907620" w:rsidRDefault="001673A7" w:rsidP="001673A7">
      <w:pPr>
        <w:ind w:left="-90" w:firstLine="90"/>
        <w:jc w:val="both"/>
      </w:pPr>
      <w:r w:rsidRPr="00907620">
        <w:t>- SGK và các thiết bị, học liệu phục vụ cho tiết dạy.</w:t>
      </w:r>
    </w:p>
    <w:p w:rsidR="001673A7" w:rsidRPr="00907620" w:rsidRDefault="001673A7" w:rsidP="001673A7">
      <w:pPr>
        <w:ind w:left="-90" w:firstLine="90"/>
        <w:jc w:val="both"/>
        <w:outlineLvl w:val="0"/>
        <w:rPr>
          <w:b/>
          <w:bCs/>
          <w:lang w:val="nl-NL"/>
        </w:rPr>
      </w:pPr>
      <w:r w:rsidRPr="00907620">
        <w:rPr>
          <w:b/>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270"/>
        <w:gridCol w:w="4686"/>
      </w:tblGrid>
      <w:tr w:rsidR="001673A7" w:rsidRPr="00907620" w:rsidTr="00FF6103">
        <w:tc>
          <w:tcPr>
            <w:tcW w:w="5148" w:type="dxa"/>
            <w:tcBorders>
              <w:top w:val="single" w:sz="4" w:space="0" w:color="auto"/>
              <w:left w:val="single" w:sz="4" w:space="0" w:color="auto"/>
              <w:bottom w:val="dashed" w:sz="4" w:space="0" w:color="auto"/>
              <w:right w:val="single" w:sz="4" w:space="0" w:color="auto"/>
            </w:tcBorders>
            <w:hideMark/>
          </w:tcPr>
          <w:p w:rsidR="001673A7" w:rsidRPr="00907620" w:rsidRDefault="001673A7" w:rsidP="00FF6103">
            <w:pPr>
              <w:ind w:left="-90" w:firstLine="90"/>
              <w:jc w:val="center"/>
              <w:rPr>
                <w:b/>
                <w:lang w:val="nl-NL"/>
              </w:rPr>
            </w:pPr>
            <w:r w:rsidRPr="00907620">
              <w:rPr>
                <w:b/>
                <w:lang w:val="nl-NL"/>
              </w:rPr>
              <w:t>Hoạt động của giáo viên</w:t>
            </w:r>
          </w:p>
        </w:tc>
        <w:tc>
          <w:tcPr>
            <w:tcW w:w="4956" w:type="dxa"/>
            <w:gridSpan w:val="2"/>
            <w:tcBorders>
              <w:top w:val="single" w:sz="4" w:space="0" w:color="auto"/>
              <w:left w:val="single" w:sz="4" w:space="0" w:color="auto"/>
              <w:bottom w:val="dashed" w:sz="4" w:space="0" w:color="auto"/>
              <w:right w:val="single" w:sz="4" w:space="0" w:color="auto"/>
            </w:tcBorders>
            <w:hideMark/>
          </w:tcPr>
          <w:p w:rsidR="001673A7" w:rsidRPr="00907620" w:rsidRDefault="001673A7" w:rsidP="00FF6103">
            <w:pPr>
              <w:ind w:left="-90" w:firstLine="90"/>
              <w:jc w:val="center"/>
              <w:rPr>
                <w:b/>
                <w:lang w:val="nl-NL"/>
              </w:rPr>
            </w:pPr>
            <w:r w:rsidRPr="00907620">
              <w:rPr>
                <w:b/>
                <w:lang w:val="nl-NL"/>
              </w:rPr>
              <w:t>Hoạt động của học sinh</w:t>
            </w:r>
          </w:p>
        </w:tc>
      </w:tr>
      <w:tr w:rsidR="001673A7" w:rsidRPr="00907620" w:rsidTr="00FF6103">
        <w:tc>
          <w:tcPr>
            <w:tcW w:w="10104" w:type="dxa"/>
            <w:gridSpan w:val="3"/>
            <w:tcBorders>
              <w:top w:val="single" w:sz="4" w:space="0" w:color="auto"/>
              <w:left w:val="single" w:sz="4" w:space="0" w:color="auto"/>
              <w:bottom w:val="dashed" w:sz="4" w:space="0" w:color="auto"/>
              <w:right w:val="single" w:sz="4" w:space="0" w:color="auto"/>
            </w:tcBorders>
            <w:hideMark/>
          </w:tcPr>
          <w:p w:rsidR="001673A7" w:rsidRPr="00907620" w:rsidRDefault="001673A7" w:rsidP="00FF6103">
            <w:pPr>
              <w:ind w:left="-90" w:firstLine="90"/>
              <w:jc w:val="both"/>
              <w:rPr>
                <w:bCs/>
                <w:i/>
                <w:lang w:val="nl-NL"/>
              </w:rPr>
            </w:pPr>
            <w:r w:rsidRPr="00907620">
              <w:rPr>
                <w:b/>
                <w:bCs/>
                <w:lang w:val="nl-NL"/>
              </w:rPr>
              <w:t>1. Khởi động:</w:t>
            </w:r>
          </w:p>
          <w:p w:rsidR="001673A7" w:rsidRPr="00907620" w:rsidRDefault="001673A7" w:rsidP="00FF6103">
            <w:pPr>
              <w:ind w:left="-90" w:firstLine="90"/>
              <w:jc w:val="both"/>
              <w:rPr>
                <w:lang w:val="nl-NL"/>
              </w:rPr>
            </w:pPr>
            <w:r w:rsidRPr="00907620">
              <w:rPr>
                <w:lang w:val="nl-NL"/>
              </w:rPr>
              <w:t xml:space="preserve">- Mục tiêu: </w:t>
            </w:r>
          </w:p>
          <w:p w:rsidR="001673A7" w:rsidRPr="00907620" w:rsidRDefault="001673A7" w:rsidP="00FF6103">
            <w:pPr>
              <w:ind w:left="-90" w:firstLine="90"/>
              <w:jc w:val="both"/>
              <w:rPr>
                <w:lang w:val="nl-NL"/>
              </w:rPr>
            </w:pPr>
            <w:r w:rsidRPr="00907620">
              <w:rPr>
                <w:lang w:val="nl-NL"/>
              </w:rPr>
              <w:t>+ Tạo không khí vui vẻ, khấn khởi trước giờ học.</w:t>
            </w:r>
          </w:p>
          <w:p w:rsidR="001673A7" w:rsidRPr="00907620" w:rsidRDefault="001673A7" w:rsidP="00FF6103">
            <w:pPr>
              <w:ind w:left="-90" w:firstLine="90"/>
              <w:jc w:val="both"/>
              <w:rPr>
                <w:lang w:val="nl-NL"/>
              </w:rPr>
            </w:pPr>
            <w:r w:rsidRPr="00907620">
              <w:rPr>
                <w:lang w:val="nl-NL"/>
              </w:rPr>
              <w:t xml:space="preserve">+ Thông qua khởi động, học sinh nhận ra được những </w:t>
            </w:r>
            <w:r w:rsidRPr="00907620">
              <w:t xml:space="preserve">cảnh đẹp thiên nhiên mà HS đã biết </w:t>
            </w:r>
          </w:p>
          <w:p w:rsidR="001673A7" w:rsidRPr="00907620" w:rsidRDefault="001673A7" w:rsidP="00FF6103">
            <w:pPr>
              <w:ind w:left="-90" w:firstLine="90"/>
              <w:jc w:val="both"/>
              <w:rPr>
                <w:lang w:val="nl-NL"/>
              </w:rPr>
            </w:pPr>
            <w:r w:rsidRPr="00907620">
              <w:rPr>
                <w:lang w:val="nl-NL"/>
              </w:rPr>
              <w:t>- Cách tiến hành:</w:t>
            </w:r>
          </w:p>
        </w:tc>
      </w:tr>
      <w:tr w:rsidR="001673A7" w:rsidRPr="00907620" w:rsidTr="00FF6103">
        <w:tc>
          <w:tcPr>
            <w:tcW w:w="5418" w:type="dxa"/>
            <w:gridSpan w:val="2"/>
            <w:tcBorders>
              <w:top w:val="single" w:sz="4" w:space="0" w:color="auto"/>
              <w:left w:val="single" w:sz="4" w:space="0" w:color="auto"/>
              <w:bottom w:val="dashed" w:sz="4" w:space="0" w:color="auto"/>
              <w:right w:val="single" w:sz="4" w:space="0" w:color="auto"/>
            </w:tcBorders>
            <w:hideMark/>
          </w:tcPr>
          <w:p w:rsidR="001673A7" w:rsidRPr="00907620" w:rsidRDefault="001673A7" w:rsidP="00FF6103">
            <w:pPr>
              <w:shd w:val="clear" w:color="auto" w:fill="FFFFFF"/>
              <w:ind w:left="-90" w:firstLine="90"/>
              <w:jc w:val="both"/>
              <w:rPr>
                <w:color w:val="000000"/>
              </w:rPr>
            </w:pPr>
            <w:r w:rsidRPr="00907620">
              <w:rPr>
                <w:color w:val="000000"/>
              </w:rPr>
              <w:t>- GV tổ chức trò chơi “Chọn từ ngữ để miêu tả vẻ đẹp thiên nhiên” để khởi động bài học.</w:t>
            </w:r>
          </w:p>
          <w:p w:rsidR="001673A7" w:rsidRPr="00907620" w:rsidRDefault="001673A7" w:rsidP="00FF6103">
            <w:pPr>
              <w:shd w:val="clear" w:color="auto" w:fill="FFFFFF"/>
              <w:ind w:left="-90" w:firstLine="90"/>
              <w:jc w:val="both"/>
              <w:rPr>
                <w:color w:val="000000"/>
              </w:rPr>
            </w:pPr>
            <w:r w:rsidRPr="00907620">
              <w:rPr>
                <w:color w:val="000000"/>
              </w:rPr>
              <w:t>+ GV cầm quả bóng gai và đọc lần lượt từng từ khóa: Biển, núi, sông, hồ, cánh đồng,...</w:t>
            </w:r>
          </w:p>
          <w:p w:rsidR="001673A7" w:rsidRPr="00907620" w:rsidRDefault="001673A7" w:rsidP="00FF6103">
            <w:pPr>
              <w:shd w:val="clear" w:color="auto" w:fill="FFFFFF"/>
              <w:ind w:left="-90" w:firstLine="90"/>
              <w:jc w:val="both"/>
              <w:rPr>
                <w:color w:val="000000"/>
              </w:rPr>
            </w:pPr>
            <w:r w:rsidRPr="00907620">
              <w:rPr>
                <w:color w:val="000000"/>
              </w:rPr>
              <w:t>+ GV tung bóng về phía HS sau mỗi từ khóa. Mỗi bạn khi nhận được bóng sẽ ngay lập tức mô tả những nét đẹp liên quan tới từ khóa đó</w:t>
            </w:r>
          </w:p>
          <w:p w:rsidR="001673A7" w:rsidRPr="00907620" w:rsidRDefault="001673A7" w:rsidP="00FF6103">
            <w:pPr>
              <w:shd w:val="clear" w:color="auto" w:fill="FFFFFF"/>
              <w:ind w:left="-90" w:firstLine="90"/>
              <w:jc w:val="both"/>
              <w:rPr>
                <w:color w:val="000000"/>
              </w:rPr>
            </w:pPr>
            <w:r w:rsidRPr="00907620">
              <w:rPr>
                <w:color w:val="000000"/>
              </w:rPr>
              <w:t xml:space="preserve">- GV dẫn dắt: Xung quanh chúng ta, cảnh sắc thiên nhiên thật tươi đẹp. Mỗi một nơi đều có </w:t>
            </w:r>
            <w:r w:rsidRPr="00907620">
              <w:rPr>
                <w:color w:val="000000"/>
              </w:rPr>
              <w:lastRenderedPageBreak/>
              <w:t xml:space="preserve">một vẻ đẹp khác nhau. Vào những thời gian khác nhau thì cảnh đẹp của mỗi nơi cũng khác nhau.Là người Việt Nam , chúng ta rất cần biết , hiểu và tự hào về cảnh đẹp thiên nhiên của đất nước . Chúng ta sẽ dẫn thầy cô , bạn bè , gia đình thực hiện hành trình trải nghiệm đẻ khám phá những cảnh quan thiên nhiên tươi đẹp </w:t>
            </w:r>
          </w:p>
          <w:p w:rsidR="001673A7" w:rsidRPr="00907620" w:rsidRDefault="001673A7" w:rsidP="00FF6103">
            <w:pPr>
              <w:ind w:left="-90" w:firstLine="90"/>
              <w:jc w:val="both"/>
              <w:outlineLvl w:val="0"/>
              <w:rPr>
                <w:bCs/>
                <w:lang w:val="nl-NL"/>
              </w:rPr>
            </w:pPr>
            <w:r w:rsidRPr="00907620">
              <w:rPr>
                <w:bCs/>
                <w:lang w:val="nl-NL"/>
              </w:rPr>
              <w:t>- GV dẫn dắt vào bài mới.</w:t>
            </w:r>
          </w:p>
        </w:tc>
        <w:tc>
          <w:tcPr>
            <w:tcW w:w="4686" w:type="dxa"/>
            <w:tcBorders>
              <w:top w:val="single" w:sz="4" w:space="0" w:color="auto"/>
              <w:left w:val="single" w:sz="4" w:space="0" w:color="auto"/>
              <w:bottom w:val="dashed" w:sz="4" w:space="0" w:color="auto"/>
              <w:right w:val="single" w:sz="4" w:space="0" w:color="auto"/>
            </w:tcBorders>
          </w:tcPr>
          <w:p w:rsidR="001673A7" w:rsidRPr="00907620" w:rsidRDefault="001673A7" w:rsidP="00FF6103">
            <w:pPr>
              <w:shd w:val="clear" w:color="auto" w:fill="FFFFFF"/>
              <w:ind w:left="-90" w:firstLine="90"/>
              <w:jc w:val="both"/>
              <w:rPr>
                <w:color w:val="212529"/>
              </w:rPr>
            </w:pPr>
            <w:r w:rsidRPr="00907620">
              <w:rPr>
                <w:color w:val="212529"/>
              </w:rPr>
              <w:lastRenderedPageBreak/>
              <w:t>- HS tham gia trò chơi</w:t>
            </w:r>
          </w:p>
          <w:p w:rsidR="001673A7" w:rsidRPr="00907620" w:rsidRDefault="001673A7" w:rsidP="00FF6103">
            <w:pPr>
              <w:shd w:val="clear" w:color="auto" w:fill="FFFFFF"/>
              <w:ind w:left="-90" w:firstLine="90"/>
              <w:jc w:val="both"/>
              <w:rPr>
                <w:color w:val="212529"/>
              </w:rPr>
            </w:pPr>
            <w:r w:rsidRPr="00907620">
              <w:rPr>
                <w:color w:val="212529"/>
              </w:rPr>
              <w:t>+ HS1: Biển </w:t>
            </w:r>
            <w:r w:rsidRPr="00907620">
              <w:rPr>
                <w:rStyle w:val="Strong"/>
                <w:color w:val="212529"/>
              </w:rPr>
              <w:t>xanh</w:t>
            </w:r>
          </w:p>
          <w:p w:rsidR="001673A7" w:rsidRPr="00907620" w:rsidRDefault="001673A7" w:rsidP="00FF6103">
            <w:pPr>
              <w:shd w:val="clear" w:color="auto" w:fill="FFFFFF"/>
              <w:ind w:left="-90" w:firstLine="90"/>
              <w:jc w:val="both"/>
              <w:rPr>
                <w:color w:val="212529"/>
              </w:rPr>
            </w:pPr>
            <w:r w:rsidRPr="00907620">
              <w:rPr>
                <w:color w:val="212529"/>
              </w:rPr>
              <w:t>+ HS2: Biển </w:t>
            </w:r>
            <w:r w:rsidRPr="00907620">
              <w:rPr>
                <w:rStyle w:val="Strong"/>
                <w:color w:val="212529"/>
              </w:rPr>
              <w:t>rộng</w:t>
            </w:r>
          </w:p>
          <w:p w:rsidR="001673A7" w:rsidRPr="00907620" w:rsidRDefault="001673A7" w:rsidP="00FF6103">
            <w:pPr>
              <w:shd w:val="clear" w:color="auto" w:fill="FFFFFF"/>
              <w:ind w:left="-90" w:firstLine="90"/>
              <w:jc w:val="both"/>
              <w:rPr>
                <w:color w:val="212529"/>
              </w:rPr>
            </w:pPr>
            <w:r w:rsidRPr="00907620">
              <w:rPr>
                <w:color w:val="212529"/>
              </w:rPr>
              <w:t>+ HS3: Cánh đồng </w:t>
            </w:r>
            <w:r w:rsidRPr="00907620">
              <w:rPr>
                <w:rStyle w:val="Strong"/>
                <w:color w:val="212529"/>
              </w:rPr>
              <w:t>bát ngát</w:t>
            </w:r>
          </w:p>
          <w:p w:rsidR="001673A7" w:rsidRPr="00907620" w:rsidRDefault="001673A7" w:rsidP="00FF6103">
            <w:pPr>
              <w:shd w:val="clear" w:color="auto" w:fill="FFFFFF"/>
              <w:ind w:left="-90" w:firstLine="90"/>
              <w:jc w:val="both"/>
              <w:rPr>
                <w:color w:val="212529"/>
              </w:rPr>
            </w:pPr>
            <w:r w:rsidRPr="00907620">
              <w:rPr>
                <w:color w:val="212529"/>
              </w:rPr>
              <w:t>+ HS4: cánh đồng </w:t>
            </w:r>
            <w:r w:rsidRPr="00907620">
              <w:rPr>
                <w:rStyle w:val="Strong"/>
                <w:color w:val="212529"/>
              </w:rPr>
              <w:t>lúa chín vàng</w:t>
            </w:r>
          </w:p>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p>
        </w:tc>
      </w:tr>
      <w:tr w:rsidR="001673A7" w:rsidRPr="00907620" w:rsidTr="00FF6103">
        <w:tc>
          <w:tcPr>
            <w:tcW w:w="10104" w:type="dxa"/>
            <w:gridSpan w:val="3"/>
            <w:tcBorders>
              <w:top w:val="dashed" w:sz="4" w:space="0" w:color="auto"/>
              <w:left w:val="single" w:sz="4" w:space="0" w:color="auto"/>
              <w:bottom w:val="dashed" w:sz="4" w:space="0" w:color="auto"/>
              <w:right w:val="single" w:sz="4" w:space="0" w:color="auto"/>
            </w:tcBorders>
            <w:hideMark/>
          </w:tcPr>
          <w:p w:rsidR="001673A7" w:rsidRPr="00907620" w:rsidRDefault="001673A7" w:rsidP="00FF6103">
            <w:pPr>
              <w:ind w:left="-90" w:firstLine="90"/>
              <w:jc w:val="both"/>
              <w:rPr>
                <w:b/>
                <w:bCs/>
                <w:iCs/>
                <w:lang w:val="nl-NL"/>
              </w:rPr>
            </w:pPr>
            <w:r w:rsidRPr="00907620">
              <w:rPr>
                <w:b/>
                <w:bCs/>
                <w:iCs/>
                <w:lang w:val="nl-NL"/>
              </w:rPr>
              <w:lastRenderedPageBreak/>
              <w:t>2. Khám phá</w:t>
            </w:r>
            <w:r w:rsidRPr="00907620">
              <w:rPr>
                <w:bCs/>
                <w:i/>
                <w:iCs/>
                <w:lang w:val="nl-NL"/>
              </w:rPr>
              <w:t>:</w:t>
            </w:r>
          </w:p>
          <w:p w:rsidR="001673A7" w:rsidRPr="00907620" w:rsidRDefault="001673A7" w:rsidP="00FF6103">
            <w:pPr>
              <w:ind w:left="-90" w:firstLine="90"/>
              <w:jc w:val="both"/>
              <w:rPr>
                <w:lang w:val="nl-NL"/>
              </w:rPr>
            </w:pPr>
            <w:r w:rsidRPr="00907620">
              <w:rPr>
                <w:b/>
                <w:bCs/>
                <w:iCs/>
                <w:lang w:val="nl-NL"/>
              </w:rPr>
              <w:t xml:space="preserve">- </w:t>
            </w:r>
            <w:r w:rsidRPr="00907620">
              <w:rPr>
                <w:bCs/>
                <w:lang w:val="nl-NL"/>
              </w:rPr>
              <w:t>Mục tiêu:</w:t>
            </w:r>
            <w:r w:rsidRPr="00907620">
              <w:rPr>
                <w:lang w:val="nl-NL"/>
              </w:rPr>
              <w:t xml:space="preserve"> </w:t>
            </w:r>
          </w:p>
          <w:p w:rsidR="001673A7" w:rsidRPr="00907620" w:rsidRDefault="001673A7" w:rsidP="00FF6103">
            <w:pPr>
              <w:autoSpaceDE w:val="0"/>
              <w:autoSpaceDN w:val="0"/>
              <w:adjustRightInd w:val="0"/>
              <w:ind w:left="-90" w:firstLine="90"/>
              <w:jc w:val="both"/>
            </w:pPr>
            <w:r w:rsidRPr="00907620">
              <w:rPr>
                <w:lang w:val="nl-NL"/>
              </w:rPr>
              <w:t xml:space="preserve">+ </w:t>
            </w:r>
            <w:r w:rsidRPr="00907620">
              <w:t>Giới thiệu được cảnh quan thiên nhiên , quê hương em</w:t>
            </w:r>
          </w:p>
          <w:p w:rsidR="001673A7" w:rsidRPr="00907620" w:rsidRDefault="001673A7" w:rsidP="00FF6103">
            <w:pPr>
              <w:autoSpaceDE w:val="0"/>
              <w:autoSpaceDN w:val="0"/>
              <w:adjustRightInd w:val="0"/>
              <w:ind w:left="-90" w:firstLine="90"/>
              <w:jc w:val="both"/>
            </w:pPr>
            <w:r w:rsidRPr="00907620">
              <w:t xml:space="preserve">+ Thực hiện nhuần nhuyễn việc giới thiệu những cảnh quan thiên nhiên qua sơ đồ hoặc mô hình cảnh quan - Hành trình trải nghiệm của nhóm mình một cách hấp dẫn để mời du khách ghé thăm </w:t>
            </w:r>
          </w:p>
          <w:p w:rsidR="001673A7" w:rsidRPr="00907620" w:rsidRDefault="001673A7" w:rsidP="00FF6103">
            <w:pPr>
              <w:autoSpaceDE w:val="0"/>
              <w:autoSpaceDN w:val="0"/>
              <w:adjustRightInd w:val="0"/>
              <w:ind w:left="-90" w:firstLine="90"/>
              <w:jc w:val="both"/>
            </w:pPr>
            <w:r w:rsidRPr="00907620">
              <w:t>+ Rèn luyện và phát triển kĩ năng nghe – nói góp phần phát triển năng lực ngôn ngữ.</w:t>
            </w:r>
          </w:p>
          <w:p w:rsidR="001673A7" w:rsidRPr="00907620" w:rsidRDefault="001673A7" w:rsidP="00FF6103">
            <w:pPr>
              <w:ind w:left="-90" w:firstLine="90"/>
              <w:jc w:val="both"/>
              <w:rPr>
                <w:lang w:val="nl-NL"/>
              </w:rPr>
            </w:pPr>
            <w:r w:rsidRPr="00907620">
              <w:rPr>
                <w:b/>
                <w:bCs/>
                <w:iCs/>
                <w:lang w:val="nl-NL"/>
              </w:rPr>
              <w:t xml:space="preserve">- </w:t>
            </w:r>
            <w:r w:rsidRPr="00907620">
              <w:rPr>
                <w:bCs/>
                <w:iCs/>
                <w:lang w:val="nl-NL"/>
              </w:rPr>
              <w:t>Cách tiến hành:</w:t>
            </w:r>
          </w:p>
        </w:tc>
      </w:tr>
      <w:tr w:rsidR="001673A7" w:rsidRPr="00907620" w:rsidTr="00FF6103">
        <w:tc>
          <w:tcPr>
            <w:tcW w:w="5418" w:type="dxa"/>
            <w:gridSpan w:val="2"/>
            <w:tcBorders>
              <w:top w:val="dashed" w:sz="4" w:space="0" w:color="auto"/>
              <w:left w:val="single" w:sz="4" w:space="0" w:color="auto"/>
              <w:bottom w:val="dashed" w:sz="4" w:space="0" w:color="auto"/>
              <w:right w:val="single" w:sz="4" w:space="0" w:color="auto"/>
            </w:tcBorders>
          </w:tcPr>
          <w:p w:rsidR="001673A7" w:rsidRPr="00907620" w:rsidRDefault="001673A7" w:rsidP="00FF6103">
            <w:pPr>
              <w:autoSpaceDE w:val="0"/>
              <w:autoSpaceDN w:val="0"/>
              <w:adjustRightInd w:val="0"/>
              <w:ind w:left="-90" w:firstLine="90"/>
              <w:jc w:val="both"/>
              <w:rPr>
                <w:bCs/>
                <w:lang w:val="nl-NL"/>
              </w:rPr>
            </w:pPr>
            <w:r w:rsidRPr="00907620">
              <w:rPr>
                <w:bCs/>
                <w:lang w:val="nl-NL"/>
              </w:rPr>
              <w:t xml:space="preserve">- Gv mời các nhóm thảo luận để thống nhất nội dung , cách thức trình bày </w:t>
            </w:r>
          </w:p>
          <w:p w:rsidR="001673A7" w:rsidRPr="00907620" w:rsidRDefault="001673A7" w:rsidP="00FF6103">
            <w:pPr>
              <w:ind w:left="-90" w:firstLine="90"/>
              <w:jc w:val="both"/>
              <w:outlineLvl w:val="0"/>
              <w:rPr>
                <w:bCs/>
                <w:lang w:val="nl-NL"/>
              </w:rPr>
            </w:pPr>
            <w:r w:rsidRPr="00907620">
              <w:rPr>
                <w:lang w:val="nl-NL"/>
              </w:rPr>
              <w:t xml:space="preserve">- GV mời HS từng nhóm cùng lên giới thiệu </w:t>
            </w:r>
            <w:r w:rsidRPr="00907620">
              <w:rPr>
                <w:i/>
                <w:lang w:val="nl-NL"/>
              </w:rPr>
              <w:t>Hành trình trải nghiệm</w:t>
            </w:r>
            <w:r w:rsidRPr="00907620">
              <w:rPr>
                <w:lang w:val="nl-NL"/>
              </w:rPr>
              <w:t xml:space="preserve"> của nhóm mình </w:t>
            </w:r>
          </w:p>
          <w:p w:rsidR="001673A7" w:rsidRPr="00907620" w:rsidRDefault="001673A7" w:rsidP="00FF6103">
            <w:pPr>
              <w:ind w:left="-90" w:firstLine="90"/>
              <w:jc w:val="both"/>
              <w:outlineLvl w:val="0"/>
              <w:rPr>
                <w:bCs/>
                <w:lang w:val="nl-NL"/>
              </w:rPr>
            </w:pPr>
            <w:r w:rsidRPr="00907620">
              <w:rPr>
                <w:bCs/>
                <w:lang w:val="nl-NL"/>
              </w:rPr>
              <w:t xml:space="preserve">- GV gợi ý các nhóm khác đặt câu hỏi liên quan đến phần giới thiệu của nhóm bạn </w:t>
            </w:r>
          </w:p>
          <w:p w:rsidR="001673A7" w:rsidRPr="00907620" w:rsidRDefault="001673A7" w:rsidP="00FF6103">
            <w:pPr>
              <w:ind w:left="-90" w:firstLine="90"/>
              <w:jc w:val="both"/>
              <w:outlineLvl w:val="0"/>
              <w:rPr>
                <w:bCs/>
                <w:lang w:val="nl-NL"/>
              </w:rPr>
            </w:pPr>
          </w:p>
          <w:p w:rsidR="001673A7" w:rsidRPr="00907620" w:rsidRDefault="001673A7" w:rsidP="00FF6103">
            <w:pPr>
              <w:ind w:left="-90" w:firstLine="90"/>
              <w:jc w:val="both"/>
              <w:outlineLvl w:val="0"/>
              <w:rPr>
                <w:bCs/>
                <w:lang w:val="nl-NL"/>
              </w:rPr>
            </w:pPr>
          </w:p>
          <w:p w:rsidR="001673A7" w:rsidRPr="00907620" w:rsidRDefault="001673A7" w:rsidP="00FF6103">
            <w:pPr>
              <w:ind w:left="-90" w:firstLine="90"/>
              <w:jc w:val="both"/>
              <w:outlineLvl w:val="0"/>
              <w:rPr>
                <w:bCs/>
                <w:lang w:val="nl-NL"/>
              </w:rPr>
            </w:pPr>
          </w:p>
          <w:p w:rsidR="001673A7" w:rsidRPr="00907620" w:rsidRDefault="001673A7" w:rsidP="00FF6103">
            <w:pPr>
              <w:ind w:left="-90" w:firstLine="90"/>
              <w:jc w:val="both"/>
              <w:outlineLvl w:val="0"/>
              <w:rPr>
                <w:bCs/>
                <w:lang w:val="nl-NL"/>
              </w:rPr>
            </w:pPr>
          </w:p>
          <w:p w:rsidR="001673A7" w:rsidRPr="00907620" w:rsidRDefault="001673A7" w:rsidP="00FF6103">
            <w:pPr>
              <w:ind w:left="-90" w:firstLine="90"/>
              <w:jc w:val="both"/>
              <w:outlineLvl w:val="0"/>
              <w:rPr>
                <w:bCs/>
                <w:lang w:val="nl-NL"/>
              </w:rPr>
            </w:pPr>
          </w:p>
          <w:p w:rsidR="001673A7" w:rsidRPr="00907620" w:rsidRDefault="001673A7" w:rsidP="00FF6103">
            <w:pPr>
              <w:ind w:left="-90" w:firstLine="90"/>
              <w:jc w:val="both"/>
              <w:outlineLvl w:val="0"/>
              <w:rPr>
                <w:bCs/>
                <w:lang w:val="nl-NL"/>
              </w:rPr>
            </w:pPr>
          </w:p>
          <w:p w:rsidR="001673A7" w:rsidRPr="00907620" w:rsidRDefault="001673A7" w:rsidP="00FF6103">
            <w:pPr>
              <w:ind w:left="-90" w:firstLine="90"/>
              <w:jc w:val="both"/>
              <w:outlineLvl w:val="0"/>
              <w:rPr>
                <w:bCs/>
                <w:lang w:val="nl-NL"/>
              </w:rPr>
            </w:pPr>
          </w:p>
          <w:p w:rsidR="001673A7" w:rsidRPr="00907620" w:rsidRDefault="001673A7" w:rsidP="00FF6103">
            <w:pPr>
              <w:ind w:left="-90" w:firstLine="90"/>
              <w:jc w:val="both"/>
              <w:outlineLvl w:val="0"/>
              <w:rPr>
                <w:bCs/>
                <w:lang w:val="nl-NL"/>
              </w:rPr>
            </w:pPr>
          </w:p>
          <w:p w:rsidR="001673A7" w:rsidRPr="00907620" w:rsidRDefault="001673A7" w:rsidP="00FF6103">
            <w:pPr>
              <w:ind w:left="-90" w:firstLine="90"/>
              <w:jc w:val="both"/>
              <w:outlineLvl w:val="0"/>
              <w:rPr>
                <w:bCs/>
                <w:lang w:val="nl-NL"/>
              </w:rPr>
            </w:pPr>
            <w:r w:rsidRPr="00907620">
              <w:rPr>
                <w:bCs/>
                <w:lang w:val="nl-NL"/>
              </w:rPr>
              <w:t>- GV theo dõi, động viên cả lớp .</w:t>
            </w:r>
          </w:p>
          <w:p w:rsidR="001673A7" w:rsidRPr="00907620" w:rsidRDefault="001673A7" w:rsidP="00FF6103">
            <w:pPr>
              <w:ind w:left="-90" w:firstLine="90"/>
              <w:jc w:val="both"/>
              <w:outlineLvl w:val="0"/>
              <w:rPr>
                <w:bCs/>
                <w:lang w:val="nl-NL"/>
              </w:rPr>
            </w:pPr>
            <w:r w:rsidRPr="00907620">
              <w:rPr>
                <w:bCs/>
                <w:lang w:val="nl-NL"/>
              </w:rPr>
              <w:t>- GV nhận xét , tuyên dương.</w:t>
            </w:r>
          </w:p>
          <w:p w:rsidR="001673A7" w:rsidRPr="00907620" w:rsidRDefault="001673A7" w:rsidP="00FF6103">
            <w:pPr>
              <w:ind w:left="-90" w:firstLine="90"/>
              <w:jc w:val="both"/>
              <w:outlineLvl w:val="0"/>
              <w:rPr>
                <w:bCs/>
                <w:lang w:val="nl-NL"/>
              </w:rPr>
            </w:pPr>
            <w:r w:rsidRPr="00907620">
              <w:rPr>
                <w:bCs/>
                <w:lang w:val="nl-NL"/>
              </w:rPr>
              <w:t>Kết luận : Cách thức giới thiệu về cảnh quan thiên nhiên quê hương em hấp dẫn sẽ giúp  thu hút nhiều người quan tâm đến những cảnh quan đó . Đây là một trong những cách em đóng góp cho ngành du lịch của địa phương em .</w:t>
            </w:r>
          </w:p>
        </w:tc>
        <w:tc>
          <w:tcPr>
            <w:tcW w:w="4686" w:type="dxa"/>
            <w:tcBorders>
              <w:top w:val="dashed" w:sz="4" w:space="0" w:color="auto"/>
              <w:left w:val="single" w:sz="4" w:space="0" w:color="auto"/>
              <w:bottom w:val="dashed" w:sz="4" w:space="0" w:color="auto"/>
              <w:right w:val="single" w:sz="4" w:space="0" w:color="auto"/>
            </w:tcBorders>
          </w:tcPr>
          <w:p w:rsidR="001673A7" w:rsidRPr="00907620" w:rsidRDefault="001673A7" w:rsidP="00FF6103">
            <w:pPr>
              <w:ind w:left="-90" w:firstLine="90"/>
              <w:jc w:val="both"/>
              <w:rPr>
                <w:lang w:val="nl-NL"/>
              </w:rPr>
            </w:pPr>
            <w:r w:rsidRPr="00907620">
              <w:rPr>
                <w:lang w:val="nl-NL"/>
              </w:rPr>
              <w:t>- HS thảo luận , chia sẻ theo nhóm 6</w:t>
            </w:r>
          </w:p>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r w:rsidRPr="00907620">
              <w:rPr>
                <w:lang w:val="nl-NL"/>
              </w:rPr>
              <w:t>- HS từng nhóm lên giới thiệu thông qua sơ đồ Hành trình trải nghiệm</w:t>
            </w:r>
          </w:p>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r w:rsidRPr="00907620">
              <w:rPr>
                <w:lang w:val="nl-NL"/>
              </w:rPr>
              <w:t xml:space="preserve">- HS đặt câu hỏi : </w:t>
            </w:r>
          </w:p>
          <w:p w:rsidR="001673A7" w:rsidRPr="00907620" w:rsidRDefault="001673A7" w:rsidP="00FF6103">
            <w:pPr>
              <w:ind w:left="-90" w:firstLine="90"/>
              <w:jc w:val="both"/>
              <w:rPr>
                <w:lang w:val="nl-NL"/>
              </w:rPr>
            </w:pPr>
            <w:r w:rsidRPr="00907620">
              <w:rPr>
                <w:lang w:val="nl-NL"/>
              </w:rPr>
              <w:t>+ Chúng ta có thể đi đến đó bằng phương tiện nào ? Mất thời gian bao lâu để đến nơi đó .</w:t>
            </w:r>
          </w:p>
          <w:p w:rsidR="001673A7" w:rsidRPr="00907620" w:rsidRDefault="001673A7" w:rsidP="00FF6103">
            <w:pPr>
              <w:ind w:left="-90" w:firstLine="90"/>
              <w:jc w:val="both"/>
              <w:rPr>
                <w:lang w:val="nl-NL"/>
              </w:rPr>
            </w:pPr>
            <w:r w:rsidRPr="00907620">
              <w:rPr>
                <w:lang w:val="nl-NL"/>
              </w:rPr>
              <w:t xml:space="preserve">+ Nên đến đó vào thời gian nào ? </w:t>
            </w:r>
          </w:p>
          <w:p w:rsidR="001673A7" w:rsidRPr="00907620" w:rsidRDefault="001673A7" w:rsidP="00FF6103">
            <w:pPr>
              <w:ind w:left="-90" w:firstLine="90"/>
              <w:jc w:val="both"/>
              <w:rPr>
                <w:lang w:val="nl-NL"/>
              </w:rPr>
            </w:pPr>
            <w:r w:rsidRPr="00907620">
              <w:rPr>
                <w:lang w:val="nl-NL"/>
              </w:rPr>
              <w:t xml:space="preserve">+ Ở đó , điều gì thu hút khách du lịch nhất ? </w:t>
            </w:r>
          </w:p>
          <w:p w:rsidR="001673A7" w:rsidRPr="00907620" w:rsidRDefault="001673A7" w:rsidP="00FF6103">
            <w:pPr>
              <w:ind w:left="-90" w:firstLine="90"/>
              <w:jc w:val="both"/>
              <w:rPr>
                <w:lang w:val="nl-NL"/>
              </w:rPr>
            </w:pPr>
            <w:r w:rsidRPr="00907620">
              <w:rPr>
                <w:lang w:val="nl-NL"/>
              </w:rPr>
              <w:t xml:space="preserve">+ Ở đó có  đặc sản gì để có thể mua về tặng người thân ?  </w:t>
            </w:r>
          </w:p>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r w:rsidRPr="00907620">
              <w:rPr>
                <w:lang w:val="nl-NL"/>
              </w:rPr>
              <w:t xml:space="preserve">- Bình chọn sơ đồ Hành trình trải nghiệm ấn tượng </w:t>
            </w:r>
          </w:p>
          <w:p w:rsidR="001673A7" w:rsidRPr="00907620" w:rsidRDefault="001673A7" w:rsidP="00FF6103">
            <w:pPr>
              <w:ind w:left="-90" w:firstLine="90"/>
              <w:jc w:val="both"/>
              <w:rPr>
                <w:lang w:val="nl-NL"/>
              </w:rPr>
            </w:pPr>
            <w:r w:rsidRPr="00907620">
              <w:rPr>
                <w:lang w:val="nl-NL"/>
              </w:rPr>
              <w:t>- HS lắng nghe.</w:t>
            </w:r>
          </w:p>
        </w:tc>
      </w:tr>
      <w:tr w:rsidR="001673A7" w:rsidRPr="00907620" w:rsidTr="00FF6103">
        <w:tc>
          <w:tcPr>
            <w:tcW w:w="10104" w:type="dxa"/>
            <w:gridSpan w:val="3"/>
            <w:tcBorders>
              <w:top w:val="dashed" w:sz="4" w:space="0" w:color="auto"/>
              <w:left w:val="single" w:sz="4" w:space="0" w:color="auto"/>
              <w:bottom w:val="dashed" w:sz="4" w:space="0" w:color="auto"/>
              <w:right w:val="single" w:sz="4" w:space="0" w:color="auto"/>
            </w:tcBorders>
            <w:hideMark/>
          </w:tcPr>
          <w:p w:rsidR="001673A7" w:rsidRPr="00907620" w:rsidRDefault="001673A7" w:rsidP="00FF6103">
            <w:pPr>
              <w:ind w:left="-90" w:firstLine="90"/>
              <w:jc w:val="both"/>
              <w:rPr>
                <w:b/>
                <w:bCs/>
                <w:iCs/>
                <w:lang w:val="nl-NL"/>
              </w:rPr>
            </w:pPr>
            <w:r w:rsidRPr="00907620">
              <w:rPr>
                <w:b/>
                <w:bCs/>
                <w:iCs/>
                <w:lang w:val="nl-NL"/>
              </w:rPr>
              <w:t>3. Luyện tập.</w:t>
            </w:r>
          </w:p>
          <w:p w:rsidR="001673A7" w:rsidRPr="00907620" w:rsidRDefault="001673A7" w:rsidP="00FF6103">
            <w:pPr>
              <w:ind w:left="-90" w:firstLine="90"/>
              <w:jc w:val="both"/>
              <w:rPr>
                <w:lang w:val="nl-NL"/>
              </w:rPr>
            </w:pPr>
            <w:r w:rsidRPr="00907620">
              <w:rPr>
                <w:b/>
                <w:bCs/>
                <w:iCs/>
                <w:lang w:val="nl-NL"/>
              </w:rPr>
              <w:lastRenderedPageBreak/>
              <w:t xml:space="preserve">- </w:t>
            </w:r>
            <w:r w:rsidRPr="00907620">
              <w:rPr>
                <w:bCs/>
                <w:lang w:val="nl-NL"/>
              </w:rPr>
              <w:t>Mục tiêu:</w:t>
            </w:r>
            <w:r w:rsidRPr="00907620">
              <w:rPr>
                <w:lang w:val="nl-NL"/>
              </w:rPr>
              <w:t xml:space="preserve"> </w:t>
            </w:r>
          </w:p>
          <w:p w:rsidR="001673A7" w:rsidRPr="00907620" w:rsidRDefault="001673A7" w:rsidP="00FF6103">
            <w:pPr>
              <w:autoSpaceDE w:val="0"/>
              <w:autoSpaceDN w:val="0"/>
              <w:adjustRightInd w:val="0"/>
              <w:ind w:left="-90" w:firstLine="90"/>
              <w:jc w:val="both"/>
            </w:pPr>
            <w:r w:rsidRPr="00907620">
              <w:t xml:space="preserve">+ Biết làm sổ tay hướng dẫn du lịch địa phương . </w:t>
            </w:r>
          </w:p>
          <w:p w:rsidR="001673A7" w:rsidRPr="00907620" w:rsidRDefault="001673A7" w:rsidP="00FF6103">
            <w:pPr>
              <w:autoSpaceDE w:val="0"/>
              <w:autoSpaceDN w:val="0"/>
              <w:adjustRightInd w:val="0"/>
              <w:ind w:left="-90" w:firstLine="90"/>
              <w:jc w:val="both"/>
            </w:pPr>
            <w:r w:rsidRPr="00907620">
              <w:t xml:space="preserve">     + Rèn luyện và phát triển kĩ năng nghe – nói góp phần phát triển năng lực ngôn ngữ.</w:t>
            </w:r>
          </w:p>
          <w:p w:rsidR="001673A7" w:rsidRPr="00907620" w:rsidRDefault="001673A7" w:rsidP="00FF6103">
            <w:pPr>
              <w:ind w:left="-90" w:firstLine="90"/>
              <w:jc w:val="both"/>
            </w:pPr>
            <w:r w:rsidRPr="00907620">
              <w:t xml:space="preserve">     + Tự rèn luyện kĩ năng làm sổ tay hướng dẫn du lịch địa phương  , qua đó góp phần phát triển năng lực thẩm mỹ</w:t>
            </w:r>
            <w:r w:rsidRPr="00907620">
              <w:rPr>
                <w:color w:val="000000"/>
              </w:rPr>
              <w:t>.</w:t>
            </w:r>
          </w:p>
          <w:p w:rsidR="001673A7" w:rsidRPr="00907620" w:rsidRDefault="001673A7" w:rsidP="00FF6103">
            <w:pPr>
              <w:ind w:left="-90" w:firstLine="90"/>
              <w:jc w:val="both"/>
              <w:rPr>
                <w:lang w:val="nl-NL"/>
              </w:rPr>
            </w:pPr>
            <w:r w:rsidRPr="00907620">
              <w:rPr>
                <w:b/>
                <w:bCs/>
                <w:iCs/>
                <w:lang w:val="nl-NL"/>
              </w:rPr>
              <w:t xml:space="preserve">- </w:t>
            </w:r>
            <w:r w:rsidRPr="00907620">
              <w:rPr>
                <w:bCs/>
                <w:iCs/>
                <w:lang w:val="nl-NL"/>
              </w:rPr>
              <w:t>Cách tiến hành:</w:t>
            </w:r>
          </w:p>
        </w:tc>
      </w:tr>
      <w:tr w:rsidR="001673A7" w:rsidRPr="00907620" w:rsidTr="00FF6103">
        <w:tc>
          <w:tcPr>
            <w:tcW w:w="5148" w:type="dxa"/>
            <w:tcBorders>
              <w:top w:val="dashed" w:sz="4" w:space="0" w:color="auto"/>
              <w:left w:val="single" w:sz="4" w:space="0" w:color="auto"/>
              <w:bottom w:val="dashed" w:sz="4" w:space="0" w:color="auto"/>
              <w:right w:val="single" w:sz="4" w:space="0" w:color="auto"/>
            </w:tcBorders>
          </w:tcPr>
          <w:p w:rsidR="001673A7" w:rsidRPr="00907620" w:rsidRDefault="001673A7" w:rsidP="00FF6103">
            <w:pPr>
              <w:autoSpaceDE w:val="0"/>
              <w:autoSpaceDN w:val="0"/>
              <w:adjustRightInd w:val="0"/>
              <w:ind w:left="-90" w:firstLine="90"/>
              <w:jc w:val="both"/>
            </w:pPr>
            <w:r w:rsidRPr="00907620">
              <w:rPr>
                <w:b/>
                <w:lang w:val="nl-NL"/>
              </w:rPr>
              <w:lastRenderedPageBreak/>
              <w:t xml:space="preserve">* Hoạt động 1: </w:t>
            </w:r>
            <w:r w:rsidRPr="00907620">
              <w:t>Làm "sổ tay hướng dẫn du lịch địa phương ”</w:t>
            </w:r>
            <w:r w:rsidRPr="00907620">
              <w:rPr>
                <w:b/>
                <w:lang w:val="nl-NL"/>
              </w:rPr>
              <w:t>. (làm việc nhóm )</w:t>
            </w:r>
          </w:p>
          <w:p w:rsidR="001673A7" w:rsidRPr="00907620" w:rsidRDefault="001673A7" w:rsidP="00FF6103">
            <w:pPr>
              <w:ind w:left="-90" w:firstLine="90"/>
              <w:jc w:val="both"/>
              <w:rPr>
                <w:lang w:val="nl-NL"/>
              </w:rPr>
            </w:pPr>
            <w:r w:rsidRPr="00907620">
              <w:rPr>
                <w:b/>
                <w:lang w:val="nl-NL"/>
              </w:rPr>
              <w:t xml:space="preserve">- </w:t>
            </w:r>
            <w:r w:rsidRPr="00907620">
              <w:rPr>
                <w:lang w:val="nl-NL"/>
              </w:rPr>
              <w:t xml:space="preserve">GV hướng dẫn HS cách làm sổ </w:t>
            </w:r>
          </w:p>
          <w:p w:rsidR="001673A7" w:rsidRPr="00907620" w:rsidRDefault="001673A7" w:rsidP="00FF6103">
            <w:pPr>
              <w:autoSpaceDE w:val="0"/>
              <w:autoSpaceDN w:val="0"/>
              <w:adjustRightInd w:val="0"/>
              <w:ind w:left="-90" w:firstLine="90"/>
              <w:jc w:val="both"/>
            </w:pPr>
          </w:p>
        </w:tc>
        <w:tc>
          <w:tcPr>
            <w:tcW w:w="4956" w:type="dxa"/>
            <w:gridSpan w:val="2"/>
            <w:tcBorders>
              <w:top w:val="dashed" w:sz="4" w:space="0" w:color="auto"/>
              <w:left w:val="single" w:sz="4" w:space="0" w:color="auto"/>
              <w:bottom w:val="dashed" w:sz="4" w:space="0" w:color="auto"/>
              <w:right w:val="single" w:sz="4" w:space="0" w:color="auto"/>
            </w:tcBorders>
          </w:tcPr>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r w:rsidRPr="00907620">
              <w:rPr>
                <w:lang w:val="nl-NL"/>
              </w:rPr>
              <w:t>- Hs lắng nghe.</w:t>
            </w:r>
          </w:p>
          <w:p w:rsidR="001673A7" w:rsidRPr="00907620" w:rsidRDefault="001673A7" w:rsidP="00FF6103">
            <w:pPr>
              <w:ind w:left="-90" w:firstLine="90"/>
              <w:jc w:val="both"/>
              <w:rPr>
                <w:lang w:val="nl-NL"/>
              </w:rPr>
            </w:pPr>
            <w:r w:rsidRPr="00907620">
              <w:rPr>
                <w:lang w:val="nl-NL"/>
              </w:rPr>
              <w:t xml:space="preserve">- Học sinh thảo luận theo nhóm 6  - chuẩn bị bìa, kéo, bút và tiến hành làm sổ : </w:t>
            </w:r>
          </w:p>
          <w:p w:rsidR="001673A7" w:rsidRPr="00907620" w:rsidRDefault="001673A7" w:rsidP="00FF6103">
            <w:pPr>
              <w:ind w:left="-90" w:firstLine="90"/>
              <w:jc w:val="both"/>
              <w:rPr>
                <w:lang w:val="nl-NL"/>
              </w:rPr>
            </w:pPr>
            <w:r w:rsidRPr="00907620">
              <w:rPr>
                <w:lang w:val="nl-NL"/>
              </w:rPr>
              <w:t xml:space="preserve">+ Trang trí bìa và trang đầu tiên </w:t>
            </w:r>
          </w:p>
          <w:p w:rsidR="001673A7" w:rsidRPr="00907620" w:rsidRDefault="001673A7" w:rsidP="00FF6103">
            <w:pPr>
              <w:ind w:left="-90" w:firstLine="90"/>
              <w:jc w:val="both"/>
              <w:rPr>
                <w:lang w:val="nl-NL"/>
              </w:rPr>
            </w:pPr>
            <w:r w:rsidRPr="00907620">
              <w:rPr>
                <w:lang w:val="nl-NL"/>
              </w:rPr>
              <w:t xml:space="preserve">+ Bìa ghi : Sổ tay hướng dẫn du lịch địa phương và tên địa phương </w:t>
            </w:r>
          </w:p>
          <w:p w:rsidR="001673A7" w:rsidRPr="00907620" w:rsidRDefault="001673A7" w:rsidP="00FF6103">
            <w:pPr>
              <w:ind w:left="-90" w:firstLine="90"/>
              <w:jc w:val="both"/>
              <w:rPr>
                <w:lang w:val="nl-NL"/>
              </w:rPr>
            </w:pPr>
            <w:r w:rsidRPr="00907620">
              <w:rPr>
                <w:lang w:val="nl-NL"/>
              </w:rPr>
              <w:t>+ Thiết kế khung nội dung sẽ ghi trong cuốn sổ: tên , vị trí của cảnh quan , phương tiện di chuyển , trạm nghỉ chân , điểm đặc trưng của cảnh quan thiên nhiên cần khám phá, những đặc sản , quà lưu niệm có thể mua .</w:t>
            </w:r>
          </w:p>
        </w:tc>
      </w:tr>
      <w:tr w:rsidR="001673A7" w:rsidRPr="00907620" w:rsidTr="00FF6103">
        <w:tc>
          <w:tcPr>
            <w:tcW w:w="5148" w:type="dxa"/>
            <w:tcBorders>
              <w:top w:val="dashed" w:sz="4" w:space="0" w:color="auto"/>
              <w:left w:val="single" w:sz="4" w:space="0" w:color="auto"/>
              <w:bottom w:val="dashed" w:sz="4" w:space="0" w:color="auto"/>
              <w:right w:val="single" w:sz="4" w:space="0" w:color="auto"/>
            </w:tcBorders>
            <w:hideMark/>
          </w:tcPr>
          <w:p w:rsidR="001673A7" w:rsidRPr="00907620" w:rsidRDefault="001673A7" w:rsidP="00FF6103">
            <w:pPr>
              <w:ind w:left="-90" w:firstLine="90"/>
              <w:jc w:val="both"/>
              <w:rPr>
                <w:b/>
                <w:lang w:val="nl-NL"/>
              </w:rPr>
            </w:pPr>
            <w:r w:rsidRPr="00907620">
              <w:rPr>
                <w:b/>
                <w:lang w:val="nl-NL"/>
              </w:rPr>
              <w:t>Hoạt động 2. Thực hành làm sổ tay hướng dẫn du lịch địa phương</w:t>
            </w:r>
          </w:p>
          <w:p w:rsidR="001673A7" w:rsidRPr="00907620" w:rsidRDefault="001673A7" w:rsidP="00FF6103">
            <w:pPr>
              <w:ind w:left="-90" w:firstLine="90"/>
              <w:jc w:val="both"/>
              <w:rPr>
                <w:lang w:val="nl-NL"/>
              </w:rPr>
            </w:pPr>
            <w:r w:rsidRPr="00907620">
              <w:rPr>
                <w:lang w:val="nl-NL"/>
              </w:rPr>
              <w:t xml:space="preserve">- Yêu cầu các nhóm HS làm sổ </w:t>
            </w:r>
          </w:p>
          <w:p w:rsidR="001673A7" w:rsidRPr="00907620" w:rsidRDefault="001673A7" w:rsidP="00FF6103">
            <w:pPr>
              <w:ind w:left="-90" w:firstLine="90"/>
              <w:jc w:val="both"/>
            </w:pPr>
            <w:r w:rsidRPr="00907620">
              <w:t>+ Lưu ý làm việc cẩn thận, an toàn, không đùa giỡn trong lúc làm việc tránh gây thương tích cho bạn.</w:t>
            </w:r>
          </w:p>
          <w:p w:rsidR="001673A7" w:rsidRPr="00907620" w:rsidRDefault="001673A7" w:rsidP="00FF6103">
            <w:pPr>
              <w:autoSpaceDE w:val="0"/>
              <w:autoSpaceDN w:val="0"/>
              <w:adjustRightInd w:val="0"/>
              <w:ind w:left="-90" w:firstLine="90"/>
              <w:jc w:val="both"/>
            </w:pPr>
            <w:r w:rsidRPr="00907620">
              <w:t xml:space="preserve">Chia sẻ với bạn về bông hoa của em. </w:t>
            </w:r>
            <w:r w:rsidRPr="00907620">
              <w:rPr>
                <w:b/>
                <w:lang w:val="nl-NL"/>
              </w:rPr>
              <w:t xml:space="preserve">. </w:t>
            </w:r>
          </w:p>
          <w:p w:rsidR="001673A7" w:rsidRPr="00907620" w:rsidRDefault="001673A7" w:rsidP="00FF6103">
            <w:pPr>
              <w:ind w:left="-90" w:firstLine="90"/>
              <w:jc w:val="both"/>
              <w:rPr>
                <w:lang w:val="nl-NL"/>
              </w:rPr>
            </w:pPr>
            <w:r w:rsidRPr="00907620">
              <w:rPr>
                <w:lang w:val="nl-NL"/>
              </w:rPr>
              <w:t xml:space="preserve">- GV mời các nhóm trình bày về kết quả làm sổ của tổ mình </w:t>
            </w:r>
          </w:p>
          <w:p w:rsidR="001673A7" w:rsidRPr="00907620" w:rsidRDefault="001673A7" w:rsidP="00FF6103">
            <w:pPr>
              <w:ind w:left="-90" w:firstLine="90"/>
              <w:jc w:val="both"/>
              <w:rPr>
                <w:lang w:val="nl-NL"/>
              </w:rPr>
            </w:pPr>
            <w:r w:rsidRPr="00907620">
              <w:rPr>
                <w:lang w:val="nl-NL"/>
              </w:rPr>
              <w:t>- GV nhận xét chung, tuyên dương.</w:t>
            </w:r>
          </w:p>
          <w:p w:rsidR="001673A7" w:rsidRPr="00907620" w:rsidRDefault="001673A7" w:rsidP="00FF6103">
            <w:pPr>
              <w:ind w:left="-90" w:firstLine="90"/>
              <w:jc w:val="both"/>
              <w:rPr>
                <w:lang w:val="nl-NL"/>
              </w:rPr>
            </w:pPr>
            <w:r w:rsidRPr="00907620">
              <w:rPr>
                <w:lang w:val="nl-NL"/>
              </w:rPr>
              <w:t xml:space="preserve">Kết luận : Cuốn sổ đặc biệt của riêng nhóm mình sẽ là nơi chúng ta ghi chép các thông tin liên quan tới cảnh quan tại địa phương </w:t>
            </w:r>
          </w:p>
        </w:tc>
        <w:tc>
          <w:tcPr>
            <w:tcW w:w="4956" w:type="dxa"/>
            <w:gridSpan w:val="2"/>
            <w:tcBorders>
              <w:top w:val="dashed" w:sz="4" w:space="0" w:color="auto"/>
              <w:left w:val="single" w:sz="4" w:space="0" w:color="auto"/>
              <w:bottom w:val="dashed" w:sz="4" w:space="0" w:color="auto"/>
              <w:right w:val="single" w:sz="4" w:space="0" w:color="auto"/>
            </w:tcBorders>
          </w:tcPr>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p>
          <w:p w:rsidR="001673A7" w:rsidRPr="00907620" w:rsidRDefault="001673A7" w:rsidP="00FF6103">
            <w:pPr>
              <w:autoSpaceDE w:val="0"/>
              <w:autoSpaceDN w:val="0"/>
              <w:adjustRightInd w:val="0"/>
              <w:ind w:left="-90" w:firstLine="90"/>
              <w:jc w:val="both"/>
            </w:pPr>
            <w:r w:rsidRPr="00907620">
              <w:rPr>
                <w:lang w:val="nl-NL"/>
              </w:rPr>
              <w:t>- Học sinh chia nhóm 6, tiến hành thảo luận và</w:t>
            </w:r>
            <w:r w:rsidRPr="00907620">
              <w:t xml:space="preserve"> chia sẻ với bạn về cách làm sổ của mình.</w:t>
            </w:r>
          </w:p>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r w:rsidRPr="00907620">
              <w:rPr>
                <w:lang w:val="nl-NL"/>
              </w:rPr>
              <w:t xml:space="preserve">- Hs chia sẻ </w:t>
            </w:r>
          </w:p>
          <w:p w:rsidR="001673A7" w:rsidRPr="00907620" w:rsidRDefault="001673A7" w:rsidP="00FF6103">
            <w:pPr>
              <w:ind w:left="-90" w:firstLine="90"/>
              <w:jc w:val="both"/>
              <w:rPr>
                <w:lang w:val="nl-NL"/>
              </w:rPr>
            </w:pPr>
          </w:p>
          <w:p w:rsidR="001673A7" w:rsidRPr="00907620" w:rsidRDefault="001673A7" w:rsidP="00FF6103">
            <w:pPr>
              <w:ind w:left="-90" w:firstLine="90"/>
              <w:jc w:val="both"/>
              <w:rPr>
                <w:lang w:val="nl-NL"/>
              </w:rPr>
            </w:pPr>
            <w:r w:rsidRPr="00907620">
              <w:rPr>
                <w:lang w:val="nl-NL"/>
              </w:rPr>
              <w:t>- Lắng nghe, rút kinh nghiệm bổ sung.</w:t>
            </w:r>
          </w:p>
        </w:tc>
      </w:tr>
      <w:tr w:rsidR="001673A7" w:rsidRPr="00907620" w:rsidTr="00FF6103">
        <w:tc>
          <w:tcPr>
            <w:tcW w:w="10104" w:type="dxa"/>
            <w:gridSpan w:val="3"/>
            <w:tcBorders>
              <w:top w:val="dashed" w:sz="4" w:space="0" w:color="auto"/>
              <w:left w:val="single" w:sz="4" w:space="0" w:color="auto"/>
              <w:bottom w:val="dashed" w:sz="4" w:space="0" w:color="auto"/>
              <w:right w:val="single" w:sz="4" w:space="0" w:color="auto"/>
            </w:tcBorders>
            <w:hideMark/>
          </w:tcPr>
          <w:p w:rsidR="001673A7" w:rsidRPr="00907620" w:rsidRDefault="001673A7" w:rsidP="00FF6103">
            <w:pPr>
              <w:ind w:left="-90" w:firstLine="90"/>
              <w:jc w:val="both"/>
              <w:rPr>
                <w:b/>
                <w:lang w:val="nl-NL"/>
              </w:rPr>
            </w:pPr>
            <w:r w:rsidRPr="00907620">
              <w:rPr>
                <w:b/>
                <w:lang w:val="nl-NL"/>
              </w:rPr>
              <w:t>4. Vận dụng trải nghiệm.</w:t>
            </w:r>
          </w:p>
          <w:p w:rsidR="001673A7" w:rsidRPr="00907620" w:rsidRDefault="001673A7" w:rsidP="00FF6103">
            <w:pPr>
              <w:ind w:left="-90" w:firstLine="90"/>
              <w:rPr>
                <w:lang w:val="nl-NL"/>
              </w:rPr>
            </w:pPr>
            <w:r w:rsidRPr="00907620">
              <w:rPr>
                <w:lang w:val="nl-NL"/>
              </w:rPr>
              <w:t>- Mục tiêu:</w:t>
            </w:r>
          </w:p>
          <w:p w:rsidR="001673A7" w:rsidRPr="00907620" w:rsidRDefault="001673A7" w:rsidP="00FF6103">
            <w:pPr>
              <w:ind w:left="-90" w:firstLine="90"/>
              <w:jc w:val="both"/>
            </w:pPr>
            <w:r w:rsidRPr="00907620">
              <w:t>+ Củng cố những kiến thức đã học trong tiết học để học sinh khắc sâu nội dung.</w:t>
            </w:r>
          </w:p>
          <w:p w:rsidR="001673A7" w:rsidRPr="00907620" w:rsidRDefault="001673A7" w:rsidP="00FF6103">
            <w:pPr>
              <w:ind w:left="-90" w:firstLine="90"/>
              <w:jc w:val="both"/>
            </w:pPr>
            <w:r w:rsidRPr="00907620">
              <w:t>+ Vận dụng kiến thức đã học vào thực tiễn.</w:t>
            </w:r>
          </w:p>
          <w:p w:rsidR="001673A7" w:rsidRPr="00907620" w:rsidRDefault="001673A7" w:rsidP="00FF6103">
            <w:pPr>
              <w:ind w:left="-90" w:firstLine="90"/>
              <w:jc w:val="both"/>
            </w:pPr>
            <w:r w:rsidRPr="00907620">
              <w:t>+ Tạo không khí vui vẻ, hào hứng, lưu luyến sau khi học sinh bài học.</w:t>
            </w:r>
          </w:p>
          <w:p w:rsidR="001673A7" w:rsidRPr="00907620" w:rsidRDefault="001673A7" w:rsidP="00FF6103">
            <w:pPr>
              <w:ind w:left="-90" w:firstLine="90"/>
              <w:rPr>
                <w:lang w:val="nl-NL"/>
              </w:rPr>
            </w:pPr>
            <w:r w:rsidRPr="00907620">
              <w:t>- Cách tiến hành:</w:t>
            </w:r>
          </w:p>
        </w:tc>
      </w:tr>
      <w:tr w:rsidR="001673A7" w:rsidRPr="00907620" w:rsidTr="00FF6103">
        <w:tc>
          <w:tcPr>
            <w:tcW w:w="5148" w:type="dxa"/>
            <w:tcBorders>
              <w:top w:val="dashed" w:sz="4" w:space="0" w:color="auto"/>
              <w:left w:val="single" w:sz="4" w:space="0" w:color="auto"/>
              <w:bottom w:val="dashed" w:sz="4" w:space="0" w:color="auto"/>
              <w:right w:val="single" w:sz="4" w:space="0" w:color="auto"/>
            </w:tcBorders>
            <w:hideMark/>
          </w:tcPr>
          <w:p w:rsidR="001673A7" w:rsidRPr="00907620" w:rsidRDefault="001673A7" w:rsidP="00FF6103">
            <w:pPr>
              <w:ind w:left="-90" w:firstLine="90"/>
              <w:jc w:val="both"/>
              <w:rPr>
                <w:b/>
                <w:i/>
                <w:lang w:val="nl-NL"/>
              </w:rPr>
            </w:pPr>
            <w:r w:rsidRPr="00907620">
              <w:rPr>
                <w:lang w:val="nl-NL"/>
              </w:rPr>
              <w:t xml:space="preserve">- GV nêu yêu cầu và hướng dẫn các nhóm </w:t>
            </w:r>
            <w:r w:rsidRPr="00907620">
              <w:rPr>
                <w:lang w:val="nl-NL"/>
              </w:rPr>
              <w:lastRenderedPageBreak/>
              <w:t xml:space="preserve">học sinh : </w:t>
            </w:r>
            <w:r w:rsidRPr="00907620">
              <w:t xml:space="preserve">Thực hiện tiếp tục hoàn thiện </w:t>
            </w:r>
            <w:r w:rsidRPr="00907620">
              <w:rPr>
                <w:i/>
              </w:rPr>
              <w:t xml:space="preserve">Sổ </w:t>
            </w:r>
            <w:r w:rsidRPr="00907620">
              <w:rPr>
                <w:i/>
                <w:lang w:val="nl-NL"/>
              </w:rPr>
              <w:t>tay hướng dẫn du lịch địa phương .</w:t>
            </w:r>
          </w:p>
          <w:p w:rsidR="001673A7" w:rsidRPr="00907620" w:rsidRDefault="001673A7" w:rsidP="00FF6103">
            <w:pPr>
              <w:ind w:left="-90" w:firstLine="90"/>
              <w:jc w:val="both"/>
              <w:rPr>
                <w:lang w:val="nl-NL"/>
              </w:rPr>
            </w:pPr>
            <w:r w:rsidRPr="00907620">
              <w:rPr>
                <w:lang w:val="nl-NL"/>
              </w:rPr>
              <w:t xml:space="preserve">  - Nhận xét sau tiết dạy.</w:t>
            </w:r>
          </w:p>
        </w:tc>
        <w:tc>
          <w:tcPr>
            <w:tcW w:w="4956" w:type="dxa"/>
            <w:gridSpan w:val="2"/>
            <w:tcBorders>
              <w:top w:val="dashed" w:sz="4" w:space="0" w:color="auto"/>
              <w:left w:val="single" w:sz="4" w:space="0" w:color="auto"/>
              <w:bottom w:val="dashed" w:sz="4" w:space="0" w:color="auto"/>
              <w:right w:val="single" w:sz="4" w:space="0" w:color="auto"/>
            </w:tcBorders>
            <w:hideMark/>
          </w:tcPr>
          <w:p w:rsidR="001673A7" w:rsidRPr="00907620" w:rsidRDefault="001673A7" w:rsidP="00FF6103">
            <w:pPr>
              <w:ind w:left="-90" w:firstLine="90"/>
              <w:jc w:val="both"/>
              <w:rPr>
                <w:lang w:val="nl-NL"/>
              </w:rPr>
            </w:pPr>
            <w:r w:rsidRPr="00907620">
              <w:rPr>
                <w:lang w:val="nl-NL"/>
              </w:rPr>
              <w:lastRenderedPageBreak/>
              <w:t xml:space="preserve">- Học sinh tiếp nhận thông tin và yêu cầu </w:t>
            </w:r>
            <w:r w:rsidRPr="00907620">
              <w:rPr>
                <w:lang w:val="nl-NL"/>
              </w:rPr>
              <w:lastRenderedPageBreak/>
              <w:t>để về nhà ứng dụng.</w:t>
            </w:r>
          </w:p>
          <w:p w:rsidR="001673A7" w:rsidRPr="00907620" w:rsidRDefault="001673A7" w:rsidP="00FF6103">
            <w:pPr>
              <w:ind w:left="-90" w:firstLine="90"/>
              <w:jc w:val="both"/>
              <w:rPr>
                <w:lang w:val="nl-NL"/>
              </w:rPr>
            </w:pPr>
            <w:r w:rsidRPr="00907620">
              <w:rPr>
                <w:lang w:val="nl-NL"/>
              </w:rPr>
              <w:t>- HS lắng nghe, rút kinh nghiệm</w:t>
            </w:r>
          </w:p>
        </w:tc>
      </w:tr>
      <w:tr w:rsidR="001673A7" w:rsidRPr="00907620" w:rsidTr="00FF6103">
        <w:tc>
          <w:tcPr>
            <w:tcW w:w="10104" w:type="dxa"/>
            <w:gridSpan w:val="3"/>
            <w:tcBorders>
              <w:top w:val="dashed" w:sz="4" w:space="0" w:color="auto"/>
              <w:left w:val="single" w:sz="4" w:space="0" w:color="auto"/>
              <w:bottom w:val="single" w:sz="4" w:space="0" w:color="auto"/>
              <w:right w:val="single" w:sz="4" w:space="0" w:color="auto"/>
            </w:tcBorders>
            <w:hideMark/>
          </w:tcPr>
          <w:p w:rsidR="001673A7" w:rsidRPr="00907620" w:rsidRDefault="001673A7" w:rsidP="00FF6103">
            <w:pPr>
              <w:ind w:left="-90" w:firstLine="90"/>
              <w:rPr>
                <w:b/>
                <w:lang w:val="nl-NL"/>
              </w:rPr>
            </w:pPr>
            <w:r w:rsidRPr="00907620">
              <w:rPr>
                <w:b/>
                <w:lang w:val="nl-NL"/>
              </w:rPr>
              <w:lastRenderedPageBreak/>
              <w:t>IV. ĐIỀU CHỈNH SAU BÀI DẠY:</w:t>
            </w:r>
          </w:p>
          <w:p w:rsidR="001673A7" w:rsidRPr="00907620" w:rsidRDefault="001673A7" w:rsidP="0019224E">
            <w:pPr>
              <w:ind w:left="-90" w:firstLine="90"/>
              <w:rPr>
                <w:lang w:val="nl-NL"/>
              </w:rPr>
            </w:pPr>
            <w:r w:rsidRPr="00907620">
              <w:rPr>
                <w:lang w:val="nl-NL"/>
              </w:rPr>
              <w:t>..............................................................................................................</w:t>
            </w:r>
            <w:r w:rsidR="0019224E">
              <w:rPr>
                <w:lang w:val="nl-NL"/>
              </w:rPr>
              <w:t>...............................</w:t>
            </w:r>
          </w:p>
        </w:tc>
      </w:tr>
    </w:tbl>
    <w:p w:rsidR="0074137D" w:rsidRDefault="0074137D" w:rsidP="0019224E">
      <w:pPr>
        <w:jc w:val="center"/>
      </w:pPr>
      <w:r w:rsidRPr="008E3728">
        <w:t>---------------------------------------------------</w:t>
      </w:r>
    </w:p>
    <w:p w:rsidR="00925851" w:rsidRDefault="00383D99" w:rsidP="007E4EF7">
      <w:pPr>
        <w:jc w:val="center"/>
        <w:rPr>
          <w:b/>
          <w:bCs/>
        </w:rPr>
      </w:pPr>
      <w:r>
        <w:rPr>
          <w:b/>
          <w:bCs/>
        </w:rPr>
        <w:t xml:space="preserve">Tiết 7: Tiếng việt </w:t>
      </w:r>
    </w:p>
    <w:p w:rsidR="00383D99" w:rsidRPr="00907620" w:rsidRDefault="00383D99" w:rsidP="00383D99">
      <w:pPr>
        <w:ind w:left="-90" w:firstLine="90"/>
        <w:jc w:val="center"/>
        <w:rPr>
          <w:rFonts w:eastAsia="Arial"/>
          <w:b/>
        </w:rPr>
      </w:pPr>
      <w:r w:rsidRPr="00907620">
        <w:rPr>
          <w:rFonts w:eastAsia="Arial"/>
          <w:b/>
        </w:rPr>
        <w:t>LUYỆN TỪ VÀ CÂU: DẤU NGOẶC KÉP</w:t>
      </w:r>
    </w:p>
    <w:p w:rsidR="00383D99" w:rsidRDefault="00383D99" w:rsidP="00383D99">
      <w:pPr>
        <w:ind w:left="-90" w:firstLine="90"/>
        <w:jc w:val="both"/>
        <w:rPr>
          <w:rFonts w:eastAsia="Arial"/>
          <w:b/>
        </w:rPr>
      </w:pPr>
      <w:r w:rsidRPr="00907620">
        <w:rPr>
          <w:rFonts w:eastAsia="Arial"/>
          <w:b/>
        </w:rPr>
        <w:t>I. YÊU CẦU CẦN ĐẠT.</w:t>
      </w:r>
    </w:p>
    <w:p w:rsidR="00383D99" w:rsidRPr="0042033F" w:rsidRDefault="00383D99" w:rsidP="00383D99">
      <w:pPr>
        <w:ind w:left="-90" w:firstLine="90"/>
        <w:jc w:val="both"/>
        <w:rPr>
          <w:rFonts w:eastAsia="Arial"/>
          <w:b/>
        </w:rPr>
      </w:pPr>
      <w:r w:rsidRPr="00907620">
        <w:rPr>
          <w:b/>
          <w:iCs/>
        </w:rPr>
        <w:t>1. Yêu cầu về kiến thức kĩ năng</w:t>
      </w:r>
    </w:p>
    <w:p w:rsidR="00383D99" w:rsidRPr="00907620" w:rsidRDefault="00383D99" w:rsidP="00383D99">
      <w:pPr>
        <w:jc w:val="both"/>
        <w:rPr>
          <w:rFonts w:eastAsia="Arial"/>
          <w:lang w:val="vi-VN"/>
        </w:rPr>
      </w:pPr>
      <w:r w:rsidRPr="00907620">
        <w:rPr>
          <w:rFonts w:eastAsia="Arial"/>
        </w:rPr>
        <w:t>- Biết thêm một công dụng của dấu ngoặc kép: dùng để đánh dấu tên tác phẩm (bài thơ, bài văn,...) hoặc tên tài liệu (tạp chí, báo,...)</w:t>
      </w:r>
    </w:p>
    <w:p w:rsidR="00383D99" w:rsidRPr="00907620" w:rsidRDefault="00383D99" w:rsidP="00383D99">
      <w:pPr>
        <w:ind w:left="-90" w:firstLine="90"/>
        <w:jc w:val="both"/>
        <w:rPr>
          <w:rFonts w:eastAsia="Arial"/>
        </w:rPr>
      </w:pPr>
      <w:r w:rsidRPr="00907620">
        <w:rPr>
          <w:rFonts w:eastAsia="Arial"/>
        </w:rPr>
        <w:t>- Biết dùng dấu ngoặc kép đánh dấu tên tác phẩm, tài liệu khi viết.</w:t>
      </w:r>
    </w:p>
    <w:p w:rsidR="00383D99" w:rsidRPr="00907620" w:rsidRDefault="00383D99" w:rsidP="00383D99">
      <w:pPr>
        <w:ind w:left="-90" w:firstLine="90"/>
        <w:jc w:val="both"/>
        <w:rPr>
          <w:rFonts w:eastAsia="Arial"/>
        </w:rPr>
      </w:pPr>
      <w:r w:rsidRPr="00907620">
        <w:rPr>
          <w:rFonts w:eastAsia="Arial"/>
        </w:rPr>
        <w:t>- Phát triển năng lực ngôn ngữ.</w:t>
      </w:r>
    </w:p>
    <w:p w:rsidR="00383D99" w:rsidRDefault="00383D99" w:rsidP="00383D99">
      <w:pPr>
        <w:ind w:left="-90" w:firstLine="90"/>
        <w:jc w:val="both"/>
        <w:rPr>
          <w:rFonts w:eastAsia="Arial"/>
        </w:rPr>
      </w:pPr>
      <w:r w:rsidRPr="00907620">
        <w:rPr>
          <w:rFonts w:eastAsia="Arial"/>
        </w:rPr>
        <w:t>- Biết vận dụng bài học vào thực tiễn cuộc sống.</w:t>
      </w:r>
    </w:p>
    <w:p w:rsidR="00383D99" w:rsidRPr="0042033F" w:rsidRDefault="00383D99" w:rsidP="00383D99">
      <w:pPr>
        <w:ind w:left="-90" w:firstLine="90"/>
        <w:jc w:val="both"/>
        <w:rPr>
          <w:rFonts w:eastAsia="Arial"/>
        </w:rPr>
      </w:pPr>
      <w:r>
        <w:rPr>
          <w:b/>
          <w:iCs/>
        </w:rPr>
        <w:t>2</w:t>
      </w:r>
      <w:r w:rsidRPr="00907620">
        <w:rPr>
          <w:b/>
          <w:iCs/>
        </w:rPr>
        <w:t xml:space="preserve">. Yêu cầu về </w:t>
      </w:r>
      <w:r>
        <w:rPr>
          <w:b/>
          <w:iCs/>
        </w:rPr>
        <w:t>năng lực phẩm chất</w:t>
      </w:r>
    </w:p>
    <w:p w:rsidR="00383D99" w:rsidRPr="00907620" w:rsidRDefault="00383D99" w:rsidP="00383D99">
      <w:pPr>
        <w:jc w:val="both"/>
        <w:rPr>
          <w:rFonts w:eastAsia="Arial"/>
        </w:rPr>
      </w:pPr>
      <w:r w:rsidRPr="00907620">
        <w:rPr>
          <w:rFonts w:eastAsia="Arial"/>
        </w:rPr>
        <w:t>- Năng lực tự chủ, tự học: Tích cực học tập, tiếp thu kiến thức để thực hiện tốt nội dung bài học.</w:t>
      </w:r>
    </w:p>
    <w:p w:rsidR="00383D99" w:rsidRPr="00907620" w:rsidRDefault="00383D99" w:rsidP="00383D99">
      <w:pPr>
        <w:ind w:left="-90" w:firstLine="90"/>
        <w:jc w:val="both"/>
        <w:rPr>
          <w:rFonts w:eastAsia="Arial"/>
        </w:rPr>
      </w:pPr>
      <w:r w:rsidRPr="00907620">
        <w:rPr>
          <w:rFonts w:eastAsia="Arial"/>
        </w:rPr>
        <w:t>- Năng lực giải quyết vấn đề và sáng tạo: Nâng cao kĩ năng tìm hiểu danh từ, vận dụng bài đọc vào thực tiễn.</w:t>
      </w:r>
    </w:p>
    <w:p w:rsidR="00383D99" w:rsidRPr="00907620" w:rsidRDefault="00383D99" w:rsidP="00383D99">
      <w:pPr>
        <w:ind w:left="-90" w:firstLine="90"/>
        <w:jc w:val="both"/>
        <w:rPr>
          <w:rFonts w:eastAsia="Arial"/>
        </w:rPr>
      </w:pPr>
      <w:r w:rsidRPr="00907620">
        <w:rPr>
          <w:rFonts w:eastAsia="Arial"/>
        </w:rPr>
        <w:t>- Năng lực giao tiếp và hợp tác: Phát triển năng lực giao tiếp trong trò chơi và hoạt động nhóm.</w:t>
      </w:r>
    </w:p>
    <w:p w:rsidR="00383D99" w:rsidRPr="00907620" w:rsidRDefault="00383D99" w:rsidP="00383D99">
      <w:pPr>
        <w:ind w:left="-90" w:firstLine="90"/>
        <w:jc w:val="both"/>
        <w:rPr>
          <w:rFonts w:eastAsia="Arial"/>
        </w:rPr>
      </w:pPr>
      <w:r w:rsidRPr="00907620">
        <w:rPr>
          <w:rFonts w:eastAsia="Arial"/>
        </w:rPr>
        <w:t>- Phẩm chất chăm chỉ: Có ý thức tự giác trong học tập, trò chơi và vận dụng.</w:t>
      </w:r>
    </w:p>
    <w:p w:rsidR="00383D99" w:rsidRPr="00907620" w:rsidRDefault="00383D99" w:rsidP="00383D99">
      <w:pPr>
        <w:ind w:left="-90" w:firstLine="90"/>
        <w:jc w:val="both"/>
        <w:rPr>
          <w:rFonts w:eastAsia="Arial"/>
        </w:rPr>
      </w:pPr>
      <w:r w:rsidRPr="00907620">
        <w:rPr>
          <w:rFonts w:eastAsia="Arial"/>
        </w:rPr>
        <w:t>- Phẩm chất trách nhiệm: Biết giữ trật tự, lắng nghe và học tập nghiêm túc.</w:t>
      </w:r>
    </w:p>
    <w:p w:rsidR="00383D99" w:rsidRPr="00907620" w:rsidRDefault="00383D99" w:rsidP="00383D99">
      <w:pPr>
        <w:ind w:left="-90" w:firstLine="90"/>
        <w:jc w:val="both"/>
        <w:rPr>
          <w:rFonts w:eastAsia="Arial"/>
          <w:b/>
        </w:rPr>
      </w:pPr>
      <w:r w:rsidRPr="00907620">
        <w:rPr>
          <w:rFonts w:eastAsia="Arial"/>
          <w:b/>
        </w:rPr>
        <w:t>II. ĐỒ DÙNG DẠY HỌC.</w:t>
      </w:r>
    </w:p>
    <w:p w:rsidR="00383D99" w:rsidRPr="00476B70" w:rsidRDefault="00383D99" w:rsidP="00383D99">
      <w:pPr>
        <w:ind w:left="-90" w:firstLine="90"/>
        <w:jc w:val="both"/>
      </w:pPr>
      <w:r w:rsidRPr="00907620">
        <w:rPr>
          <w:rFonts w:eastAsia="Arial"/>
        </w:rPr>
        <w:t>- Kế hoạch bài dạy, bài giảng Power point</w:t>
      </w:r>
      <w:r>
        <w:t>, ti vi,máy tính, máy soi.</w:t>
      </w:r>
    </w:p>
    <w:p w:rsidR="00383D99" w:rsidRPr="00907620" w:rsidRDefault="00383D99" w:rsidP="00383D99">
      <w:pPr>
        <w:ind w:left="-90" w:firstLine="90"/>
        <w:jc w:val="both"/>
        <w:rPr>
          <w:rFonts w:eastAsia="Arial"/>
        </w:rPr>
      </w:pPr>
      <w:r w:rsidRPr="00907620">
        <w:rPr>
          <w:rFonts w:eastAsia="Arial"/>
        </w:rPr>
        <w:t>- SGK và các thiết bị, học liệu phụ vụ cho tiết dạy.</w:t>
      </w:r>
    </w:p>
    <w:p w:rsidR="00383D99" w:rsidRPr="00907620" w:rsidRDefault="00383D99" w:rsidP="00383D99">
      <w:pPr>
        <w:ind w:left="-90" w:firstLine="90"/>
        <w:rPr>
          <w:rFonts w:eastAsia="Arial"/>
          <w:b/>
        </w:rPr>
      </w:pPr>
      <w:r w:rsidRPr="00907620">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8"/>
        <w:gridCol w:w="4820"/>
      </w:tblGrid>
      <w:tr w:rsidR="00383D99" w:rsidRPr="00907620" w:rsidTr="00D00EC3">
        <w:tc>
          <w:tcPr>
            <w:tcW w:w="5182" w:type="dxa"/>
            <w:tcBorders>
              <w:top w:val="single"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center"/>
              <w:rPr>
                <w:rFonts w:eastAsia="Arial"/>
                <w:b/>
              </w:rPr>
            </w:pPr>
            <w:r w:rsidRPr="00907620">
              <w:rPr>
                <w:rFonts w:eastAsia="Arial"/>
                <w:b/>
              </w:rPr>
              <w:t>Hoạt động của giáo viên</w:t>
            </w:r>
          </w:p>
        </w:tc>
        <w:tc>
          <w:tcPr>
            <w:tcW w:w="4826" w:type="dxa"/>
            <w:tcBorders>
              <w:top w:val="single"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center"/>
              <w:rPr>
                <w:rFonts w:eastAsia="Arial"/>
                <w:b/>
              </w:rPr>
            </w:pPr>
            <w:r w:rsidRPr="00907620">
              <w:rPr>
                <w:rFonts w:eastAsia="Arial"/>
                <w:b/>
              </w:rPr>
              <w:t>Hoạt động của học sinh</w:t>
            </w:r>
          </w:p>
        </w:tc>
      </w:tr>
      <w:tr w:rsidR="00383D99" w:rsidRPr="00907620" w:rsidTr="00D00EC3">
        <w:tc>
          <w:tcPr>
            <w:tcW w:w="10008" w:type="dxa"/>
            <w:gridSpan w:val="2"/>
            <w:tcBorders>
              <w:top w:val="single"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rPr>
                <w:rFonts w:eastAsia="Arial"/>
                <w:b/>
              </w:rPr>
            </w:pPr>
            <w:r w:rsidRPr="00907620">
              <w:rPr>
                <w:rFonts w:eastAsia="Arial"/>
                <w:b/>
              </w:rPr>
              <w:t>1. Khởi động:</w:t>
            </w:r>
          </w:p>
          <w:p w:rsidR="00383D99" w:rsidRPr="00907620" w:rsidRDefault="00383D99" w:rsidP="00D00EC3">
            <w:pPr>
              <w:ind w:left="-90" w:firstLine="90"/>
              <w:rPr>
                <w:rFonts w:eastAsia="Arial"/>
              </w:rPr>
            </w:pPr>
            <w:r w:rsidRPr="00907620">
              <w:rPr>
                <w:rFonts w:eastAsia="Arial"/>
              </w:rPr>
              <w:t xml:space="preserve">- Mục tiêu: </w:t>
            </w:r>
          </w:p>
          <w:p w:rsidR="00383D99" w:rsidRPr="00907620" w:rsidRDefault="00383D99" w:rsidP="00D00EC3">
            <w:pPr>
              <w:ind w:left="-90" w:firstLine="90"/>
              <w:rPr>
                <w:rFonts w:eastAsia="Arial"/>
              </w:rPr>
            </w:pPr>
            <w:r w:rsidRPr="00907620">
              <w:rPr>
                <w:rFonts w:eastAsia="Arial"/>
              </w:rPr>
              <w:t>+ Tạo không khí vui vẻ, khấn khởi trước giờ học.</w:t>
            </w:r>
          </w:p>
          <w:p w:rsidR="00383D99" w:rsidRPr="00907620" w:rsidRDefault="00383D99" w:rsidP="00D00EC3">
            <w:pPr>
              <w:ind w:left="-90" w:firstLine="90"/>
              <w:rPr>
                <w:rFonts w:eastAsia="Arial"/>
              </w:rPr>
            </w:pPr>
            <w:r w:rsidRPr="00907620">
              <w:rPr>
                <w:rFonts w:eastAsia="Arial"/>
              </w:rPr>
              <w:t>+ Kiểm tra kiến thức đã học của học sinh ở bài trước.</w:t>
            </w:r>
          </w:p>
          <w:p w:rsidR="00383D99" w:rsidRPr="00907620" w:rsidRDefault="00383D99" w:rsidP="00D00EC3">
            <w:pPr>
              <w:ind w:left="-90" w:firstLine="90"/>
              <w:rPr>
                <w:rFonts w:eastAsia="Arial"/>
              </w:rPr>
            </w:pPr>
            <w:r w:rsidRPr="00907620">
              <w:rPr>
                <w:rFonts w:eastAsia="Arial"/>
              </w:rPr>
              <w:t>- Cách tiến hành:</w:t>
            </w:r>
          </w:p>
        </w:tc>
      </w:tr>
      <w:tr w:rsidR="00383D99" w:rsidRPr="00907620" w:rsidTr="00D00EC3">
        <w:tc>
          <w:tcPr>
            <w:tcW w:w="5182" w:type="dxa"/>
            <w:tcBorders>
              <w:top w:val="single"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rPr>
            </w:pPr>
            <w:r w:rsidRPr="00907620">
              <w:rPr>
                <w:rFonts w:eastAsia="Arial"/>
              </w:rPr>
              <w:t>- GV tổ chức trò chơi Chiếc hộp âm nhạc.</w:t>
            </w:r>
          </w:p>
          <w:p w:rsidR="00383D99" w:rsidRPr="00907620" w:rsidRDefault="00383D99" w:rsidP="00D00EC3">
            <w:pPr>
              <w:ind w:left="-90" w:firstLine="90"/>
              <w:jc w:val="both"/>
              <w:rPr>
                <w:rFonts w:eastAsia="Arial"/>
              </w:rPr>
            </w:pPr>
            <w:r w:rsidRPr="00907620">
              <w:rPr>
                <w:rFonts w:eastAsia="Arial"/>
              </w:rPr>
              <w:t>- GV nêu cách chơi: HS chuyền tay nhau chiếc hộp có chứa các câu hỏi đồng thời nghe bài hát. Khi bài hát dừng chiếc hộp ở tay bạn nào thì bạn ấy bốc câu hỏi và trả lời…</w:t>
            </w:r>
          </w:p>
          <w:p w:rsidR="00383D99" w:rsidRPr="00907620" w:rsidRDefault="00383D99" w:rsidP="00D00EC3">
            <w:pPr>
              <w:ind w:left="-90" w:firstLine="90"/>
              <w:jc w:val="both"/>
              <w:rPr>
                <w:rFonts w:eastAsia="Arial"/>
                <w:lang w:val="vi-VN"/>
              </w:rPr>
            </w:pPr>
            <w:r w:rsidRPr="00907620">
              <w:rPr>
                <w:rFonts w:eastAsia="Arial"/>
              </w:rPr>
              <w:lastRenderedPageBreak/>
              <w:t>+ Trạng ngữ chỉ phương tiện bổ sung thông tin gì cho câu?</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lang w:val="vi-VN"/>
              </w:rPr>
            </w:pPr>
            <w:r w:rsidRPr="00907620">
              <w:rPr>
                <w:rFonts w:eastAsia="Arial"/>
              </w:rPr>
              <w:t>+ Em hãy đặt một câu có trạng ngữ chỉ phương tiện?</w:t>
            </w:r>
          </w:p>
          <w:p w:rsidR="00383D99" w:rsidRPr="00907620" w:rsidRDefault="00383D99" w:rsidP="00D00EC3">
            <w:pPr>
              <w:ind w:left="-90" w:firstLine="90"/>
              <w:jc w:val="both"/>
              <w:rPr>
                <w:rFonts w:eastAsia="Arial"/>
              </w:rPr>
            </w:pPr>
            <w:r w:rsidRPr="00907620">
              <w:rPr>
                <w:rFonts w:eastAsia="Arial"/>
              </w:rPr>
              <w:t xml:space="preserve">+ Tìm từ ngữ thích hợp để hoàn thành câu có trạng ngữ chỉ phương tiện: Bằng..., voi có thể dễ dàng kéo lá cây, cành cây từ trên cao xuống. </w:t>
            </w:r>
          </w:p>
          <w:p w:rsidR="00383D99" w:rsidRPr="00907620" w:rsidRDefault="00383D99" w:rsidP="00D00EC3">
            <w:pPr>
              <w:ind w:left="-90" w:firstLine="90"/>
              <w:jc w:val="both"/>
              <w:rPr>
                <w:rFonts w:eastAsia="Arial"/>
              </w:rPr>
            </w:pPr>
            <w:r w:rsidRPr="00907620">
              <w:rPr>
                <w:rFonts w:eastAsia="Arial"/>
              </w:rPr>
              <w:t>- GV Nhận xét, tuyên dương.</w:t>
            </w:r>
          </w:p>
          <w:p w:rsidR="00383D99" w:rsidRPr="00907620" w:rsidRDefault="00383D99" w:rsidP="00D00EC3">
            <w:pPr>
              <w:ind w:left="-90" w:firstLine="90"/>
              <w:jc w:val="both"/>
              <w:rPr>
                <w:rFonts w:eastAsia="Arial"/>
              </w:rPr>
            </w:pPr>
            <w:r w:rsidRPr="00907620">
              <w:rPr>
                <w:rFonts w:eastAsia="Arial"/>
              </w:rPr>
              <w:t>- GV giới thiệu vào bài mới.</w:t>
            </w:r>
          </w:p>
        </w:tc>
        <w:tc>
          <w:tcPr>
            <w:tcW w:w="4826" w:type="dxa"/>
            <w:tcBorders>
              <w:top w:val="single"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rPr>
            </w:pPr>
            <w:r w:rsidRPr="00907620">
              <w:rPr>
                <w:rFonts w:eastAsia="Arial"/>
              </w:rPr>
              <w:lastRenderedPageBreak/>
              <w:t>- HS tham gia trò chơi</w:t>
            </w:r>
          </w:p>
          <w:p w:rsidR="00383D99" w:rsidRPr="00907620" w:rsidRDefault="00383D99" w:rsidP="00D00EC3">
            <w:pPr>
              <w:ind w:left="-90" w:firstLine="90"/>
              <w:jc w:val="both"/>
              <w:rPr>
                <w:rFonts w:eastAsia="Arial"/>
              </w:rPr>
            </w:pPr>
            <w:r w:rsidRPr="00907620">
              <w:rPr>
                <w:rFonts w:eastAsia="Arial"/>
              </w:rPr>
              <w:t>- HS lắng nghe cách chơi</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lang w:val="vi-VN"/>
              </w:rPr>
            </w:pPr>
            <w:r w:rsidRPr="00907620">
              <w:rPr>
                <w:rFonts w:eastAsia="Arial"/>
              </w:rPr>
              <w:lastRenderedPageBreak/>
              <w:t>+ Trạng ngữ chỉ phương tiện bổ sung thông tin về phương tiện thực hiện hoạt động được nói đến trong câu; trả lời cho câu hỏi có từ ngữ để hỏi: bằng gì, bằng cái gì, với cái gì,...</w:t>
            </w:r>
          </w:p>
          <w:p w:rsidR="00383D99" w:rsidRPr="00907620" w:rsidRDefault="00383D99" w:rsidP="00D00EC3">
            <w:pPr>
              <w:ind w:left="-90" w:firstLine="90"/>
              <w:jc w:val="both"/>
              <w:rPr>
                <w:rFonts w:eastAsia="Arial"/>
              </w:rPr>
            </w:pPr>
            <w:r w:rsidRPr="00907620">
              <w:rPr>
                <w:rFonts w:eastAsia="Arial"/>
              </w:rPr>
              <w:t>+ Với việc chăm chỉ học, mà bạn Hân lớp em đứng tốp đầu tiên của trường.</w:t>
            </w:r>
          </w:p>
          <w:p w:rsidR="00383D99" w:rsidRPr="00907620" w:rsidRDefault="00383D99" w:rsidP="00D00EC3">
            <w:pPr>
              <w:ind w:left="-90" w:firstLine="90"/>
              <w:jc w:val="both"/>
              <w:rPr>
                <w:rFonts w:eastAsia="Arial"/>
              </w:rPr>
            </w:pPr>
            <w:r w:rsidRPr="00907620">
              <w:rPr>
                <w:rFonts w:eastAsia="Arial"/>
              </w:rPr>
              <w:t xml:space="preserve">+ Bằng cái vòi dài, voi có thể dễ dàng kéo lá cây, cành cây từ trên cao xuống. </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HS lắng nghe.</w:t>
            </w:r>
          </w:p>
          <w:p w:rsidR="00383D99" w:rsidRPr="00907620" w:rsidRDefault="00383D99" w:rsidP="00D00EC3">
            <w:pPr>
              <w:ind w:left="-90" w:firstLine="90"/>
              <w:jc w:val="both"/>
              <w:rPr>
                <w:rFonts w:eastAsia="Arial"/>
              </w:rPr>
            </w:pPr>
          </w:p>
        </w:tc>
      </w:tr>
      <w:tr w:rsidR="00383D99" w:rsidRPr="00907620" w:rsidTr="00D00EC3">
        <w:tc>
          <w:tcPr>
            <w:tcW w:w="1000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rPr>
            </w:pPr>
            <w:r w:rsidRPr="00907620">
              <w:rPr>
                <w:rFonts w:eastAsia="Arial"/>
                <w:b/>
              </w:rPr>
              <w:lastRenderedPageBreak/>
              <w:t>2. Khám phá.</w:t>
            </w:r>
          </w:p>
          <w:p w:rsidR="00383D99" w:rsidRPr="00907620" w:rsidRDefault="00383D99" w:rsidP="00D00EC3">
            <w:pPr>
              <w:ind w:left="-90" w:firstLine="90"/>
              <w:jc w:val="both"/>
              <w:rPr>
                <w:rFonts w:eastAsia="Arial"/>
              </w:rPr>
            </w:pPr>
            <w:r w:rsidRPr="00907620">
              <w:rPr>
                <w:rFonts w:eastAsia="Arial"/>
              </w:rPr>
              <w:t>- Mục tiêu:</w:t>
            </w:r>
          </w:p>
          <w:p w:rsidR="00383D99" w:rsidRPr="00907620" w:rsidRDefault="00383D99" w:rsidP="00D00EC3">
            <w:pPr>
              <w:ind w:left="-90" w:firstLine="90"/>
              <w:jc w:val="both"/>
              <w:rPr>
                <w:rFonts w:eastAsia="Arial"/>
                <w:lang w:val="vi-VN"/>
              </w:rPr>
            </w:pPr>
            <w:r w:rsidRPr="00907620">
              <w:rPr>
                <w:rFonts w:eastAsia="Arial"/>
              </w:rPr>
              <w:t>+ Biết thêm một công dụng của dấu ngoặc kép: dùng để đánh dấu tên tác phẩm (bài thơ, bài văn,...) hoặc tên tài liệu (tạp chí, báo,...)</w:t>
            </w:r>
          </w:p>
          <w:p w:rsidR="00383D99" w:rsidRPr="00907620" w:rsidRDefault="00383D99" w:rsidP="00D00EC3">
            <w:pPr>
              <w:ind w:left="-90" w:firstLine="90"/>
              <w:jc w:val="both"/>
              <w:rPr>
                <w:rFonts w:eastAsia="Arial"/>
              </w:rPr>
            </w:pPr>
            <w:r w:rsidRPr="00907620">
              <w:rPr>
                <w:rFonts w:eastAsia="Arial"/>
              </w:rPr>
              <w:t>+ Biết dùng dấu ngoặc kép đánh dấu tên tác phẩm, tài liệu khi viết.</w:t>
            </w:r>
          </w:p>
          <w:p w:rsidR="00383D99" w:rsidRPr="00907620" w:rsidRDefault="00383D99" w:rsidP="00D00EC3">
            <w:pPr>
              <w:ind w:left="-90" w:firstLine="90"/>
              <w:jc w:val="both"/>
              <w:rPr>
                <w:rFonts w:eastAsia="Arial"/>
              </w:rPr>
            </w:pPr>
            <w:r w:rsidRPr="00907620">
              <w:rPr>
                <w:rFonts w:eastAsia="Arial"/>
              </w:rPr>
              <w:t>+ Phát triển năng lực ngôn ngữ.</w:t>
            </w:r>
          </w:p>
          <w:p w:rsidR="00383D99" w:rsidRPr="00907620" w:rsidRDefault="00383D99" w:rsidP="00D00EC3">
            <w:pPr>
              <w:ind w:left="-90" w:firstLine="90"/>
              <w:jc w:val="both"/>
              <w:rPr>
                <w:rFonts w:eastAsia="Arial"/>
              </w:rPr>
            </w:pPr>
            <w:r w:rsidRPr="00907620">
              <w:rPr>
                <w:rFonts w:eastAsia="Arial"/>
              </w:rPr>
              <w:t>- Cách tiến hành:</w:t>
            </w:r>
          </w:p>
        </w:tc>
      </w:tr>
      <w:tr w:rsidR="00383D99" w:rsidRPr="00907620" w:rsidTr="00D00EC3">
        <w:tc>
          <w:tcPr>
            <w:tcW w:w="5231"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b/>
                <w:bCs/>
              </w:rPr>
            </w:pPr>
            <w:r w:rsidRPr="00907620">
              <w:rPr>
                <w:rFonts w:eastAsia="Arial"/>
                <w:b/>
                <w:bCs/>
              </w:rPr>
              <w:t>* Tìm hiểu về danh từ.</w:t>
            </w:r>
          </w:p>
          <w:p w:rsidR="00383D99" w:rsidRPr="00907620" w:rsidRDefault="00383D99" w:rsidP="00D00EC3">
            <w:pPr>
              <w:ind w:left="-90" w:firstLine="90"/>
              <w:jc w:val="both"/>
              <w:rPr>
                <w:rFonts w:eastAsia="Arial"/>
                <w:lang w:val="vi-VN"/>
              </w:rPr>
            </w:pPr>
            <w:r w:rsidRPr="00907620">
              <w:rPr>
                <w:rFonts w:eastAsia="Arial"/>
              </w:rPr>
              <w:t>Bài 1: Tên cuốn truyện, bài thơ, bài hát hay tạp chí, tờ báo được đánh dấu bằng dấu câu nào?</w:t>
            </w:r>
          </w:p>
          <w:p w:rsidR="00383D99" w:rsidRPr="00907620" w:rsidRDefault="00383D99" w:rsidP="00D00EC3">
            <w:pPr>
              <w:ind w:left="-90" w:firstLine="90"/>
              <w:jc w:val="both"/>
              <w:rPr>
                <w:rFonts w:eastAsia="Arial"/>
              </w:rPr>
            </w:pPr>
            <w:r w:rsidRPr="00907620">
              <w:rPr>
                <w:rFonts w:eastAsia="Arial"/>
              </w:rPr>
              <w:t>- GV mời 1 HS đọc yêu cầu và nội dung:</w:t>
            </w:r>
          </w:p>
          <w:p w:rsidR="00383D99" w:rsidRPr="00907620" w:rsidRDefault="00383D99" w:rsidP="00D00EC3">
            <w:pPr>
              <w:ind w:left="-90" w:firstLine="90"/>
              <w:jc w:val="both"/>
              <w:rPr>
                <w:rFonts w:eastAsia="Arial"/>
                <w:lang w:val="vi-VN"/>
              </w:rPr>
            </w:pPr>
          </w:p>
          <w:p w:rsidR="00383D99" w:rsidRPr="00907620" w:rsidRDefault="00383D99" w:rsidP="00D00EC3">
            <w:pPr>
              <w:ind w:left="-90" w:firstLine="90"/>
              <w:jc w:val="both"/>
              <w:rPr>
                <w:rFonts w:eastAsia="Arial"/>
              </w:rPr>
            </w:pPr>
            <w:r w:rsidRPr="00907620">
              <w:rPr>
                <w:rFonts w:eastAsia="Arial"/>
              </w:rPr>
              <w:t xml:space="preserve">- GV mời HS làm việc theo nhóm bàn: </w:t>
            </w:r>
          </w:p>
          <w:p w:rsidR="00383D99" w:rsidRPr="00907620" w:rsidRDefault="00383D99" w:rsidP="00D00EC3">
            <w:pPr>
              <w:ind w:left="-90" w:firstLine="90"/>
              <w:jc w:val="both"/>
              <w:rPr>
                <w:rFonts w:eastAsia="Arial"/>
                <w:lang w:val="vi-VN"/>
              </w:rPr>
            </w:pPr>
            <w:r w:rsidRPr="00907620">
              <w:rPr>
                <w:rFonts w:eastAsia="Arial"/>
              </w:rPr>
              <w:t>a. Đến với “Dế Mèn phiêu lưu kí”, các bạn nhỏ được lạc vào thế giới của những loài vật gần gũi, yêu thương.</w:t>
            </w:r>
          </w:p>
          <w:p w:rsidR="00383D99" w:rsidRPr="00907620" w:rsidRDefault="00383D99" w:rsidP="00D00EC3">
            <w:pPr>
              <w:ind w:left="-90" w:firstLine="90"/>
              <w:jc w:val="both"/>
              <w:rPr>
                <w:rFonts w:eastAsia="Arial"/>
              </w:rPr>
            </w:pPr>
            <w:r w:rsidRPr="00907620">
              <w:rPr>
                <w:rFonts w:eastAsia="Arial"/>
              </w:rPr>
              <w:t>b. Nhạc sĩ Trần Hoàn đã phổ nhạc bài thơ “Khúc hát ru những em bé lớn trên lưng mẹ” thành bài hát “Lời ru trên nương”.</w:t>
            </w:r>
          </w:p>
          <w:p w:rsidR="00383D99" w:rsidRPr="00907620" w:rsidRDefault="00383D99" w:rsidP="00D00EC3">
            <w:pPr>
              <w:ind w:left="-90" w:firstLine="90"/>
              <w:jc w:val="both"/>
              <w:rPr>
                <w:rFonts w:eastAsia="Arial"/>
              </w:rPr>
            </w:pPr>
            <w:r w:rsidRPr="00907620">
              <w:rPr>
                <w:rFonts w:eastAsia="Arial"/>
              </w:rPr>
              <w:t>c. Từ thuở thơ ấu, tôi đã có tạp chí “Văn tuổi thơ”, báo “Nhi đồng” làm bạn đồng hành.</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GV mời các nhóm trình bày.</w:t>
            </w:r>
          </w:p>
          <w:p w:rsidR="00383D99" w:rsidRPr="00907620" w:rsidRDefault="00383D99" w:rsidP="00D00EC3">
            <w:pPr>
              <w:ind w:left="-90" w:firstLine="90"/>
              <w:jc w:val="both"/>
              <w:rPr>
                <w:rFonts w:eastAsia="Arial"/>
              </w:rPr>
            </w:pPr>
            <w:r w:rsidRPr="00907620">
              <w:rPr>
                <w:rFonts w:eastAsia="Arial"/>
              </w:rPr>
              <w:t>- Mời các nhóm khác nhận xét, bổ sung.</w:t>
            </w:r>
          </w:p>
          <w:p w:rsidR="00383D99" w:rsidRPr="00907620" w:rsidRDefault="00383D99" w:rsidP="00D00EC3">
            <w:pPr>
              <w:ind w:left="-90" w:firstLine="90"/>
              <w:jc w:val="both"/>
              <w:rPr>
                <w:rFonts w:eastAsia="Arial"/>
              </w:rPr>
            </w:pPr>
            <w:r w:rsidRPr="00907620">
              <w:rPr>
                <w:rFonts w:eastAsia="Arial"/>
              </w:rPr>
              <w:t>- GV nhận xét kết luận và tuyên dương.</w:t>
            </w:r>
          </w:p>
          <w:p w:rsidR="00383D99" w:rsidRPr="00907620" w:rsidRDefault="00383D99" w:rsidP="00D00EC3">
            <w:pPr>
              <w:ind w:left="-90" w:firstLine="90"/>
              <w:jc w:val="both"/>
              <w:rPr>
                <w:rFonts w:eastAsia="Arial"/>
                <w:lang w:val="vi-VN"/>
              </w:rPr>
            </w:pPr>
            <w:r w:rsidRPr="00907620">
              <w:rPr>
                <w:rFonts w:eastAsia="Arial"/>
              </w:rPr>
              <w:t xml:space="preserve">Bài 2. </w:t>
            </w:r>
          </w:p>
          <w:p w:rsidR="00383D99" w:rsidRPr="00907620" w:rsidRDefault="00383D99" w:rsidP="00D00EC3">
            <w:pPr>
              <w:ind w:left="-90" w:firstLine="90"/>
              <w:jc w:val="both"/>
              <w:rPr>
                <w:rFonts w:eastAsia="Arial"/>
              </w:rPr>
            </w:pPr>
            <w:r w:rsidRPr="00907620">
              <w:rPr>
                <w:rFonts w:eastAsia="Arial"/>
              </w:rPr>
              <w:t xml:space="preserve">- GV gọi HS đọc yêu cầu: Tìm công dụng của dấu ngoặc kép trong những câu sau đây: </w:t>
            </w:r>
          </w:p>
          <w:p w:rsidR="00383D99" w:rsidRPr="00907620" w:rsidRDefault="00383D99" w:rsidP="00D00EC3">
            <w:pPr>
              <w:ind w:left="-90" w:firstLine="90"/>
              <w:jc w:val="both"/>
              <w:rPr>
                <w:rFonts w:eastAsia="Arial"/>
              </w:rPr>
            </w:pPr>
            <w:r w:rsidRPr="00907620">
              <w:rPr>
                <w:rFonts w:eastAsia="Arial"/>
              </w:rPr>
              <w:t>a. Nhiều câu thơ trong trẻo, hồn nhiên như lời đồng dao: “Hạt gạo làng ta/Có vị phù sa/Của sông Kinh Thầy...”</w:t>
            </w:r>
          </w:p>
          <w:p w:rsidR="00383D99" w:rsidRPr="00907620" w:rsidRDefault="00383D99" w:rsidP="00D00EC3">
            <w:pPr>
              <w:ind w:left="-90" w:firstLine="90"/>
              <w:jc w:val="both"/>
              <w:rPr>
                <w:rFonts w:eastAsia="Arial"/>
              </w:rPr>
            </w:pPr>
            <w:r w:rsidRPr="00907620">
              <w:rPr>
                <w:rFonts w:eastAsia="Arial"/>
              </w:rPr>
              <w:t>b. Một hôm, trên đường đi học về, Hùng, Quý và Nam trao đổi với nhau xem ở trên đời này, cái gì quý nhất. Hùng nói: “Theo tớ, quý nhất là lúa gạo”. Đi được mươi bước, Quý vội reo lên: “Theo tớ, quý nhất phải là vàng...” Nam vội tiếp ngay: “Quý nhất là thì giờ. Thầy giáo thường nói thì giờ quý hơn vàng bạc. Có thì giờ mới làm ra lúa gạo, vàng bạc.”</w:t>
            </w:r>
          </w:p>
          <w:p w:rsidR="00383D99" w:rsidRPr="00907620" w:rsidRDefault="00383D99" w:rsidP="00D00EC3">
            <w:pPr>
              <w:ind w:left="-90" w:firstLine="90"/>
              <w:jc w:val="both"/>
              <w:rPr>
                <w:rFonts w:eastAsia="Arial"/>
              </w:rPr>
            </w:pPr>
            <w:r w:rsidRPr="00907620">
              <w:rPr>
                <w:rFonts w:eastAsia="Arial"/>
              </w:rPr>
              <w:t>c. Cuốn sách “Đất rừng phương Nam” giúp tôi hiểu thêm vẻ đẹp của con người và vùng đất Nam Bộ</w:t>
            </w:r>
          </w:p>
          <w:p w:rsidR="00383D99" w:rsidRPr="00907620" w:rsidRDefault="00383D99" w:rsidP="00D00EC3">
            <w:pPr>
              <w:ind w:left="-90" w:firstLine="90"/>
              <w:rPr>
                <w:rFonts w:eastAsia="Arial"/>
              </w:rPr>
            </w:pPr>
            <w:r w:rsidRPr="00907620">
              <w:rPr>
                <w:rFonts w:eastAsia="Arial"/>
              </w:rPr>
              <w:t>- GV hướng dẫn HS làm bài</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Đại diện các nhóm trình bày</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GV nhận xét, tuyên dương các nhóm.</w:t>
            </w:r>
          </w:p>
          <w:p w:rsidR="00383D99" w:rsidRPr="00907620" w:rsidRDefault="00383D99" w:rsidP="00D00EC3">
            <w:pPr>
              <w:ind w:left="-90" w:firstLine="90"/>
              <w:jc w:val="both"/>
              <w:rPr>
                <w:rFonts w:eastAsia="Arial"/>
              </w:rPr>
            </w:pPr>
            <w:r w:rsidRPr="00907620">
              <w:rPr>
                <w:rFonts w:eastAsia="Arial"/>
              </w:rPr>
              <w:t>- GV rút ra ghi nhớ:</w:t>
            </w:r>
          </w:p>
          <w:p w:rsidR="00383D99" w:rsidRPr="00907620" w:rsidRDefault="00383D99" w:rsidP="00D00EC3">
            <w:pPr>
              <w:ind w:left="-90" w:firstLine="90"/>
              <w:jc w:val="both"/>
              <w:rPr>
                <w:rFonts w:eastAsia="Arial"/>
                <w:b/>
                <w:i/>
              </w:rPr>
            </w:pPr>
            <w:r w:rsidRPr="00907620">
              <w:rPr>
                <w:rFonts w:eastAsia="Arial"/>
                <w:b/>
                <w:i/>
              </w:rPr>
              <w:t>Ngoài công dụng đánh dấu phần trích dẫn trực tiếp hoặc lời đối thoại, dấu ngoặc kép có thể được dùng để đánh dấu tên tác phẩm (bài thơ, bài văn,…), tên tài liệu (tạp chí, báo,…).</w:t>
            </w:r>
          </w:p>
        </w:tc>
        <w:tc>
          <w:tcPr>
            <w:tcW w:w="4777"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1 HS đọc yêu cầu bài 1. Cả lớp lắng nghe bạn đọc.</w:t>
            </w:r>
          </w:p>
          <w:p w:rsidR="00383D99" w:rsidRPr="00907620" w:rsidRDefault="00383D99" w:rsidP="00D00EC3">
            <w:pPr>
              <w:ind w:left="-90" w:firstLine="90"/>
              <w:jc w:val="both"/>
              <w:rPr>
                <w:rFonts w:eastAsia="Arial"/>
                <w:lang w:val="nl-NL"/>
              </w:rPr>
            </w:pPr>
            <w:r w:rsidRPr="00907620">
              <w:rPr>
                <w:rFonts w:eastAsia="Arial"/>
                <w:lang w:val="nl-NL"/>
              </w:rPr>
              <w:t>- HS làm việc theo nhóm.</w:t>
            </w:r>
          </w:p>
          <w:tbl>
            <w:tblPr>
              <w:tblW w:w="4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4"/>
              <w:gridCol w:w="1272"/>
              <w:gridCol w:w="709"/>
              <w:gridCol w:w="856"/>
            </w:tblGrid>
            <w:tr w:rsidR="00383D99" w:rsidRPr="00907620" w:rsidTr="00D00EC3">
              <w:trPr>
                <w:trHeight w:val="812"/>
              </w:trPr>
              <w:tc>
                <w:tcPr>
                  <w:tcW w:w="1714" w:type="dxa"/>
                  <w:tcBorders>
                    <w:top w:val="single" w:sz="4" w:space="0" w:color="auto"/>
                    <w:left w:val="single" w:sz="4" w:space="0" w:color="auto"/>
                    <w:bottom w:val="single" w:sz="4" w:space="0" w:color="auto"/>
                    <w:right w:val="single" w:sz="4" w:space="0" w:color="auto"/>
                  </w:tcBorders>
                  <w:vAlign w:val="center"/>
                  <w:hideMark/>
                </w:tcPr>
                <w:p w:rsidR="00383D99" w:rsidRPr="00907620" w:rsidRDefault="00383D99" w:rsidP="00D00EC3">
                  <w:pPr>
                    <w:ind w:left="-90" w:firstLine="90"/>
                    <w:jc w:val="center"/>
                    <w:rPr>
                      <w:rFonts w:eastAsia="Arial"/>
                      <w:lang w:val="vi-VN"/>
                    </w:rPr>
                  </w:pPr>
                  <w:r w:rsidRPr="00907620">
                    <w:rPr>
                      <w:rFonts w:eastAsia="Arial"/>
                    </w:rPr>
                    <w:t>Câu</w:t>
                  </w:r>
                </w:p>
              </w:tc>
              <w:tc>
                <w:tcPr>
                  <w:tcW w:w="1272" w:type="dxa"/>
                  <w:tcBorders>
                    <w:top w:val="single" w:sz="4" w:space="0" w:color="auto"/>
                    <w:left w:val="single" w:sz="4" w:space="0" w:color="auto"/>
                    <w:bottom w:val="single" w:sz="4" w:space="0" w:color="auto"/>
                    <w:right w:val="single" w:sz="4" w:space="0" w:color="auto"/>
                  </w:tcBorders>
                  <w:vAlign w:val="center"/>
                  <w:hideMark/>
                </w:tcPr>
                <w:p w:rsidR="00383D99" w:rsidRPr="00907620" w:rsidRDefault="00383D99" w:rsidP="00D00EC3">
                  <w:pPr>
                    <w:ind w:left="-90" w:firstLine="90"/>
                    <w:jc w:val="center"/>
                    <w:rPr>
                      <w:rFonts w:eastAsia="Arial"/>
                    </w:rPr>
                  </w:pPr>
                  <w:r w:rsidRPr="00907620">
                    <w:rPr>
                      <w:rFonts w:eastAsia="Arial"/>
                    </w:rPr>
                    <w:t>Tên cuốn truyện, bài thơ, bài hát</w:t>
                  </w:r>
                </w:p>
              </w:tc>
              <w:tc>
                <w:tcPr>
                  <w:tcW w:w="709" w:type="dxa"/>
                  <w:tcBorders>
                    <w:top w:val="single" w:sz="4" w:space="0" w:color="auto"/>
                    <w:left w:val="single" w:sz="4" w:space="0" w:color="auto"/>
                    <w:bottom w:val="single" w:sz="4" w:space="0" w:color="auto"/>
                    <w:right w:val="single" w:sz="4" w:space="0" w:color="auto"/>
                  </w:tcBorders>
                  <w:vAlign w:val="center"/>
                  <w:hideMark/>
                </w:tcPr>
                <w:p w:rsidR="00383D99" w:rsidRPr="00907620" w:rsidRDefault="00383D99" w:rsidP="00D00EC3">
                  <w:pPr>
                    <w:ind w:left="-90" w:firstLine="90"/>
                    <w:jc w:val="center"/>
                    <w:rPr>
                      <w:rFonts w:eastAsia="Arial"/>
                    </w:rPr>
                  </w:pPr>
                  <w:r w:rsidRPr="00907620">
                    <w:rPr>
                      <w:rFonts w:eastAsia="Arial"/>
                    </w:rPr>
                    <w:t>Tên tạp chí, tờ báo</w:t>
                  </w:r>
                </w:p>
              </w:tc>
              <w:tc>
                <w:tcPr>
                  <w:tcW w:w="856" w:type="dxa"/>
                  <w:tcBorders>
                    <w:top w:val="single" w:sz="4" w:space="0" w:color="auto"/>
                    <w:left w:val="single" w:sz="4" w:space="0" w:color="auto"/>
                    <w:bottom w:val="single" w:sz="4" w:space="0" w:color="auto"/>
                    <w:right w:val="single" w:sz="4" w:space="0" w:color="auto"/>
                  </w:tcBorders>
                  <w:vAlign w:val="center"/>
                  <w:hideMark/>
                </w:tcPr>
                <w:p w:rsidR="00383D99" w:rsidRPr="00907620" w:rsidRDefault="00383D99" w:rsidP="00D00EC3">
                  <w:pPr>
                    <w:ind w:left="-90" w:firstLine="90"/>
                    <w:jc w:val="center"/>
                    <w:rPr>
                      <w:rFonts w:eastAsia="Arial"/>
                    </w:rPr>
                  </w:pPr>
                  <w:r w:rsidRPr="00907620">
                    <w:rPr>
                      <w:rFonts w:eastAsia="Arial"/>
                    </w:rPr>
                    <w:t>Dấu câu đánh dấu tên tác phẩm/ tài liệu</w:t>
                  </w:r>
                </w:p>
              </w:tc>
            </w:tr>
            <w:tr w:rsidR="00383D99" w:rsidRPr="00907620" w:rsidTr="00D00EC3">
              <w:trPr>
                <w:trHeight w:val="1095"/>
              </w:trPr>
              <w:tc>
                <w:tcPr>
                  <w:tcW w:w="1714" w:type="dxa"/>
                  <w:tcBorders>
                    <w:top w:val="single"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jc w:val="both"/>
                    <w:rPr>
                      <w:rFonts w:eastAsia="Arial"/>
                    </w:rPr>
                  </w:pPr>
                  <w:r w:rsidRPr="00907620">
                    <w:rPr>
                      <w:rFonts w:eastAsia="Arial"/>
                    </w:rPr>
                    <w:t xml:space="preserve">a. Đến với “Dế Mèn phiêu lưu kí”, các bạn nhỏ </w:t>
                  </w:r>
                  <w:r w:rsidRPr="00907620">
                    <w:rPr>
                      <w:rFonts w:eastAsia="Arial"/>
                    </w:rPr>
                    <w:lastRenderedPageBreak/>
                    <w:t>được lạc vào thế giới của những loài vật gần gũi, yêu thương.</w:t>
                  </w:r>
                </w:p>
              </w:tc>
              <w:tc>
                <w:tcPr>
                  <w:tcW w:w="1272" w:type="dxa"/>
                  <w:tcBorders>
                    <w:top w:val="single"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jc w:val="both"/>
                    <w:rPr>
                      <w:rFonts w:eastAsia="Arial"/>
                    </w:rPr>
                  </w:pPr>
                  <w:r w:rsidRPr="00907620">
                    <w:rPr>
                      <w:rFonts w:eastAsia="Arial"/>
                    </w:rPr>
                    <w:lastRenderedPageBreak/>
                    <w:t>Dế Mèn phiêu lưu kí</w:t>
                  </w:r>
                </w:p>
              </w:tc>
              <w:tc>
                <w:tcPr>
                  <w:tcW w:w="709" w:type="dxa"/>
                  <w:tcBorders>
                    <w:top w:val="single" w:sz="4" w:space="0" w:color="auto"/>
                    <w:left w:val="single" w:sz="4" w:space="0" w:color="auto"/>
                    <w:bottom w:val="single" w:sz="4" w:space="0" w:color="auto"/>
                    <w:right w:val="single" w:sz="4" w:space="0" w:color="auto"/>
                  </w:tcBorders>
                </w:tcPr>
                <w:p w:rsidR="00383D99" w:rsidRPr="00907620" w:rsidRDefault="00383D99" w:rsidP="00D00EC3">
                  <w:pPr>
                    <w:ind w:left="-90" w:firstLine="90"/>
                    <w:jc w:val="both"/>
                    <w:rPr>
                      <w:rFonts w:eastAsia="Arial"/>
                      <w:lang w:val="nl-NL"/>
                    </w:rPr>
                  </w:pPr>
                </w:p>
              </w:tc>
              <w:tc>
                <w:tcPr>
                  <w:tcW w:w="856" w:type="dxa"/>
                  <w:tcBorders>
                    <w:top w:val="single" w:sz="4" w:space="0" w:color="auto"/>
                    <w:left w:val="single" w:sz="4" w:space="0" w:color="auto"/>
                    <w:bottom w:val="single" w:sz="4" w:space="0" w:color="auto"/>
                    <w:right w:val="single" w:sz="4" w:space="0" w:color="auto"/>
                  </w:tcBorders>
                </w:tcPr>
                <w:p w:rsidR="00383D99" w:rsidRPr="00907620" w:rsidRDefault="00383D99" w:rsidP="00D00EC3">
                  <w:pPr>
                    <w:ind w:left="-90" w:firstLine="90"/>
                    <w:jc w:val="both"/>
                    <w:rPr>
                      <w:rFonts w:eastAsia="Arial"/>
                      <w:lang w:val="vi-VN"/>
                    </w:rPr>
                  </w:pPr>
                  <w:r w:rsidRPr="00907620">
                    <w:rPr>
                      <w:rFonts w:eastAsia="Arial"/>
                    </w:rPr>
                    <w:t>Dấu ngoặc kép</w:t>
                  </w:r>
                </w:p>
                <w:p w:rsidR="00383D99" w:rsidRPr="00907620" w:rsidRDefault="00383D99" w:rsidP="00D00EC3">
                  <w:pPr>
                    <w:ind w:left="-90" w:firstLine="90"/>
                    <w:rPr>
                      <w:rFonts w:eastAsia="Arial"/>
                      <w:lang w:val="nl-NL"/>
                    </w:rPr>
                  </w:pPr>
                </w:p>
                <w:p w:rsidR="00383D99" w:rsidRPr="00907620" w:rsidRDefault="00383D99" w:rsidP="00D00EC3">
                  <w:pPr>
                    <w:ind w:left="-90" w:firstLine="90"/>
                    <w:rPr>
                      <w:rFonts w:eastAsia="Arial"/>
                      <w:lang w:val="nl-NL"/>
                    </w:rPr>
                  </w:pPr>
                </w:p>
                <w:p w:rsidR="00383D99" w:rsidRPr="00907620" w:rsidRDefault="00383D99" w:rsidP="00D00EC3">
                  <w:pPr>
                    <w:ind w:left="-90" w:firstLine="90"/>
                    <w:rPr>
                      <w:rFonts w:eastAsia="Arial"/>
                      <w:lang w:val="nl-NL"/>
                    </w:rPr>
                  </w:pPr>
                </w:p>
                <w:p w:rsidR="00383D99" w:rsidRPr="00907620" w:rsidRDefault="00383D99" w:rsidP="00D00EC3">
                  <w:pPr>
                    <w:ind w:left="-90" w:firstLine="90"/>
                    <w:rPr>
                      <w:rFonts w:eastAsia="Arial"/>
                      <w:lang w:val="nl-NL"/>
                    </w:rPr>
                  </w:pPr>
                </w:p>
                <w:p w:rsidR="00383D99" w:rsidRPr="00907620" w:rsidRDefault="00383D99" w:rsidP="00D00EC3">
                  <w:pPr>
                    <w:ind w:left="-90" w:firstLine="90"/>
                    <w:rPr>
                      <w:rFonts w:eastAsia="Arial"/>
                      <w:lang w:val="nl-NL"/>
                    </w:rPr>
                  </w:pPr>
                </w:p>
                <w:p w:rsidR="00383D99" w:rsidRPr="00907620" w:rsidRDefault="00383D99" w:rsidP="00D00EC3">
                  <w:pPr>
                    <w:ind w:left="-90" w:firstLine="90"/>
                    <w:rPr>
                      <w:rFonts w:eastAsia="Arial"/>
                      <w:lang w:val="nl-NL"/>
                    </w:rPr>
                  </w:pPr>
                </w:p>
              </w:tc>
            </w:tr>
            <w:tr w:rsidR="00383D99" w:rsidRPr="00907620" w:rsidTr="00D00EC3">
              <w:trPr>
                <w:trHeight w:val="1095"/>
              </w:trPr>
              <w:tc>
                <w:tcPr>
                  <w:tcW w:w="1714" w:type="dxa"/>
                  <w:tcBorders>
                    <w:top w:val="single"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jc w:val="both"/>
                    <w:rPr>
                      <w:rFonts w:eastAsia="Arial"/>
                      <w:lang w:val="vi-VN"/>
                    </w:rPr>
                  </w:pPr>
                  <w:r w:rsidRPr="00907620">
                    <w:rPr>
                      <w:rFonts w:eastAsia="Arial"/>
                    </w:rPr>
                    <w:lastRenderedPageBreak/>
                    <w:t>b. Nhạc sĩ Trần Hoàn đã phổ nhạc bài thơ “Khúc hát ru những em bé lớn trên lưng mẹ” thành bài hát “Lời ru trên nương”.</w:t>
                  </w:r>
                </w:p>
              </w:tc>
              <w:tc>
                <w:tcPr>
                  <w:tcW w:w="1272" w:type="dxa"/>
                  <w:tcBorders>
                    <w:top w:val="single"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jc w:val="both"/>
                    <w:rPr>
                      <w:rFonts w:eastAsia="Arial"/>
                    </w:rPr>
                  </w:pPr>
                  <w:r w:rsidRPr="00907620">
                    <w:rPr>
                      <w:rFonts w:eastAsia="Arial"/>
                    </w:rPr>
                    <w:t>- Khúc hát ru những em bé lớn trên lưng mẹ</w:t>
                  </w:r>
                </w:p>
                <w:p w:rsidR="00383D99" w:rsidRPr="00907620" w:rsidRDefault="00383D99" w:rsidP="00D00EC3">
                  <w:pPr>
                    <w:ind w:left="-90" w:firstLine="90"/>
                    <w:jc w:val="both"/>
                    <w:rPr>
                      <w:rFonts w:eastAsia="Arial"/>
                    </w:rPr>
                  </w:pPr>
                  <w:r w:rsidRPr="00907620">
                    <w:rPr>
                      <w:rFonts w:eastAsia="Arial"/>
                    </w:rPr>
                    <w:t>- Lời ru trên nương</w:t>
                  </w:r>
                </w:p>
              </w:tc>
              <w:tc>
                <w:tcPr>
                  <w:tcW w:w="709" w:type="dxa"/>
                  <w:tcBorders>
                    <w:top w:val="single" w:sz="4" w:space="0" w:color="auto"/>
                    <w:left w:val="single" w:sz="4" w:space="0" w:color="auto"/>
                    <w:bottom w:val="single" w:sz="4" w:space="0" w:color="auto"/>
                    <w:right w:val="single" w:sz="4" w:space="0" w:color="auto"/>
                  </w:tcBorders>
                </w:tcPr>
                <w:p w:rsidR="00383D99" w:rsidRPr="00907620" w:rsidRDefault="00383D99" w:rsidP="00D00EC3">
                  <w:pPr>
                    <w:ind w:left="-90" w:firstLine="90"/>
                    <w:jc w:val="both"/>
                    <w:rPr>
                      <w:rFonts w:eastAsia="Arial"/>
                      <w:lang w:val="nl-NL"/>
                    </w:rPr>
                  </w:pPr>
                </w:p>
              </w:tc>
              <w:tc>
                <w:tcPr>
                  <w:tcW w:w="856" w:type="dxa"/>
                  <w:tcBorders>
                    <w:top w:val="single" w:sz="4" w:space="0" w:color="auto"/>
                    <w:left w:val="single" w:sz="4" w:space="0" w:color="auto"/>
                    <w:bottom w:val="single" w:sz="4" w:space="0" w:color="auto"/>
                    <w:right w:val="single" w:sz="4" w:space="0" w:color="auto"/>
                  </w:tcBorders>
                </w:tcPr>
                <w:p w:rsidR="00383D99" w:rsidRPr="00907620" w:rsidRDefault="00383D99" w:rsidP="00D00EC3">
                  <w:pPr>
                    <w:ind w:left="-90" w:firstLine="90"/>
                    <w:jc w:val="both"/>
                    <w:rPr>
                      <w:rFonts w:eastAsia="Arial"/>
                      <w:lang w:val="vi-VN"/>
                    </w:rPr>
                  </w:pPr>
                  <w:r w:rsidRPr="00907620">
                    <w:rPr>
                      <w:rFonts w:eastAsia="Arial"/>
                    </w:rPr>
                    <w:t>Dấu ngoặc kép</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tc>
            </w:tr>
            <w:tr w:rsidR="00383D99" w:rsidRPr="00907620" w:rsidTr="00D00EC3">
              <w:trPr>
                <w:trHeight w:val="1095"/>
              </w:trPr>
              <w:tc>
                <w:tcPr>
                  <w:tcW w:w="1714" w:type="dxa"/>
                  <w:tcBorders>
                    <w:top w:val="single"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jc w:val="both"/>
                    <w:rPr>
                      <w:rFonts w:eastAsia="Arial"/>
                      <w:lang w:val="vi-VN"/>
                    </w:rPr>
                  </w:pPr>
                  <w:r w:rsidRPr="00907620">
                    <w:rPr>
                      <w:rFonts w:eastAsia="Arial"/>
                    </w:rPr>
                    <w:t>c. Từ thuở thơ ấu, tôi đã có tạp chí “Văn tuổi thơ”, báo “Nhi đồng” làm bạn đồng hành.</w:t>
                  </w:r>
                </w:p>
              </w:tc>
              <w:tc>
                <w:tcPr>
                  <w:tcW w:w="1272" w:type="dxa"/>
                  <w:tcBorders>
                    <w:top w:val="single" w:sz="4" w:space="0" w:color="auto"/>
                    <w:left w:val="single" w:sz="4" w:space="0" w:color="auto"/>
                    <w:bottom w:val="single" w:sz="4" w:space="0" w:color="auto"/>
                    <w:right w:val="single" w:sz="4" w:space="0" w:color="auto"/>
                  </w:tcBorders>
                </w:tcPr>
                <w:p w:rsidR="00383D99" w:rsidRPr="00907620" w:rsidRDefault="00383D99" w:rsidP="00D00EC3">
                  <w:pPr>
                    <w:ind w:left="-90" w:firstLine="90"/>
                    <w:jc w:val="both"/>
                    <w:rPr>
                      <w:rFonts w:eastAsia="Arial"/>
                      <w:lang w:val="nl-NL"/>
                    </w:rPr>
                  </w:pPr>
                </w:p>
              </w:tc>
              <w:tc>
                <w:tcPr>
                  <w:tcW w:w="709" w:type="dxa"/>
                  <w:tcBorders>
                    <w:top w:val="single"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jc w:val="both"/>
                    <w:rPr>
                      <w:rFonts w:eastAsia="Arial"/>
                      <w:lang w:val="vi-VN"/>
                    </w:rPr>
                  </w:pPr>
                  <w:r w:rsidRPr="00907620">
                    <w:rPr>
                      <w:rFonts w:eastAsia="Arial"/>
                    </w:rPr>
                    <w:t>- Văn tuổi thơ</w:t>
                  </w:r>
                </w:p>
                <w:p w:rsidR="00383D99" w:rsidRPr="00907620" w:rsidRDefault="00383D99" w:rsidP="00D00EC3">
                  <w:pPr>
                    <w:ind w:left="-90" w:firstLine="90"/>
                    <w:jc w:val="both"/>
                    <w:rPr>
                      <w:rFonts w:eastAsia="Arial"/>
                    </w:rPr>
                  </w:pPr>
                  <w:r w:rsidRPr="00907620">
                    <w:rPr>
                      <w:rFonts w:eastAsia="Arial"/>
                    </w:rPr>
                    <w:t>- Nhi đồng</w:t>
                  </w:r>
                </w:p>
              </w:tc>
              <w:tc>
                <w:tcPr>
                  <w:tcW w:w="856" w:type="dxa"/>
                  <w:tcBorders>
                    <w:top w:val="single" w:sz="4" w:space="0" w:color="auto"/>
                    <w:left w:val="single" w:sz="4" w:space="0" w:color="auto"/>
                    <w:bottom w:val="single" w:sz="4" w:space="0" w:color="auto"/>
                    <w:right w:val="single" w:sz="4" w:space="0" w:color="auto"/>
                  </w:tcBorders>
                </w:tcPr>
                <w:p w:rsidR="00383D99" w:rsidRPr="00907620" w:rsidRDefault="00383D99" w:rsidP="00D00EC3">
                  <w:pPr>
                    <w:ind w:left="-90" w:firstLine="90"/>
                    <w:jc w:val="both"/>
                    <w:rPr>
                      <w:rFonts w:eastAsia="Arial"/>
                    </w:rPr>
                  </w:pPr>
                  <w:r w:rsidRPr="00907620">
                    <w:rPr>
                      <w:rFonts w:eastAsia="Arial"/>
                    </w:rPr>
                    <w:t>Dấu ngoặc kép</w:t>
                  </w:r>
                </w:p>
                <w:p w:rsidR="00383D99" w:rsidRPr="00907620" w:rsidRDefault="00383D99" w:rsidP="00D00EC3">
                  <w:pPr>
                    <w:ind w:left="-90" w:firstLine="90"/>
                    <w:jc w:val="both"/>
                    <w:rPr>
                      <w:rFonts w:eastAsia="Arial"/>
                      <w:lang w:val="nl-NL"/>
                    </w:rPr>
                  </w:pPr>
                </w:p>
              </w:tc>
            </w:tr>
          </w:tbl>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rPr>
            </w:pPr>
            <w:r w:rsidRPr="00907620">
              <w:rPr>
                <w:rFonts w:eastAsia="Arial"/>
              </w:rPr>
              <w:t>- Đại diện các nhóm trình bày.</w:t>
            </w:r>
          </w:p>
          <w:p w:rsidR="00383D99" w:rsidRPr="00907620" w:rsidRDefault="00383D99" w:rsidP="00D00EC3">
            <w:pPr>
              <w:ind w:left="-90" w:firstLine="90"/>
              <w:jc w:val="both"/>
              <w:rPr>
                <w:rFonts w:eastAsia="Arial"/>
              </w:rPr>
            </w:pPr>
            <w:r w:rsidRPr="00907620">
              <w:rPr>
                <w:rFonts w:eastAsia="Arial"/>
              </w:rPr>
              <w:t>- Các nhóm khác nhận xét, bổ sung.</w:t>
            </w:r>
          </w:p>
          <w:p w:rsidR="00383D99" w:rsidRPr="00907620" w:rsidRDefault="00383D99" w:rsidP="00D00EC3">
            <w:pPr>
              <w:ind w:left="-90" w:firstLine="90"/>
              <w:jc w:val="both"/>
              <w:rPr>
                <w:rFonts w:eastAsia="Arial"/>
              </w:rPr>
            </w:pPr>
            <w:r w:rsidRPr="00907620">
              <w:rPr>
                <w:rFonts w:eastAsia="Arial"/>
              </w:rPr>
              <w:t>- Lắng nghe rút kinh nghiệm.</w:t>
            </w:r>
          </w:p>
          <w:p w:rsidR="00383D99" w:rsidRPr="00907620" w:rsidRDefault="00383D99" w:rsidP="00D00EC3">
            <w:pPr>
              <w:ind w:left="-90" w:firstLine="90"/>
              <w:jc w:val="both"/>
              <w:rPr>
                <w:rFonts w:eastAsia="Arial"/>
                <w:lang w:val="vi-VN"/>
              </w:rPr>
            </w:pPr>
            <w:r w:rsidRPr="00907620">
              <w:rPr>
                <w:rFonts w:eastAsia="Arial"/>
              </w:rPr>
              <w:t>- HS đọc</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xml:space="preserve">- Các nhóm làm bài theo hướng dẫn của GV </w:t>
            </w:r>
          </w:p>
          <w:p w:rsidR="00383D99" w:rsidRPr="00907620" w:rsidRDefault="00383D99" w:rsidP="00D00EC3">
            <w:pPr>
              <w:ind w:left="-90" w:firstLine="90"/>
              <w:jc w:val="both"/>
              <w:rPr>
                <w:rFonts w:eastAsia="Arial"/>
              </w:rPr>
            </w:pPr>
            <w:r w:rsidRPr="00907620">
              <w:rPr>
                <w:rFonts w:eastAsia="Arial"/>
              </w:rPr>
              <w:t>a. Dấu ngoặc kép đánh dấu phần trích dẫn trực tiếp.</w:t>
            </w:r>
          </w:p>
          <w:p w:rsidR="00383D99" w:rsidRPr="00907620" w:rsidRDefault="00383D99" w:rsidP="00D00EC3">
            <w:pPr>
              <w:ind w:left="-90" w:firstLine="90"/>
              <w:jc w:val="both"/>
              <w:rPr>
                <w:rFonts w:eastAsia="Arial"/>
              </w:rPr>
            </w:pPr>
            <w:r w:rsidRPr="00907620">
              <w:rPr>
                <w:rFonts w:eastAsia="Arial"/>
              </w:rPr>
              <w:t>b. Dấu ngoặc kép đánh dấu lời đối thoại.</w:t>
            </w:r>
          </w:p>
          <w:p w:rsidR="00383D99" w:rsidRPr="00907620" w:rsidRDefault="00383D99" w:rsidP="00D00EC3">
            <w:pPr>
              <w:ind w:left="-90" w:firstLine="90"/>
              <w:jc w:val="both"/>
              <w:rPr>
                <w:rFonts w:eastAsia="Arial"/>
              </w:rPr>
            </w:pPr>
            <w:r w:rsidRPr="00907620">
              <w:rPr>
                <w:rFonts w:eastAsia="Arial"/>
              </w:rPr>
              <w:t xml:space="preserve">c. Dấu ngoặc kép đánh dấu tên tác phẩm, </w:t>
            </w:r>
            <w:r w:rsidRPr="00907620">
              <w:rPr>
                <w:rFonts w:eastAsia="Arial"/>
              </w:rPr>
              <w:lastRenderedPageBreak/>
              <w:t>tài liệu.</w:t>
            </w:r>
          </w:p>
          <w:p w:rsidR="00383D99" w:rsidRPr="00907620" w:rsidRDefault="00383D99" w:rsidP="00D00EC3">
            <w:pPr>
              <w:ind w:left="-90" w:firstLine="90"/>
              <w:jc w:val="both"/>
              <w:rPr>
                <w:rFonts w:eastAsia="Arial"/>
              </w:rPr>
            </w:pPr>
            <w:r w:rsidRPr="00907620">
              <w:rPr>
                <w:rFonts w:eastAsia="Arial"/>
              </w:rPr>
              <w:t>- Các nhóm lắng nghe, rút kinh nghiệm.</w:t>
            </w:r>
          </w:p>
          <w:p w:rsidR="00383D99" w:rsidRPr="00907620" w:rsidRDefault="00383D99" w:rsidP="00D00EC3">
            <w:pPr>
              <w:jc w:val="both"/>
              <w:rPr>
                <w:rFonts w:eastAsia="Arial"/>
                <w:lang w:val="nl-NL"/>
              </w:rPr>
            </w:pPr>
            <w:r w:rsidRPr="00907620">
              <w:rPr>
                <w:rFonts w:eastAsia="Arial"/>
              </w:rPr>
              <w:t>- 3-4 HS đọc lại ghi nhớ</w:t>
            </w:r>
          </w:p>
        </w:tc>
      </w:tr>
      <w:tr w:rsidR="00383D99" w:rsidRPr="00907620" w:rsidTr="00D00EC3">
        <w:tc>
          <w:tcPr>
            <w:tcW w:w="1000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rPr>
            </w:pPr>
            <w:r w:rsidRPr="00907620">
              <w:rPr>
                <w:rFonts w:eastAsia="Arial"/>
                <w:b/>
              </w:rPr>
              <w:lastRenderedPageBreak/>
              <w:t>3. Luyện tập.</w:t>
            </w:r>
          </w:p>
          <w:p w:rsidR="00383D99" w:rsidRPr="00907620" w:rsidRDefault="00383D99" w:rsidP="00D00EC3">
            <w:pPr>
              <w:ind w:left="-90" w:firstLine="90"/>
              <w:jc w:val="both"/>
              <w:rPr>
                <w:rFonts w:eastAsia="Arial"/>
              </w:rPr>
            </w:pPr>
            <w:r w:rsidRPr="00907620">
              <w:rPr>
                <w:rFonts w:eastAsia="Arial"/>
              </w:rPr>
              <w:t xml:space="preserve">- Mục tiêu: </w:t>
            </w:r>
          </w:p>
          <w:p w:rsidR="00383D99" w:rsidRPr="00907620" w:rsidRDefault="00383D99" w:rsidP="00D00EC3">
            <w:pPr>
              <w:ind w:left="-90" w:firstLine="90"/>
              <w:jc w:val="both"/>
              <w:rPr>
                <w:rFonts w:eastAsia="Arial"/>
              </w:rPr>
            </w:pPr>
            <w:r w:rsidRPr="00907620">
              <w:rPr>
                <w:rFonts w:eastAsia="Arial"/>
              </w:rPr>
              <w:t>+ Biết dùng dấu ngoặc kép đánh dấu tên tác phẩm, tài liệu khi viết.</w:t>
            </w:r>
          </w:p>
          <w:p w:rsidR="00383D99" w:rsidRPr="00907620" w:rsidRDefault="00383D99" w:rsidP="00D00EC3">
            <w:pPr>
              <w:ind w:left="-90" w:firstLine="90"/>
              <w:jc w:val="both"/>
              <w:rPr>
                <w:rFonts w:eastAsia="Arial"/>
              </w:rPr>
            </w:pPr>
            <w:r w:rsidRPr="00907620">
              <w:rPr>
                <w:rFonts w:eastAsia="Arial"/>
              </w:rPr>
              <w:t>+ Phát triển năng lực ngôn ngữ.</w:t>
            </w:r>
          </w:p>
          <w:p w:rsidR="00383D99" w:rsidRPr="00907620" w:rsidRDefault="00383D99" w:rsidP="00D00EC3">
            <w:pPr>
              <w:ind w:left="-90" w:firstLine="90"/>
              <w:jc w:val="both"/>
              <w:rPr>
                <w:rFonts w:eastAsia="Arial"/>
                <w:lang w:val="nl-NL"/>
              </w:rPr>
            </w:pPr>
            <w:r w:rsidRPr="00907620">
              <w:rPr>
                <w:rFonts w:eastAsia="Arial"/>
              </w:rPr>
              <w:t>- Cách tiến hành:</w:t>
            </w:r>
          </w:p>
        </w:tc>
      </w:tr>
      <w:tr w:rsidR="00383D99" w:rsidRPr="00907620" w:rsidTr="00D00EC3">
        <w:tc>
          <w:tcPr>
            <w:tcW w:w="5231"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b/>
              </w:rPr>
            </w:pPr>
            <w:r w:rsidRPr="00907620">
              <w:rPr>
                <w:rFonts w:eastAsia="Arial"/>
                <w:b/>
              </w:rPr>
              <w:t>Bài 3. Chép lại đoạn văn vào vở, chú ý dùng dấu ngoặc kép đánh dấu tên tác phẩm,tài liệu.</w:t>
            </w:r>
          </w:p>
          <w:p w:rsidR="00383D99" w:rsidRPr="00907620" w:rsidRDefault="00383D99" w:rsidP="00D00EC3">
            <w:pPr>
              <w:ind w:left="-90" w:firstLine="90"/>
              <w:jc w:val="both"/>
              <w:rPr>
                <w:rFonts w:eastAsia="Arial"/>
              </w:rPr>
            </w:pPr>
            <w:r w:rsidRPr="00907620">
              <w:rPr>
                <w:rFonts w:eastAsia="Arial"/>
              </w:rPr>
              <w:t>- GV mời HS đọc yêu cầu của bài.</w:t>
            </w:r>
          </w:p>
          <w:p w:rsidR="00383D99" w:rsidRPr="00907620" w:rsidRDefault="00383D99" w:rsidP="00D00EC3">
            <w:pPr>
              <w:ind w:left="-90" w:firstLine="90"/>
              <w:jc w:val="both"/>
              <w:rPr>
                <w:rFonts w:eastAsia="Arial"/>
              </w:rPr>
            </w:pPr>
            <w:r w:rsidRPr="00907620">
              <w:rPr>
                <w:rFonts w:eastAsia="Arial"/>
              </w:rPr>
              <w:t>- GV mời HS làm việc theo nhóm 4</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GV mời các nhóm trình bày.</w:t>
            </w:r>
          </w:p>
          <w:p w:rsidR="00383D99" w:rsidRPr="00907620" w:rsidRDefault="00383D99" w:rsidP="00D00EC3">
            <w:pPr>
              <w:ind w:left="-90" w:firstLine="90"/>
              <w:jc w:val="both"/>
              <w:rPr>
                <w:rFonts w:eastAsia="Arial"/>
              </w:rPr>
            </w:pPr>
            <w:r w:rsidRPr="00907620">
              <w:rPr>
                <w:rFonts w:eastAsia="Arial"/>
              </w:rPr>
              <w:t>- GV mời các nhóm nhận xét.</w:t>
            </w:r>
          </w:p>
          <w:p w:rsidR="00383D99" w:rsidRPr="00907620" w:rsidRDefault="00383D99" w:rsidP="00D00EC3">
            <w:pPr>
              <w:ind w:left="-90" w:firstLine="90"/>
              <w:jc w:val="both"/>
              <w:rPr>
                <w:rFonts w:eastAsia="Arial"/>
              </w:rPr>
            </w:pPr>
            <w:r w:rsidRPr="00907620">
              <w:rPr>
                <w:rFonts w:eastAsia="Arial"/>
              </w:rPr>
              <w:t xml:space="preserve">- GV nhận xét, tuyên dương </w:t>
            </w:r>
          </w:p>
        </w:tc>
        <w:tc>
          <w:tcPr>
            <w:tcW w:w="4777"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1 HS đọc yêu cầu bài tập 3.</w:t>
            </w:r>
          </w:p>
          <w:p w:rsidR="00383D99" w:rsidRPr="00907620" w:rsidRDefault="00383D99" w:rsidP="00D00EC3">
            <w:pPr>
              <w:ind w:left="-90" w:firstLine="90"/>
              <w:jc w:val="both"/>
              <w:rPr>
                <w:rFonts w:eastAsia="Arial"/>
                <w:lang w:val="nl-NL"/>
              </w:rPr>
            </w:pPr>
            <w:r w:rsidRPr="00907620">
              <w:rPr>
                <w:rFonts w:eastAsia="Arial"/>
                <w:lang w:val="nl-NL"/>
              </w:rPr>
              <w:t>- Các nhóm tiến hành thảo luận và tìm tên tác phẩm,tài liệu trong đoạn văn; chép đoạn văn đó vào vở.</w:t>
            </w:r>
          </w:p>
          <w:p w:rsidR="00383D99" w:rsidRPr="00907620" w:rsidRDefault="00383D99" w:rsidP="00D00EC3">
            <w:pPr>
              <w:ind w:left="-90" w:firstLine="90"/>
              <w:jc w:val="both"/>
              <w:rPr>
                <w:rFonts w:eastAsia="Arial"/>
                <w:lang w:val="nl-NL"/>
              </w:rPr>
            </w:pPr>
            <w:r w:rsidRPr="00907620">
              <w:rPr>
                <w:rFonts w:eastAsia="Arial"/>
                <w:lang w:val="nl-NL"/>
              </w:rPr>
              <w:t>+ “Đi học” là một bài thơ do Hoàng Minh Chính sáng tác, được nhà xuất bản Kim Đồng in trong tuyển tập thơ thiếu nhi “Mặt trời xanh” vào năm 1971. Năm 1976 , nhạc sĩ Bùi Đình Thảo phổ nhạc cho bài thơ đó bằng một giai điệu mang âm hưởng dân ca Tày, Nùng. Từ đó trở đi, bài hát “Đi học” gần như đã trở thành “ca khúc của ngày tựu trường.”</w:t>
            </w:r>
          </w:p>
          <w:p w:rsidR="00383D99" w:rsidRPr="00907620" w:rsidRDefault="00383D99" w:rsidP="00D00EC3">
            <w:pPr>
              <w:ind w:left="-90" w:firstLine="90"/>
              <w:jc w:val="both"/>
              <w:rPr>
                <w:rFonts w:eastAsia="Arial"/>
                <w:lang w:val="nl-NL"/>
              </w:rPr>
            </w:pPr>
            <w:r w:rsidRPr="00907620">
              <w:rPr>
                <w:rFonts w:eastAsia="Arial"/>
                <w:lang w:val="nl-NL"/>
              </w:rPr>
              <w:t>- Các nhóm trình bày kết quả thảo luận.</w:t>
            </w:r>
          </w:p>
          <w:p w:rsidR="00383D99" w:rsidRPr="00907620" w:rsidRDefault="00383D99" w:rsidP="00D00EC3">
            <w:pPr>
              <w:ind w:left="-90" w:firstLine="90"/>
              <w:jc w:val="both"/>
              <w:rPr>
                <w:rFonts w:eastAsia="Arial"/>
                <w:lang w:val="nl-NL"/>
              </w:rPr>
            </w:pPr>
            <w:r w:rsidRPr="00907620">
              <w:rPr>
                <w:rFonts w:eastAsia="Arial"/>
                <w:lang w:val="nl-NL"/>
              </w:rPr>
              <w:t>- Các nhóm khác nhận xét.</w:t>
            </w:r>
          </w:p>
        </w:tc>
      </w:tr>
      <w:tr w:rsidR="00383D99" w:rsidRPr="00907620" w:rsidTr="00D00EC3">
        <w:tc>
          <w:tcPr>
            <w:tcW w:w="5231"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b/>
              </w:rPr>
            </w:pPr>
            <w:r w:rsidRPr="00907620">
              <w:rPr>
                <w:rFonts w:eastAsia="Arial"/>
                <w:b/>
              </w:rPr>
              <w:t>Bài tập 4: Viết 1-2 câu có sử dụng dấu ngoặc kép để đánh dấu tên tác phẩm mà em yêu thích.</w:t>
            </w:r>
          </w:p>
          <w:p w:rsidR="00383D99" w:rsidRPr="00907620" w:rsidRDefault="00383D99" w:rsidP="00D00EC3">
            <w:pPr>
              <w:ind w:left="-90" w:firstLine="90"/>
              <w:jc w:val="both"/>
              <w:rPr>
                <w:rFonts w:eastAsia="Arial"/>
              </w:rPr>
            </w:pPr>
            <w:r w:rsidRPr="00907620">
              <w:rPr>
                <w:rFonts w:eastAsia="Arial"/>
              </w:rPr>
              <w:t>- GV mời HS đọc yêu cầu của bài.</w:t>
            </w:r>
          </w:p>
          <w:p w:rsidR="00383D99" w:rsidRPr="00907620" w:rsidRDefault="00383D99" w:rsidP="00D00EC3">
            <w:pPr>
              <w:ind w:left="-90" w:firstLine="90"/>
              <w:jc w:val="both"/>
              <w:rPr>
                <w:rFonts w:eastAsia="Arial"/>
              </w:rPr>
            </w:pPr>
            <w:r w:rsidRPr="00907620">
              <w:rPr>
                <w:rFonts w:eastAsia="Arial"/>
              </w:rPr>
              <w:t>- GV mời HS làm việc cá nhân, viết vào vở ở bài tập 3.</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GV thu vở chấm một số bài, nhận xét, sửa sai và tuyên dương học sinh.</w:t>
            </w:r>
          </w:p>
          <w:p w:rsidR="00383D99" w:rsidRPr="00907620" w:rsidRDefault="00383D99" w:rsidP="00D00EC3">
            <w:pPr>
              <w:ind w:left="-90" w:firstLine="90"/>
              <w:jc w:val="both"/>
              <w:rPr>
                <w:rFonts w:eastAsia="Arial"/>
              </w:rPr>
            </w:pPr>
            <w:r w:rsidRPr="00907620">
              <w:rPr>
                <w:rFonts w:eastAsia="Arial"/>
              </w:rPr>
              <w:t>- GV nhận xét, tuyên dương chung.</w:t>
            </w:r>
          </w:p>
        </w:tc>
        <w:tc>
          <w:tcPr>
            <w:tcW w:w="4777"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1 HS đọc yêu cầu bài tập 4.</w:t>
            </w:r>
          </w:p>
          <w:p w:rsidR="00383D99" w:rsidRPr="00907620" w:rsidRDefault="00383D99" w:rsidP="00D00EC3">
            <w:pPr>
              <w:ind w:left="-90" w:firstLine="90"/>
              <w:jc w:val="both"/>
              <w:rPr>
                <w:rFonts w:eastAsia="Arial"/>
              </w:rPr>
            </w:pPr>
            <w:r w:rsidRPr="00907620">
              <w:rPr>
                <w:rFonts w:eastAsia="Arial"/>
              </w:rPr>
              <w:t>+ HS làm bài vào vở.</w:t>
            </w:r>
          </w:p>
          <w:p w:rsidR="00383D99" w:rsidRPr="00907620" w:rsidRDefault="00383D99" w:rsidP="00D00EC3">
            <w:pPr>
              <w:ind w:left="-90" w:firstLine="90"/>
              <w:jc w:val="both"/>
              <w:rPr>
                <w:rFonts w:eastAsia="Arial"/>
              </w:rPr>
            </w:pPr>
            <w:r w:rsidRPr="00907620">
              <w:rPr>
                <w:rFonts w:eastAsia="Arial"/>
              </w:rPr>
              <w:t>VD: Khi còn nhỏ xíu, mình đã thuộc bài thơ “Kể cho bé nghe” của Trần Đăng Khoa.</w:t>
            </w:r>
          </w:p>
          <w:p w:rsidR="00383D99" w:rsidRPr="00907620" w:rsidRDefault="00383D99" w:rsidP="00D00EC3">
            <w:pPr>
              <w:ind w:left="-90" w:firstLine="90"/>
              <w:jc w:val="both"/>
              <w:rPr>
                <w:rFonts w:eastAsia="Arial"/>
              </w:rPr>
            </w:pPr>
            <w:r w:rsidRPr="00907620">
              <w:rPr>
                <w:rFonts w:eastAsia="Arial"/>
              </w:rPr>
              <w:t xml:space="preserve">     Lần đầu xem xiếc, mình rất thích tiết mục “Vòng xoáy mạo hiểm.”</w:t>
            </w:r>
          </w:p>
          <w:p w:rsidR="00383D99" w:rsidRPr="00907620" w:rsidRDefault="00383D99" w:rsidP="00D00EC3">
            <w:pPr>
              <w:ind w:left="-90" w:firstLine="90"/>
              <w:jc w:val="both"/>
              <w:rPr>
                <w:rFonts w:eastAsia="Arial"/>
              </w:rPr>
            </w:pPr>
            <w:r w:rsidRPr="00907620">
              <w:rPr>
                <w:rFonts w:eastAsia="Arial"/>
              </w:rPr>
              <w:t>+ HS lắng nghe, rút kinh nghiệm.</w:t>
            </w:r>
          </w:p>
          <w:p w:rsidR="00383D99" w:rsidRPr="00907620" w:rsidRDefault="00383D99" w:rsidP="00D00EC3">
            <w:pPr>
              <w:ind w:left="-90" w:firstLine="90"/>
              <w:jc w:val="both"/>
              <w:rPr>
                <w:rFonts w:eastAsia="Arial"/>
                <w:lang w:val="nl-NL"/>
              </w:rPr>
            </w:pPr>
          </w:p>
        </w:tc>
      </w:tr>
      <w:tr w:rsidR="00383D99" w:rsidRPr="00907620" w:rsidTr="00D00EC3">
        <w:tc>
          <w:tcPr>
            <w:tcW w:w="1000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rPr>
                <w:rFonts w:eastAsia="Arial"/>
                <w:b/>
              </w:rPr>
            </w:pPr>
            <w:r w:rsidRPr="00907620">
              <w:rPr>
                <w:rFonts w:eastAsia="Arial"/>
                <w:b/>
              </w:rPr>
              <w:lastRenderedPageBreak/>
              <w:t>4. Vận dụng trải nghiệm.</w:t>
            </w:r>
          </w:p>
          <w:p w:rsidR="00383D99" w:rsidRPr="00907620" w:rsidRDefault="00383D99" w:rsidP="00D00EC3">
            <w:pPr>
              <w:ind w:left="-90" w:firstLine="90"/>
              <w:rPr>
                <w:rFonts w:eastAsia="Arial"/>
              </w:rPr>
            </w:pPr>
            <w:r w:rsidRPr="00907620">
              <w:rPr>
                <w:rFonts w:eastAsia="Arial"/>
              </w:rPr>
              <w:t>- Mục tiêu:</w:t>
            </w:r>
          </w:p>
          <w:p w:rsidR="00383D99" w:rsidRPr="00907620" w:rsidRDefault="00383D99" w:rsidP="00D00EC3">
            <w:pPr>
              <w:ind w:left="-90" w:firstLine="90"/>
              <w:rPr>
                <w:rFonts w:eastAsia="Arial"/>
              </w:rPr>
            </w:pPr>
            <w:r w:rsidRPr="00907620">
              <w:rPr>
                <w:rFonts w:eastAsia="Arial"/>
              </w:rPr>
              <w:t>+ Củng cố những kiến thức đã học trong tiết học để học sinh khắc sâu nội dung.</w:t>
            </w:r>
          </w:p>
          <w:p w:rsidR="00383D99" w:rsidRPr="00907620" w:rsidRDefault="00383D99" w:rsidP="00D00EC3">
            <w:pPr>
              <w:ind w:left="-90" w:firstLine="90"/>
              <w:rPr>
                <w:rFonts w:eastAsia="Arial"/>
              </w:rPr>
            </w:pPr>
            <w:r w:rsidRPr="00907620">
              <w:rPr>
                <w:rFonts w:eastAsia="Arial"/>
              </w:rPr>
              <w:t>+ Vận dụng kiến thức đã học vào thực tiễn.</w:t>
            </w:r>
          </w:p>
          <w:p w:rsidR="00383D99" w:rsidRPr="00907620" w:rsidRDefault="00383D99" w:rsidP="00D00EC3">
            <w:pPr>
              <w:ind w:left="-90" w:firstLine="90"/>
              <w:rPr>
                <w:rFonts w:eastAsia="Arial"/>
              </w:rPr>
            </w:pPr>
            <w:r w:rsidRPr="00907620">
              <w:rPr>
                <w:rFonts w:eastAsia="Arial"/>
              </w:rPr>
              <w:t>+ Tạo không khí vui vẻ, hào hứng, lưu luyến sau khi học sinh bài học.</w:t>
            </w:r>
          </w:p>
          <w:p w:rsidR="00383D99" w:rsidRPr="00907620" w:rsidRDefault="00383D99" w:rsidP="00D00EC3">
            <w:pPr>
              <w:ind w:left="-90" w:firstLine="90"/>
              <w:rPr>
                <w:rFonts w:eastAsia="Arial"/>
              </w:rPr>
            </w:pPr>
            <w:r w:rsidRPr="00907620">
              <w:rPr>
                <w:rFonts w:eastAsia="Arial"/>
              </w:rPr>
              <w:t>- Cách tiến hành:</w:t>
            </w:r>
          </w:p>
        </w:tc>
      </w:tr>
      <w:tr w:rsidR="00383D99" w:rsidRPr="00907620" w:rsidTr="00D00EC3">
        <w:tc>
          <w:tcPr>
            <w:tcW w:w="5182" w:type="dxa"/>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rPr>
            </w:pPr>
            <w:r w:rsidRPr="00907620">
              <w:rPr>
                <w:rFonts w:eastAsia="Arial"/>
              </w:rPr>
              <w:t>- GV tổ chức vận dụng bằng trò chơi “Ai nhanh – Ai đúng”.</w:t>
            </w:r>
          </w:p>
          <w:p w:rsidR="00383D99" w:rsidRPr="00907620" w:rsidRDefault="00383D99" w:rsidP="00D00EC3">
            <w:pPr>
              <w:ind w:left="-90" w:firstLine="90"/>
              <w:jc w:val="both"/>
              <w:rPr>
                <w:rFonts w:eastAsia="Arial"/>
              </w:rPr>
            </w:pPr>
            <w:r w:rsidRPr="00907620">
              <w:rPr>
                <w:rFonts w:eastAsia="Arial"/>
              </w:rPr>
              <w:t>+ Chia lớp thành 3 nhóm, của một số đại diện tham gia (nhất là những em còn yếu)</w:t>
            </w:r>
          </w:p>
          <w:p w:rsidR="00383D99" w:rsidRPr="00907620" w:rsidRDefault="00383D99" w:rsidP="00D00EC3">
            <w:pPr>
              <w:ind w:left="-90" w:firstLine="90"/>
              <w:jc w:val="both"/>
              <w:rPr>
                <w:rFonts w:eastAsia="Arial"/>
              </w:rPr>
            </w:pPr>
            <w:r w:rsidRPr="00907620">
              <w:rPr>
                <w:rFonts w:eastAsia="Arial"/>
              </w:rPr>
              <w:t>+ Yêu cầu các nhóm cùng nhau viết câu có chứa dấu ngoặc kép vào phiếu bài tập rồi  đưa lên dán trên bảng. Đội nào tìm được nhiều câu hơn sẽ thắng cuộc.</w:t>
            </w:r>
          </w:p>
          <w:p w:rsidR="00383D99" w:rsidRPr="00907620" w:rsidRDefault="00383D99" w:rsidP="00D00EC3">
            <w:pPr>
              <w:ind w:left="-90" w:firstLine="90"/>
              <w:jc w:val="both"/>
              <w:rPr>
                <w:rFonts w:eastAsia="Arial"/>
              </w:rPr>
            </w:pPr>
            <w:r w:rsidRPr="00907620">
              <w:rPr>
                <w:rFonts w:eastAsia="Arial"/>
              </w:rPr>
              <w:t>- Nhận xét, tuyên dương. (có thể trao quà,..)</w:t>
            </w:r>
          </w:p>
          <w:p w:rsidR="00383D99" w:rsidRPr="00907620" w:rsidRDefault="00383D99" w:rsidP="00D00EC3">
            <w:pPr>
              <w:ind w:left="-90" w:firstLine="90"/>
              <w:jc w:val="both"/>
              <w:rPr>
                <w:rFonts w:eastAsia="Arial"/>
              </w:rPr>
            </w:pPr>
            <w:r w:rsidRPr="00907620">
              <w:rPr>
                <w:rFonts w:eastAsia="Arial"/>
              </w:rPr>
              <w:t>- GV nhận xét tiết dạy.</w:t>
            </w:r>
          </w:p>
          <w:p w:rsidR="00383D99" w:rsidRPr="00907620" w:rsidRDefault="00383D99" w:rsidP="00D00EC3">
            <w:pPr>
              <w:ind w:left="-90" w:firstLine="90"/>
              <w:jc w:val="both"/>
              <w:rPr>
                <w:rFonts w:eastAsia="Arial"/>
              </w:rPr>
            </w:pPr>
            <w:r w:rsidRPr="00907620">
              <w:rPr>
                <w:rFonts w:eastAsia="Arial"/>
              </w:rPr>
              <w:t>- Dặn dò bài về nhà.</w:t>
            </w:r>
          </w:p>
        </w:tc>
        <w:tc>
          <w:tcPr>
            <w:tcW w:w="4826"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rPr>
            </w:pPr>
            <w:r w:rsidRPr="00907620">
              <w:rPr>
                <w:rFonts w:eastAsia="Arial"/>
              </w:rPr>
              <w:t>- HS tham gia để vận dụng kiến thức đã học vào thực tiễn.</w:t>
            </w:r>
          </w:p>
          <w:p w:rsidR="00383D99" w:rsidRPr="00907620" w:rsidRDefault="00383D99" w:rsidP="00D00EC3">
            <w:pPr>
              <w:ind w:left="-90" w:firstLine="90"/>
              <w:jc w:val="both"/>
              <w:rPr>
                <w:rFonts w:eastAsia="Arial"/>
              </w:rPr>
            </w:pPr>
            <w:r w:rsidRPr="00907620">
              <w:rPr>
                <w:rFonts w:eastAsia="Arial"/>
              </w:rPr>
              <w:t>- Các nhóm tham gia trò chơi vận dụng.</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HS lắng nghe, rút kinh nghiệm.</w:t>
            </w:r>
          </w:p>
        </w:tc>
      </w:tr>
      <w:tr w:rsidR="00383D99" w:rsidRPr="0042033F" w:rsidTr="00D00EC3">
        <w:tc>
          <w:tcPr>
            <w:tcW w:w="10008" w:type="dxa"/>
            <w:gridSpan w:val="2"/>
            <w:tcBorders>
              <w:top w:val="dashed" w:sz="4" w:space="0" w:color="auto"/>
              <w:left w:val="single" w:sz="4" w:space="0" w:color="auto"/>
              <w:bottom w:val="single" w:sz="4" w:space="0" w:color="auto"/>
              <w:right w:val="single" w:sz="4" w:space="0" w:color="auto"/>
            </w:tcBorders>
            <w:hideMark/>
          </w:tcPr>
          <w:p w:rsidR="00383D99" w:rsidRPr="0042033F" w:rsidRDefault="00383D99" w:rsidP="00D00EC3">
            <w:pPr>
              <w:ind w:left="-90" w:firstLine="90"/>
              <w:rPr>
                <w:rFonts w:eastAsia="Arial"/>
              </w:rPr>
            </w:pPr>
            <w:r w:rsidRPr="0042033F">
              <w:rPr>
                <w:rFonts w:eastAsia="Arial"/>
              </w:rPr>
              <w:t>IV. ĐIỀU CHỈNH SAU BÀI DẠY:</w:t>
            </w:r>
          </w:p>
          <w:p w:rsidR="00383D99" w:rsidRPr="0042033F" w:rsidRDefault="00383D99" w:rsidP="00D00EC3">
            <w:pPr>
              <w:ind w:left="-90" w:firstLine="90"/>
              <w:jc w:val="center"/>
              <w:rPr>
                <w:rFonts w:eastAsia="Arial"/>
              </w:rPr>
            </w:pPr>
            <w:r w:rsidRPr="0042033F">
              <w:rPr>
                <w:rFonts w:eastAsia="Arial"/>
              </w:rPr>
              <w:t>...........................................................................................................................................</w:t>
            </w:r>
          </w:p>
          <w:p w:rsidR="00383D99" w:rsidRPr="0042033F" w:rsidRDefault="00383D99" w:rsidP="00D00EC3">
            <w:pPr>
              <w:ind w:left="-90" w:firstLine="90"/>
              <w:jc w:val="center"/>
              <w:rPr>
                <w:rFonts w:eastAsia="Arial"/>
              </w:rPr>
            </w:pPr>
          </w:p>
        </w:tc>
      </w:tr>
    </w:tbl>
    <w:p w:rsidR="0074137D" w:rsidRPr="008E3728" w:rsidRDefault="0074137D" w:rsidP="00383D99">
      <w:pPr>
        <w:jc w:val="center"/>
      </w:pPr>
      <w:r w:rsidRPr="008E3728">
        <w:t>---------------------------------------------------</w:t>
      </w:r>
    </w:p>
    <w:p w:rsidR="0074137D" w:rsidRPr="008E3728" w:rsidRDefault="0074137D" w:rsidP="0074137D">
      <w:pPr>
        <w:jc w:val="center"/>
        <w:rPr>
          <w:b/>
        </w:rPr>
      </w:pPr>
      <w:r w:rsidRPr="008E3728">
        <w:rPr>
          <w:b/>
        </w:rPr>
        <w:t xml:space="preserve">Thứ 4 ngày </w:t>
      </w:r>
      <w:r w:rsidR="00D626F3">
        <w:rPr>
          <w:b/>
        </w:rPr>
        <w:t>9</w:t>
      </w:r>
      <w:r w:rsidR="00FA3139">
        <w:rPr>
          <w:b/>
        </w:rPr>
        <w:t xml:space="preserve"> tháng 4</w:t>
      </w:r>
      <w:r>
        <w:rPr>
          <w:b/>
        </w:rPr>
        <w:t xml:space="preserve"> năm 2025</w:t>
      </w:r>
    </w:p>
    <w:p w:rsidR="00125B2A" w:rsidRDefault="0074137D" w:rsidP="00125B2A">
      <w:pPr>
        <w:rPr>
          <w:b/>
          <w:bCs/>
          <w:color w:val="000000"/>
        </w:rPr>
      </w:pPr>
      <w:r w:rsidRPr="008E3728">
        <w:rPr>
          <w:b/>
          <w:bCs/>
          <w:i/>
          <w:color w:val="000000"/>
        </w:rPr>
        <w:t xml:space="preserve">Sáng   </w:t>
      </w:r>
      <w:r w:rsidRPr="008E3728">
        <w:rPr>
          <w:b/>
          <w:bCs/>
          <w:color w:val="000000"/>
        </w:rPr>
        <w:t xml:space="preserve">              </w:t>
      </w:r>
      <w:r>
        <w:rPr>
          <w:b/>
          <w:bCs/>
          <w:color w:val="000000"/>
        </w:rPr>
        <w:t xml:space="preserve">   </w:t>
      </w:r>
      <w:r w:rsidR="00C54FBF">
        <w:rPr>
          <w:b/>
          <w:bCs/>
          <w:color w:val="000000"/>
        </w:rPr>
        <w:t xml:space="preserve">                        Tiết 1</w:t>
      </w:r>
      <w:r w:rsidRPr="008E3728">
        <w:rPr>
          <w:b/>
          <w:bCs/>
          <w:color w:val="000000"/>
        </w:rPr>
        <w:t>: Tiếng việt</w:t>
      </w:r>
    </w:p>
    <w:p w:rsidR="00C54FBF" w:rsidRPr="00907620" w:rsidRDefault="00C54FBF" w:rsidP="00C54FBF">
      <w:pPr>
        <w:ind w:left="-90" w:firstLine="90"/>
        <w:jc w:val="center"/>
        <w:rPr>
          <w:rFonts w:eastAsia="Arial"/>
          <w:b/>
        </w:rPr>
      </w:pPr>
      <w:r>
        <w:rPr>
          <w:b/>
          <w:color w:val="000000"/>
        </w:rPr>
        <w:t xml:space="preserve">VIẾT: </w:t>
      </w:r>
      <w:r w:rsidRPr="00907620">
        <w:rPr>
          <w:rFonts w:eastAsia="Arial"/>
          <w:b/>
        </w:rPr>
        <w:t>QUAN SÁT CÂY CỐI.</w:t>
      </w:r>
    </w:p>
    <w:p w:rsidR="00C54FBF" w:rsidRPr="00907620" w:rsidRDefault="00C54FBF" w:rsidP="00C54FBF">
      <w:pPr>
        <w:ind w:left="-90" w:firstLine="90"/>
        <w:jc w:val="both"/>
        <w:rPr>
          <w:rFonts w:eastAsia="Arial"/>
          <w:b/>
        </w:rPr>
      </w:pPr>
      <w:r w:rsidRPr="00907620">
        <w:rPr>
          <w:rFonts w:eastAsia="Arial"/>
          <w:b/>
        </w:rPr>
        <w:t>I. YÊU CẦU CẦN ĐẠT.</w:t>
      </w:r>
    </w:p>
    <w:p w:rsidR="00C54FBF" w:rsidRPr="00907620" w:rsidRDefault="00C54FBF" w:rsidP="00C54FBF">
      <w:pPr>
        <w:spacing w:before="120"/>
        <w:jc w:val="both"/>
        <w:rPr>
          <w:b/>
          <w:iCs/>
        </w:rPr>
      </w:pPr>
      <w:r w:rsidRPr="00907620">
        <w:rPr>
          <w:b/>
          <w:iCs/>
        </w:rPr>
        <w:t>1. Yêu cầu về kiến thức kĩ năng</w:t>
      </w:r>
    </w:p>
    <w:p w:rsidR="00C54FBF" w:rsidRPr="00907620" w:rsidRDefault="00C54FBF" w:rsidP="00C54FBF">
      <w:pPr>
        <w:jc w:val="both"/>
        <w:rPr>
          <w:rFonts w:eastAsia="Arial"/>
        </w:rPr>
      </w:pPr>
      <w:r w:rsidRPr="00907620">
        <w:rPr>
          <w:rFonts w:eastAsia="Arial"/>
        </w:rPr>
        <w:t>- Biết quan sát cây cối để lập dàn ý, viết bài văn miêu tả cây cối (ở những bài sau) được tốt hơn.</w:t>
      </w:r>
    </w:p>
    <w:p w:rsidR="00C54FBF" w:rsidRPr="00907620" w:rsidRDefault="00C54FBF" w:rsidP="00C54FBF">
      <w:pPr>
        <w:ind w:left="-90" w:firstLine="90"/>
        <w:jc w:val="both"/>
        <w:rPr>
          <w:rFonts w:eastAsia="Arial"/>
        </w:rPr>
      </w:pPr>
      <w:r w:rsidRPr="00907620">
        <w:rPr>
          <w:rFonts w:eastAsia="Arial"/>
        </w:rPr>
        <w:t>- Phát triển năng lực ngôn ngữ.</w:t>
      </w:r>
    </w:p>
    <w:p w:rsidR="00C54FBF" w:rsidRPr="00907620" w:rsidRDefault="00C54FBF" w:rsidP="00C54FBF">
      <w:pPr>
        <w:ind w:left="-90" w:firstLine="90"/>
        <w:jc w:val="both"/>
        <w:rPr>
          <w:rFonts w:eastAsia="Arial"/>
        </w:rPr>
      </w:pPr>
      <w:r w:rsidRPr="00907620">
        <w:rPr>
          <w:rFonts w:eastAsia="Arial"/>
        </w:rPr>
        <w:t>- Biết vận dụng kiến thức từ bài học để vận dụng vào thực tiễn: Biết trao đổi với người thân khi quan sát về cây cối.</w:t>
      </w:r>
    </w:p>
    <w:p w:rsidR="00C54FBF" w:rsidRPr="00907620" w:rsidRDefault="00C54FBF" w:rsidP="00C54FBF">
      <w:pPr>
        <w:spacing w:before="120"/>
        <w:jc w:val="both"/>
        <w:rPr>
          <w:b/>
          <w:iCs/>
        </w:rPr>
      </w:pPr>
      <w:r>
        <w:rPr>
          <w:b/>
          <w:iCs/>
        </w:rPr>
        <w:t>2</w:t>
      </w:r>
      <w:r w:rsidRPr="00907620">
        <w:rPr>
          <w:b/>
          <w:iCs/>
        </w:rPr>
        <w:t xml:space="preserve">. Yêu cầu về </w:t>
      </w:r>
      <w:r>
        <w:rPr>
          <w:b/>
          <w:iCs/>
        </w:rPr>
        <w:t>năng lực phẩm chất</w:t>
      </w:r>
    </w:p>
    <w:p w:rsidR="00C54FBF" w:rsidRPr="00907620" w:rsidRDefault="00C54FBF" w:rsidP="00C54FBF">
      <w:pPr>
        <w:jc w:val="both"/>
        <w:rPr>
          <w:rFonts w:eastAsia="Arial"/>
        </w:rPr>
      </w:pPr>
      <w:r w:rsidRPr="00907620">
        <w:rPr>
          <w:rFonts w:eastAsia="Arial"/>
        </w:rPr>
        <w:t>- Năng lực tự chủ, tự học: Tích cực học tập, tiếp thu kiến thức để thực hiện tốt nội dung bài học.</w:t>
      </w:r>
    </w:p>
    <w:p w:rsidR="00C54FBF" w:rsidRPr="00907620" w:rsidRDefault="00C54FBF" w:rsidP="00C54FBF">
      <w:pPr>
        <w:ind w:left="-90" w:firstLine="90"/>
        <w:jc w:val="both"/>
        <w:rPr>
          <w:rFonts w:eastAsia="Arial"/>
        </w:rPr>
      </w:pPr>
      <w:r w:rsidRPr="00907620">
        <w:rPr>
          <w:rFonts w:eastAsia="Arial"/>
        </w:rPr>
        <w:t>- Năng lực giải quyết vấn đề và sáng tạo: Nâng cao kĩ năng tìm hiểu đặc điểm và câu chủ đề trong đoạn văn, vận dụng bài đọc vào thực tiễn.</w:t>
      </w:r>
    </w:p>
    <w:p w:rsidR="00C54FBF" w:rsidRPr="00907620" w:rsidRDefault="00C54FBF" w:rsidP="00C54FBF">
      <w:pPr>
        <w:ind w:left="-90" w:firstLine="90"/>
        <w:jc w:val="both"/>
        <w:rPr>
          <w:rFonts w:eastAsia="Arial"/>
        </w:rPr>
      </w:pPr>
      <w:r w:rsidRPr="00907620">
        <w:rPr>
          <w:rFonts w:eastAsia="Arial"/>
        </w:rPr>
        <w:t>- Năng lực giao tiếp và hợp tác: Phát triển năng lực giao tiếp trong trò chơi và hoạt động nhóm.</w:t>
      </w:r>
    </w:p>
    <w:p w:rsidR="00C54FBF" w:rsidRPr="00907620" w:rsidRDefault="00C54FBF" w:rsidP="00C54FBF">
      <w:pPr>
        <w:ind w:left="-90" w:firstLine="90"/>
        <w:jc w:val="both"/>
        <w:rPr>
          <w:rFonts w:eastAsia="Arial"/>
        </w:rPr>
      </w:pPr>
      <w:r w:rsidRPr="00907620">
        <w:rPr>
          <w:rFonts w:eastAsia="Arial"/>
        </w:rPr>
        <w:lastRenderedPageBreak/>
        <w:t>- Phẩm chất nhân ái: Thông qua bài học, biết trân trọng nét riêng của cây cối trong cuộc sống.</w:t>
      </w:r>
    </w:p>
    <w:p w:rsidR="00C54FBF" w:rsidRPr="00907620" w:rsidRDefault="00C54FBF" w:rsidP="00C54FBF">
      <w:pPr>
        <w:ind w:left="-90" w:firstLine="90"/>
        <w:jc w:val="both"/>
        <w:rPr>
          <w:rFonts w:eastAsia="Arial"/>
        </w:rPr>
      </w:pPr>
      <w:r w:rsidRPr="00907620">
        <w:rPr>
          <w:rFonts w:eastAsia="Arial"/>
        </w:rPr>
        <w:t>- Phẩm chất chăm chỉ: Có ý thức tự giác trong học tập, trò chơi và vận dụng.</w:t>
      </w:r>
    </w:p>
    <w:p w:rsidR="00C54FBF" w:rsidRPr="00907620" w:rsidRDefault="00C54FBF" w:rsidP="00C54FBF">
      <w:pPr>
        <w:ind w:left="-90" w:firstLine="90"/>
        <w:jc w:val="both"/>
        <w:rPr>
          <w:rFonts w:eastAsia="Arial"/>
        </w:rPr>
      </w:pPr>
      <w:r w:rsidRPr="00907620">
        <w:rPr>
          <w:rFonts w:eastAsia="Arial"/>
        </w:rPr>
        <w:t>- Phẩm chất trách nhiệm: Biết giữ trật tự, lắng nghe và học tập nghiêm túc.</w:t>
      </w:r>
    </w:p>
    <w:p w:rsidR="00C54FBF" w:rsidRPr="00907620" w:rsidRDefault="00C54FBF" w:rsidP="00C54FBF">
      <w:pPr>
        <w:ind w:left="-90" w:firstLine="90"/>
        <w:jc w:val="both"/>
        <w:rPr>
          <w:rFonts w:eastAsia="Arial"/>
          <w:b/>
        </w:rPr>
      </w:pPr>
      <w:r w:rsidRPr="00907620">
        <w:rPr>
          <w:rFonts w:eastAsia="Arial"/>
          <w:b/>
        </w:rPr>
        <w:t>II. ĐỒ DÙNG DẠY HỌC.</w:t>
      </w:r>
    </w:p>
    <w:p w:rsidR="00C54FBF" w:rsidRPr="00907620" w:rsidRDefault="00C54FBF" w:rsidP="00C54FBF">
      <w:pPr>
        <w:ind w:left="-90" w:firstLine="90"/>
        <w:jc w:val="both"/>
      </w:pPr>
      <w:r w:rsidRPr="00907620">
        <w:rPr>
          <w:rFonts w:eastAsia="Arial"/>
        </w:rPr>
        <w:t>- Kế hoạch bài dạy, bài giảng Power point</w:t>
      </w:r>
      <w:r>
        <w:t>, ti vi,máy tính</w:t>
      </w:r>
    </w:p>
    <w:p w:rsidR="00C54FBF" w:rsidRPr="00907620" w:rsidRDefault="00C54FBF" w:rsidP="00C54FBF">
      <w:pPr>
        <w:jc w:val="both"/>
        <w:rPr>
          <w:rFonts w:eastAsia="Arial"/>
        </w:rPr>
      </w:pPr>
      <w:r w:rsidRPr="00907620">
        <w:rPr>
          <w:rFonts w:eastAsia="Arial"/>
        </w:rPr>
        <w:t>- SGK và các thiết bị, học liệu phụ vụ cho tiết dạy.</w:t>
      </w:r>
    </w:p>
    <w:p w:rsidR="00C54FBF" w:rsidRPr="00907620" w:rsidRDefault="00C54FBF" w:rsidP="00C54FBF">
      <w:pPr>
        <w:ind w:left="-90" w:firstLine="90"/>
        <w:rPr>
          <w:rFonts w:eastAsia="Arial"/>
          <w:b/>
        </w:rPr>
      </w:pPr>
      <w:r w:rsidRPr="00907620">
        <w:rPr>
          <w:rFonts w:eastAsia="Arial"/>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89"/>
        <w:gridCol w:w="394"/>
        <w:gridCol w:w="4522"/>
      </w:tblGrid>
      <w:tr w:rsidR="00C54FBF" w:rsidRPr="00907620" w:rsidTr="00D00EC3">
        <w:tc>
          <w:tcPr>
            <w:tcW w:w="5089" w:type="dxa"/>
            <w:tcBorders>
              <w:top w:val="single" w:sz="4" w:space="0" w:color="auto"/>
              <w:left w:val="single" w:sz="4" w:space="0" w:color="auto"/>
              <w:bottom w:val="dashed" w:sz="4" w:space="0" w:color="auto"/>
              <w:right w:val="single" w:sz="4" w:space="0" w:color="auto"/>
            </w:tcBorders>
            <w:hideMark/>
          </w:tcPr>
          <w:p w:rsidR="00C54FBF" w:rsidRPr="00907620" w:rsidRDefault="00C54FBF" w:rsidP="00D00EC3">
            <w:pPr>
              <w:ind w:left="-90" w:firstLine="90"/>
              <w:jc w:val="center"/>
              <w:rPr>
                <w:rFonts w:eastAsia="Arial"/>
                <w:b/>
              </w:rPr>
            </w:pPr>
            <w:r w:rsidRPr="00907620">
              <w:rPr>
                <w:rFonts w:eastAsia="Arial"/>
                <w:b/>
              </w:rPr>
              <w:t>Hoạt động của giáo viên</w:t>
            </w:r>
          </w:p>
        </w:tc>
        <w:tc>
          <w:tcPr>
            <w:tcW w:w="4916" w:type="dxa"/>
            <w:gridSpan w:val="2"/>
            <w:tcBorders>
              <w:top w:val="single" w:sz="4" w:space="0" w:color="auto"/>
              <w:left w:val="single" w:sz="4" w:space="0" w:color="auto"/>
              <w:bottom w:val="dashed" w:sz="4" w:space="0" w:color="auto"/>
              <w:right w:val="single" w:sz="4" w:space="0" w:color="auto"/>
            </w:tcBorders>
            <w:hideMark/>
          </w:tcPr>
          <w:p w:rsidR="00C54FBF" w:rsidRPr="00907620" w:rsidRDefault="00C54FBF" w:rsidP="00D00EC3">
            <w:pPr>
              <w:ind w:left="-90" w:firstLine="90"/>
              <w:jc w:val="center"/>
              <w:rPr>
                <w:rFonts w:eastAsia="Arial"/>
                <w:b/>
              </w:rPr>
            </w:pPr>
            <w:r w:rsidRPr="00907620">
              <w:rPr>
                <w:rFonts w:eastAsia="Arial"/>
                <w:b/>
              </w:rPr>
              <w:t>Hoạt động của học sinh</w:t>
            </w:r>
          </w:p>
        </w:tc>
      </w:tr>
      <w:tr w:rsidR="00C54FBF" w:rsidRPr="00907620" w:rsidTr="00D00EC3">
        <w:tc>
          <w:tcPr>
            <w:tcW w:w="10005" w:type="dxa"/>
            <w:gridSpan w:val="3"/>
            <w:tcBorders>
              <w:top w:val="single" w:sz="4" w:space="0" w:color="auto"/>
              <w:left w:val="single" w:sz="4" w:space="0" w:color="auto"/>
              <w:bottom w:val="single" w:sz="4" w:space="0" w:color="auto"/>
              <w:right w:val="single" w:sz="4" w:space="0" w:color="auto"/>
            </w:tcBorders>
            <w:hideMark/>
          </w:tcPr>
          <w:p w:rsidR="00C54FBF" w:rsidRPr="00907620" w:rsidRDefault="00C54FBF" w:rsidP="00D00EC3">
            <w:pPr>
              <w:ind w:left="-90" w:firstLine="90"/>
              <w:rPr>
                <w:rFonts w:eastAsia="Arial"/>
                <w:b/>
              </w:rPr>
            </w:pPr>
            <w:r w:rsidRPr="00907620">
              <w:rPr>
                <w:rFonts w:eastAsia="Arial"/>
                <w:b/>
              </w:rPr>
              <w:t>1. Khởi động:</w:t>
            </w:r>
          </w:p>
          <w:p w:rsidR="00C54FBF" w:rsidRPr="00907620" w:rsidRDefault="00C54FBF" w:rsidP="00D00EC3">
            <w:pPr>
              <w:ind w:left="-90" w:firstLine="90"/>
              <w:rPr>
                <w:rFonts w:eastAsia="Arial"/>
              </w:rPr>
            </w:pPr>
            <w:r w:rsidRPr="00907620">
              <w:rPr>
                <w:rFonts w:eastAsia="Arial"/>
              </w:rPr>
              <w:t xml:space="preserve">- Mục tiêu: </w:t>
            </w:r>
          </w:p>
          <w:p w:rsidR="00C54FBF" w:rsidRPr="00907620" w:rsidRDefault="00C54FBF" w:rsidP="00D00EC3">
            <w:pPr>
              <w:ind w:left="-90" w:firstLine="90"/>
              <w:rPr>
                <w:rFonts w:eastAsia="Arial"/>
              </w:rPr>
            </w:pPr>
            <w:r w:rsidRPr="00907620">
              <w:rPr>
                <w:rFonts w:eastAsia="Arial"/>
              </w:rPr>
              <w:t>+ Tạo không khí vui vẻ, khấn khởi trước giờ học.</w:t>
            </w:r>
          </w:p>
          <w:p w:rsidR="00C54FBF" w:rsidRPr="00907620" w:rsidRDefault="00C54FBF" w:rsidP="00D00EC3">
            <w:pPr>
              <w:ind w:left="-90" w:firstLine="90"/>
              <w:rPr>
                <w:rFonts w:eastAsia="Arial"/>
              </w:rPr>
            </w:pPr>
            <w:r w:rsidRPr="00907620">
              <w:rPr>
                <w:rFonts w:eastAsia="Arial"/>
              </w:rPr>
              <w:t>+ Kiểm tra kiến thức đã học của học sinh ở bài trước.</w:t>
            </w:r>
          </w:p>
          <w:p w:rsidR="00C54FBF" w:rsidRPr="00907620" w:rsidRDefault="00C54FBF" w:rsidP="00D00EC3">
            <w:pPr>
              <w:ind w:left="-90" w:firstLine="90"/>
              <w:rPr>
                <w:rFonts w:eastAsia="Arial"/>
              </w:rPr>
            </w:pPr>
            <w:r w:rsidRPr="00907620">
              <w:rPr>
                <w:rFonts w:eastAsia="Arial"/>
              </w:rPr>
              <w:t>- Cách tiến hành:</w:t>
            </w:r>
          </w:p>
        </w:tc>
      </w:tr>
      <w:tr w:rsidR="00C54FBF" w:rsidRPr="00907620" w:rsidTr="00D00EC3">
        <w:tc>
          <w:tcPr>
            <w:tcW w:w="5089" w:type="dxa"/>
            <w:tcBorders>
              <w:top w:val="single" w:sz="4" w:space="0" w:color="auto"/>
              <w:left w:val="single" w:sz="4" w:space="0" w:color="auto"/>
              <w:bottom w:val="dashed" w:sz="4" w:space="0" w:color="auto"/>
              <w:right w:val="single" w:sz="4" w:space="0" w:color="auto"/>
            </w:tcBorders>
            <w:hideMark/>
          </w:tcPr>
          <w:p w:rsidR="00C54FBF" w:rsidRPr="00907620" w:rsidRDefault="00C54FBF" w:rsidP="00D00EC3">
            <w:pPr>
              <w:ind w:left="-90" w:firstLine="90"/>
              <w:jc w:val="both"/>
              <w:rPr>
                <w:rFonts w:eastAsia="Arial"/>
              </w:rPr>
            </w:pPr>
            <w:r w:rsidRPr="00907620">
              <w:rPr>
                <w:rFonts w:eastAsia="Arial"/>
              </w:rPr>
              <w:t>- GV đặt câu hỏi:</w:t>
            </w:r>
          </w:p>
          <w:p w:rsidR="00C54FBF" w:rsidRPr="00907620" w:rsidRDefault="00C54FBF" w:rsidP="00D00EC3">
            <w:pPr>
              <w:ind w:left="-90" w:firstLine="90"/>
              <w:jc w:val="both"/>
              <w:rPr>
                <w:rFonts w:eastAsia="Arial"/>
              </w:rPr>
            </w:pPr>
            <w:r w:rsidRPr="00907620">
              <w:rPr>
                <w:rFonts w:eastAsia="Arial"/>
              </w:rPr>
              <w:t xml:space="preserve">+ Nhà con có trồng cây không? </w:t>
            </w:r>
          </w:p>
          <w:p w:rsidR="00C54FBF" w:rsidRPr="00907620" w:rsidRDefault="00C54FBF" w:rsidP="00D00EC3">
            <w:pPr>
              <w:ind w:left="-90" w:firstLine="90"/>
              <w:jc w:val="both"/>
              <w:rPr>
                <w:rFonts w:eastAsia="Arial"/>
              </w:rPr>
            </w:pPr>
            <w:r w:rsidRPr="00907620">
              <w:rPr>
                <w:rFonts w:eastAsia="Arial"/>
              </w:rPr>
              <w:t xml:space="preserve">+ Đó là những loài cây nào? Hãy kể tên các loài cây đó? </w:t>
            </w:r>
          </w:p>
          <w:p w:rsidR="00C54FBF" w:rsidRPr="00907620" w:rsidRDefault="00C54FBF" w:rsidP="00D00EC3">
            <w:pPr>
              <w:ind w:left="-90" w:firstLine="90"/>
              <w:jc w:val="both"/>
              <w:rPr>
                <w:rFonts w:eastAsia="Arial"/>
              </w:rPr>
            </w:pPr>
            <w:r w:rsidRPr="00907620">
              <w:rPr>
                <w:rFonts w:eastAsia="Arial"/>
              </w:rPr>
              <w:t>- GV Nhận xét, tuyên dương.</w:t>
            </w:r>
          </w:p>
          <w:p w:rsidR="00C54FBF" w:rsidRPr="00907620" w:rsidRDefault="00C54FBF" w:rsidP="00D00EC3">
            <w:pPr>
              <w:ind w:left="-90" w:firstLine="90"/>
              <w:jc w:val="both"/>
              <w:rPr>
                <w:rFonts w:eastAsia="Arial"/>
              </w:rPr>
            </w:pPr>
            <w:r w:rsidRPr="00907620">
              <w:rPr>
                <w:rFonts w:eastAsia="Arial"/>
              </w:rPr>
              <w:t>- GV dùng tranh minh họa hoặc dựa vào trò chơi để khởi động vào bài mới.</w:t>
            </w:r>
          </w:p>
        </w:tc>
        <w:tc>
          <w:tcPr>
            <w:tcW w:w="4916" w:type="dxa"/>
            <w:gridSpan w:val="2"/>
            <w:tcBorders>
              <w:top w:val="single" w:sz="4" w:space="0" w:color="auto"/>
              <w:left w:val="single" w:sz="4" w:space="0" w:color="auto"/>
              <w:bottom w:val="dashed" w:sz="4" w:space="0" w:color="auto"/>
              <w:right w:val="single" w:sz="4" w:space="0" w:color="auto"/>
            </w:tcBorders>
          </w:tcPr>
          <w:p w:rsidR="00C54FBF" w:rsidRPr="00907620" w:rsidRDefault="00C54FBF" w:rsidP="00D00EC3">
            <w:pPr>
              <w:ind w:left="-90" w:firstLine="90"/>
              <w:jc w:val="both"/>
              <w:rPr>
                <w:rFonts w:eastAsia="Arial"/>
              </w:rPr>
            </w:pPr>
            <w:r w:rsidRPr="00907620">
              <w:rPr>
                <w:rFonts w:eastAsia="Arial"/>
              </w:rPr>
              <w:t>- HS tham gia trò chơi</w:t>
            </w:r>
          </w:p>
          <w:p w:rsidR="00C54FBF" w:rsidRPr="00907620" w:rsidRDefault="00C54FBF" w:rsidP="00D00EC3">
            <w:pPr>
              <w:ind w:left="-90" w:firstLine="90"/>
              <w:jc w:val="both"/>
              <w:rPr>
                <w:rFonts w:eastAsia="Arial"/>
              </w:rPr>
            </w:pPr>
            <w:r w:rsidRPr="00907620">
              <w:rPr>
                <w:rFonts w:eastAsia="Arial"/>
              </w:rPr>
              <w:t>+ Nhà con có trồng rất nhiều cây cối</w:t>
            </w:r>
          </w:p>
          <w:p w:rsidR="00C54FBF" w:rsidRPr="00907620" w:rsidRDefault="00C54FBF" w:rsidP="00D00EC3">
            <w:pPr>
              <w:ind w:left="-90" w:firstLine="90"/>
              <w:jc w:val="both"/>
              <w:rPr>
                <w:rFonts w:eastAsia="Arial"/>
              </w:rPr>
            </w:pPr>
            <w:r w:rsidRPr="00907620">
              <w:rPr>
                <w:rFonts w:eastAsia="Arial"/>
              </w:rPr>
              <w:t>+ Cây nhãn, chuối, na, vải….</w:t>
            </w: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r w:rsidRPr="00907620">
              <w:rPr>
                <w:rFonts w:eastAsia="Arial"/>
              </w:rPr>
              <w:t>- HS lắng nghe.</w:t>
            </w:r>
          </w:p>
          <w:p w:rsidR="00C54FBF" w:rsidRPr="00907620" w:rsidRDefault="00C54FBF" w:rsidP="00D00EC3">
            <w:pPr>
              <w:ind w:left="-90" w:firstLine="90"/>
              <w:jc w:val="both"/>
              <w:rPr>
                <w:rFonts w:eastAsia="Arial"/>
              </w:rPr>
            </w:pPr>
            <w:r w:rsidRPr="00907620">
              <w:rPr>
                <w:rFonts w:eastAsia="Arial"/>
              </w:rPr>
              <w:t>- Học sinh thực hiện.</w:t>
            </w:r>
          </w:p>
        </w:tc>
      </w:tr>
      <w:tr w:rsidR="00C54FBF" w:rsidRPr="00907620" w:rsidTr="00D00EC3">
        <w:tc>
          <w:tcPr>
            <w:tcW w:w="10005" w:type="dxa"/>
            <w:gridSpan w:val="3"/>
            <w:tcBorders>
              <w:top w:val="dashed" w:sz="4" w:space="0" w:color="auto"/>
              <w:left w:val="single" w:sz="4" w:space="0" w:color="auto"/>
              <w:bottom w:val="dashed" w:sz="4" w:space="0" w:color="auto"/>
              <w:right w:val="single" w:sz="4" w:space="0" w:color="auto"/>
            </w:tcBorders>
            <w:hideMark/>
          </w:tcPr>
          <w:p w:rsidR="00C54FBF" w:rsidRPr="00907620" w:rsidRDefault="00C54FBF" w:rsidP="00D00EC3">
            <w:pPr>
              <w:ind w:left="-90" w:firstLine="90"/>
              <w:jc w:val="both"/>
              <w:rPr>
                <w:rFonts w:eastAsia="Arial"/>
                <w:b/>
              </w:rPr>
            </w:pPr>
            <w:r w:rsidRPr="00907620">
              <w:rPr>
                <w:rFonts w:eastAsia="Arial"/>
                <w:b/>
              </w:rPr>
              <w:t>2. Khám phá.</w:t>
            </w:r>
          </w:p>
          <w:p w:rsidR="00C54FBF" w:rsidRPr="00907620" w:rsidRDefault="00C54FBF" w:rsidP="00D00EC3">
            <w:pPr>
              <w:ind w:left="-90" w:firstLine="90"/>
              <w:jc w:val="both"/>
              <w:rPr>
                <w:rFonts w:eastAsia="Arial"/>
              </w:rPr>
            </w:pPr>
            <w:r w:rsidRPr="00907620">
              <w:rPr>
                <w:rFonts w:eastAsia="Arial"/>
              </w:rPr>
              <w:t>- Mục tiêu:</w:t>
            </w:r>
          </w:p>
          <w:p w:rsidR="00C54FBF" w:rsidRPr="00907620" w:rsidRDefault="00C54FBF" w:rsidP="00D00EC3">
            <w:pPr>
              <w:ind w:left="-90" w:firstLine="90"/>
              <w:jc w:val="both"/>
              <w:rPr>
                <w:rFonts w:eastAsia="Arial"/>
              </w:rPr>
            </w:pPr>
            <w:r w:rsidRPr="00907620">
              <w:rPr>
                <w:rFonts w:eastAsia="Arial"/>
              </w:rPr>
              <w:t>+ Biết quan sát cây cối để lập dàn ý, viết bài văn miêu tả cây cối (ở những bài sau) được tốt hơn.</w:t>
            </w:r>
          </w:p>
          <w:p w:rsidR="00C54FBF" w:rsidRPr="00907620" w:rsidRDefault="00C54FBF" w:rsidP="00D00EC3">
            <w:pPr>
              <w:ind w:left="-90" w:firstLine="90"/>
              <w:jc w:val="both"/>
              <w:rPr>
                <w:rFonts w:eastAsia="Arial"/>
              </w:rPr>
            </w:pPr>
            <w:r w:rsidRPr="00907620">
              <w:rPr>
                <w:rFonts w:eastAsia="Arial"/>
              </w:rPr>
              <w:t>+ Phát triển năng lực ngôn ngữ.</w:t>
            </w:r>
          </w:p>
          <w:p w:rsidR="00C54FBF" w:rsidRPr="00907620" w:rsidRDefault="00C54FBF" w:rsidP="00D00EC3">
            <w:pPr>
              <w:ind w:left="-90" w:firstLine="90"/>
              <w:jc w:val="both"/>
              <w:rPr>
                <w:rFonts w:eastAsia="Arial"/>
              </w:rPr>
            </w:pPr>
            <w:r w:rsidRPr="00907620">
              <w:rPr>
                <w:rFonts w:eastAsia="Arial"/>
              </w:rPr>
              <w:t>- Cách tiến hành:</w:t>
            </w:r>
          </w:p>
        </w:tc>
      </w:tr>
      <w:tr w:rsidR="00C54FBF" w:rsidRPr="00907620" w:rsidTr="00D00EC3">
        <w:tc>
          <w:tcPr>
            <w:tcW w:w="5089" w:type="dxa"/>
            <w:tcBorders>
              <w:top w:val="dashed" w:sz="4" w:space="0" w:color="auto"/>
              <w:left w:val="single" w:sz="4" w:space="0" w:color="auto"/>
              <w:bottom w:val="dashed" w:sz="4" w:space="0" w:color="auto"/>
              <w:right w:val="single" w:sz="4" w:space="0" w:color="auto"/>
            </w:tcBorders>
          </w:tcPr>
          <w:p w:rsidR="00C54FBF" w:rsidRPr="00907620" w:rsidRDefault="00C54FBF" w:rsidP="00D00EC3">
            <w:pPr>
              <w:ind w:left="-90" w:firstLine="90"/>
              <w:jc w:val="both"/>
              <w:rPr>
                <w:rFonts w:eastAsia="Arial"/>
                <w:b/>
                <w:bCs/>
              </w:rPr>
            </w:pPr>
            <w:r w:rsidRPr="00907620">
              <w:rPr>
                <w:rFonts w:eastAsia="Arial"/>
                <w:b/>
                <w:bCs/>
              </w:rPr>
              <w:t>* Chuẩn bị:</w:t>
            </w:r>
          </w:p>
          <w:p w:rsidR="00C54FBF" w:rsidRPr="00907620" w:rsidRDefault="00C54FBF" w:rsidP="00D00EC3">
            <w:pPr>
              <w:ind w:left="-90" w:firstLine="90"/>
              <w:jc w:val="both"/>
              <w:rPr>
                <w:rFonts w:eastAsia="Arial"/>
              </w:rPr>
            </w:pPr>
            <w:r w:rsidRPr="00907620">
              <w:rPr>
                <w:rFonts w:eastAsia="Arial"/>
              </w:rPr>
              <w:t>- GV yêu cầu HS lựa chọn cây để quan sát</w:t>
            </w: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r w:rsidRPr="00907620">
              <w:rPr>
                <w:rFonts w:eastAsia="Arial"/>
              </w:rPr>
              <w:t>- GV tổ chức cho HS quan sát qua hình ảnh, hoặc quan sát trực tiếp tại sân trường, ở vườn nhà hay trên đường đi học…</w:t>
            </w:r>
          </w:p>
          <w:p w:rsidR="00C54FBF" w:rsidRPr="00907620" w:rsidRDefault="00C54FBF" w:rsidP="00D00EC3">
            <w:pPr>
              <w:ind w:left="-90" w:firstLine="90"/>
              <w:jc w:val="both"/>
              <w:rPr>
                <w:rFonts w:eastAsia="Arial"/>
              </w:rPr>
            </w:pPr>
            <w:r w:rsidRPr="00907620">
              <w:rPr>
                <w:rFonts w:eastAsia="Arial"/>
              </w:rPr>
              <w:t>+ Lưu ý: phải quan sát một cách bao quát (hình dáng, kích thước, màu sắc,…); quan sát từng bộ phận cây (thân, lá, rễ, cành,…); quan sát cảnh vật xung quanh (sự vật, hoạt động có liên quan đến cây)</w:t>
            </w:r>
          </w:p>
          <w:p w:rsidR="00C54FBF" w:rsidRPr="00907620" w:rsidRDefault="00C54FBF" w:rsidP="00D00EC3">
            <w:pPr>
              <w:ind w:left="-90" w:firstLine="90"/>
              <w:jc w:val="both"/>
              <w:rPr>
                <w:rFonts w:eastAsia="Arial"/>
              </w:rPr>
            </w:pPr>
            <w:r w:rsidRPr="00907620">
              <w:rPr>
                <w:rFonts w:eastAsia="Arial"/>
              </w:rPr>
              <w:lastRenderedPageBreak/>
              <w:t>- GV chiếu gợi ý quan sát cây.</w:t>
            </w:r>
          </w:p>
          <w:p w:rsidR="00C54FBF" w:rsidRPr="00907620" w:rsidRDefault="00C54FBF" w:rsidP="00D00EC3">
            <w:pPr>
              <w:ind w:left="-90" w:firstLine="90"/>
              <w:jc w:val="both"/>
              <w:rPr>
                <w:rFonts w:eastAsia="Arial"/>
              </w:rPr>
            </w:pPr>
            <w:r w:rsidRPr="00907620">
              <w:rPr>
                <w:rFonts w:eastAsia="Arial"/>
              </w:rPr>
              <w:t>+ Lưu ý: sử dụng các giác quan (mắt nhìn, mũi ngửi, tai nghe,…) để quan sát cây, tìm ra những đặc điểm riêng biệt của cây.</w:t>
            </w:r>
          </w:p>
          <w:p w:rsidR="00C54FBF" w:rsidRPr="00907620" w:rsidRDefault="00C54FBF" w:rsidP="00D00EC3">
            <w:pPr>
              <w:ind w:left="-90" w:firstLine="90"/>
              <w:jc w:val="both"/>
              <w:rPr>
                <w:rFonts w:eastAsia="Arial"/>
              </w:rPr>
            </w:pPr>
            <w:r w:rsidRPr="00907620">
              <w:rPr>
                <w:rFonts w:eastAsia="Arial"/>
              </w:rPr>
              <w:t>- GV đưa ra một số câu hỏi gợi ý. Yêu cầu HS đọc</w:t>
            </w:r>
          </w:p>
          <w:p w:rsidR="00C54FBF" w:rsidRPr="00907620" w:rsidRDefault="00C54FBF" w:rsidP="00D00EC3">
            <w:pPr>
              <w:ind w:left="-90" w:firstLine="90"/>
              <w:jc w:val="both"/>
              <w:rPr>
                <w:rFonts w:eastAsia="Arial"/>
                <w:lang w:val="nl-NL"/>
              </w:rPr>
            </w:pPr>
            <w:r w:rsidRPr="00907620">
              <w:rPr>
                <w:rFonts w:eastAsia="Arial"/>
                <w:lang w:val="nl-NL"/>
              </w:rPr>
              <w:t>+ Em nhìn thấy cây có hình dáng như thế nào? Cây gồm những bộ phận gì?</w:t>
            </w: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r w:rsidRPr="00907620">
              <w:rPr>
                <w:rFonts w:eastAsia="Arial"/>
                <w:lang w:val="nl-NL"/>
              </w:rPr>
              <w:t>+ Em nghe thấy gì từ trong vòm lá/ từ trên cành cây?</w:t>
            </w:r>
          </w:p>
          <w:p w:rsidR="00C54FBF" w:rsidRPr="00907620" w:rsidRDefault="00C54FBF" w:rsidP="00D00EC3">
            <w:pPr>
              <w:ind w:left="-90" w:firstLine="90"/>
              <w:jc w:val="both"/>
              <w:rPr>
                <w:rFonts w:eastAsia="Arial"/>
                <w:i/>
              </w:rPr>
            </w:pPr>
            <w:r w:rsidRPr="00907620">
              <w:rPr>
                <w:rFonts w:eastAsia="Arial"/>
                <w:lang w:val="nl-NL"/>
              </w:rPr>
              <w:t>+ Em ngửi thấy hoa, lá, quả,... của cây có mùi gì?</w:t>
            </w:r>
          </w:p>
          <w:p w:rsidR="00C54FBF" w:rsidRPr="00907620" w:rsidRDefault="00C54FBF" w:rsidP="00D00EC3">
            <w:pPr>
              <w:ind w:left="-90" w:firstLine="90"/>
              <w:jc w:val="both"/>
              <w:rPr>
                <w:rFonts w:eastAsia="Arial"/>
                <w:i/>
              </w:rPr>
            </w:pPr>
          </w:p>
          <w:p w:rsidR="00C54FBF" w:rsidRPr="00907620" w:rsidRDefault="00C54FBF" w:rsidP="00D00EC3">
            <w:pPr>
              <w:ind w:left="-90" w:firstLine="90"/>
              <w:jc w:val="both"/>
              <w:rPr>
                <w:rFonts w:eastAsia="Arial"/>
              </w:rPr>
            </w:pPr>
            <w:r w:rsidRPr="00907620">
              <w:rPr>
                <w:rFonts w:eastAsia="Arial"/>
                <w:i/>
              </w:rPr>
              <w:t>-</w:t>
            </w:r>
            <w:r w:rsidRPr="00907620">
              <w:rPr>
                <w:rFonts w:eastAsia="Arial"/>
              </w:rPr>
              <w:t xml:space="preserve"> GV nhận xét, có thể bổ sung thêm</w:t>
            </w:r>
          </w:p>
        </w:tc>
        <w:tc>
          <w:tcPr>
            <w:tcW w:w="4916" w:type="dxa"/>
            <w:gridSpan w:val="2"/>
            <w:tcBorders>
              <w:top w:val="dashed" w:sz="4" w:space="0" w:color="auto"/>
              <w:left w:val="single" w:sz="4" w:space="0" w:color="auto"/>
              <w:bottom w:val="dashed" w:sz="4" w:space="0" w:color="auto"/>
              <w:right w:val="single" w:sz="4" w:space="0" w:color="auto"/>
            </w:tcBorders>
          </w:tcPr>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r w:rsidRPr="00907620">
              <w:rPr>
                <w:rFonts w:eastAsia="Arial"/>
                <w:lang w:val="nl-NL"/>
              </w:rPr>
              <w:t xml:space="preserve">- HS nêu: </w:t>
            </w:r>
          </w:p>
          <w:p w:rsidR="00C54FBF" w:rsidRPr="00907620" w:rsidRDefault="00C54FBF" w:rsidP="00D00EC3">
            <w:pPr>
              <w:ind w:left="-90" w:firstLine="90"/>
              <w:jc w:val="both"/>
              <w:rPr>
                <w:rFonts w:eastAsia="Arial"/>
                <w:lang w:val="nl-NL"/>
              </w:rPr>
            </w:pPr>
            <w:r w:rsidRPr="00907620">
              <w:rPr>
                <w:rFonts w:eastAsia="Arial"/>
                <w:lang w:val="nl-NL"/>
              </w:rPr>
              <w:t>+ Cây ăn quả: cam, mít, nhãn, vải,...</w:t>
            </w:r>
          </w:p>
          <w:p w:rsidR="00C54FBF" w:rsidRPr="00907620" w:rsidRDefault="00C54FBF" w:rsidP="00D00EC3">
            <w:pPr>
              <w:ind w:left="-90" w:firstLine="90"/>
              <w:jc w:val="both"/>
              <w:rPr>
                <w:rFonts w:eastAsia="Arial"/>
                <w:lang w:val="nl-NL"/>
              </w:rPr>
            </w:pPr>
            <w:r w:rsidRPr="00907620">
              <w:rPr>
                <w:rFonts w:eastAsia="Arial"/>
                <w:lang w:val="nl-NL"/>
              </w:rPr>
              <w:t>+ Cây bóng mát: bàng, phượng, đa,...</w:t>
            </w:r>
          </w:p>
          <w:p w:rsidR="00C54FBF" w:rsidRPr="00907620" w:rsidRDefault="00C54FBF" w:rsidP="00D00EC3">
            <w:pPr>
              <w:ind w:left="-90" w:firstLine="90"/>
              <w:jc w:val="both"/>
              <w:rPr>
                <w:rFonts w:eastAsia="Arial"/>
                <w:lang w:val="nl-NL"/>
              </w:rPr>
            </w:pPr>
            <w:r w:rsidRPr="00907620">
              <w:rPr>
                <w:rFonts w:eastAsia="Arial"/>
                <w:lang w:val="nl-NL"/>
              </w:rPr>
              <w:t>+ Cây hoa: hồng, huệ, lan, ...</w:t>
            </w:r>
          </w:p>
          <w:p w:rsidR="00C54FBF" w:rsidRPr="00907620" w:rsidRDefault="00C54FBF" w:rsidP="00D00EC3">
            <w:pPr>
              <w:ind w:left="-90" w:firstLine="90"/>
              <w:jc w:val="both"/>
              <w:rPr>
                <w:rFonts w:eastAsia="Arial"/>
                <w:lang w:val="nl-NL"/>
              </w:rPr>
            </w:pPr>
            <w:r w:rsidRPr="00907620">
              <w:rPr>
                <w:rFonts w:eastAsia="Arial"/>
                <w:lang w:val="nl-NL"/>
              </w:rPr>
              <w:t>- HS lắng nghe</w:t>
            </w: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r w:rsidRPr="00907620">
              <w:rPr>
                <w:rFonts w:eastAsia="Arial"/>
                <w:lang w:val="nl-NL"/>
              </w:rPr>
              <w:t>- HS đọc gợi ý:</w:t>
            </w: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r w:rsidRPr="00907620">
              <w:rPr>
                <w:rFonts w:eastAsia="Arial"/>
                <w:lang w:val="nl-NL"/>
              </w:rPr>
              <w:t>+ Em nhìn thấy hình dáng của cây, các bộ phận của cây, màu sắc của cây... Em chạm tay vào thấy thân cây ram ráp,lá cây mềm mại,...</w:t>
            </w:r>
          </w:p>
          <w:p w:rsidR="00C54FBF" w:rsidRPr="00907620" w:rsidRDefault="00C54FBF" w:rsidP="00D00EC3">
            <w:pPr>
              <w:ind w:left="-90" w:firstLine="90"/>
              <w:jc w:val="both"/>
              <w:rPr>
                <w:rFonts w:eastAsia="Arial"/>
                <w:lang w:val="nl-NL"/>
              </w:rPr>
            </w:pPr>
            <w:r w:rsidRPr="00907620">
              <w:rPr>
                <w:rFonts w:eastAsia="Arial"/>
                <w:lang w:val="nl-NL"/>
              </w:rPr>
              <w:t>+ Em nghe thấy tiếng lá reo trong gió, tiếng chim hót vòm lá,...</w:t>
            </w:r>
          </w:p>
          <w:p w:rsidR="00C54FBF" w:rsidRPr="00907620" w:rsidRDefault="00C54FBF" w:rsidP="00D00EC3">
            <w:pPr>
              <w:ind w:left="-90" w:firstLine="90"/>
              <w:jc w:val="both"/>
              <w:rPr>
                <w:rFonts w:eastAsia="Arial"/>
                <w:lang w:val="nl-NL"/>
              </w:rPr>
            </w:pPr>
            <w:r w:rsidRPr="00907620">
              <w:rPr>
                <w:rFonts w:eastAsia="Arial"/>
                <w:lang w:val="nl-NL"/>
              </w:rPr>
              <w:t>+ Em ngửi thấy mùi thơm của hoa, mùi của quả chín,... Em được nếm vị ngọt của quả...</w:t>
            </w:r>
          </w:p>
        </w:tc>
      </w:tr>
      <w:tr w:rsidR="00C54FBF" w:rsidRPr="00907620" w:rsidTr="00D00EC3">
        <w:tc>
          <w:tcPr>
            <w:tcW w:w="10005" w:type="dxa"/>
            <w:gridSpan w:val="3"/>
            <w:tcBorders>
              <w:top w:val="dashed" w:sz="4" w:space="0" w:color="auto"/>
              <w:left w:val="single" w:sz="4" w:space="0" w:color="auto"/>
              <w:bottom w:val="dashed" w:sz="4" w:space="0" w:color="auto"/>
              <w:right w:val="single" w:sz="4" w:space="0" w:color="auto"/>
            </w:tcBorders>
            <w:hideMark/>
          </w:tcPr>
          <w:p w:rsidR="00C54FBF" w:rsidRPr="00907620" w:rsidRDefault="00C54FBF" w:rsidP="00D00EC3">
            <w:pPr>
              <w:ind w:left="-90" w:firstLine="90"/>
              <w:jc w:val="both"/>
              <w:rPr>
                <w:rFonts w:eastAsia="Arial"/>
                <w:b/>
              </w:rPr>
            </w:pPr>
            <w:r w:rsidRPr="00907620">
              <w:rPr>
                <w:rFonts w:eastAsia="Arial"/>
                <w:b/>
              </w:rPr>
              <w:lastRenderedPageBreak/>
              <w:t>3. Luyện tập.</w:t>
            </w:r>
          </w:p>
          <w:p w:rsidR="00C54FBF" w:rsidRPr="00907620" w:rsidRDefault="00C54FBF" w:rsidP="00D00EC3">
            <w:pPr>
              <w:ind w:left="-90" w:firstLine="90"/>
              <w:jc w:val="both"/>
              <w:rPr>
                <w:rFonts w:eastAsia="Arial"/>
              </w:rPr>
            </w:pPr>
            <w:r w:rsidRPr="00907620">
              <w:rPr>
                <w:rFonts w:eastAsia="Arial"/>
              </w:rPr>
              <w:t xml:space="preserve">- Mục tiêu: </w:t>
            </w:r>
          </w:p>
          <w:p w:rsidR="00C54FBF" w:rsidRPr="00907620" w:rsidRDefault="00C54FBF" w:rsidP="00D00EC3">
            <w:pPr>
              <w:ind w:left="-90" w:firstLine="90"/>
              <w:jc w:val="both"/>
              <w:rPr>
                <w:rFonts w:eastAsia="Arial"/>
              </w:rPr>
            </w:pPr>
            <w:r w:rsidRPr="00907620">
              <w:rPr>
                <w:rFonts w:eastAsia="Arial"/>
              </w:rPr>
              <w:t>+ Biết lập dàn ý.</w:t>
            </w:r>
          </w:p>
          <w:p w:rsidR="00C54FBF" w:rsidRPr="00907620" w:rsidRDefault="00C54FBF" w:rsidP="00D00EC3">
            <w:pPr>
              <w:ind w:left="-90" w:firstLine="90"/>
              <w:jc w:val="both"/>
              <w:rPr>
                <w:rFonts w:eastAsia="Arial"/>
              </w:rPr>
            </w:pPr>
            <w:r w:rsidRPr="00907620">
              <w:rPr>
                <w:rFonts w:eastAsia="Arial"/>
              </w:rPr>
              <w:t>+ Phát triển năng lực ngôn ngữ.</w:t>
            </w:r>
          </w:p>
          <w:p w:rsidR="00C54FBF" w:rsidRPr="00907620" w:rsidRDefault="00C54FBF" w:rsidP="00D00EC3">
            <w:pPr>
              <w:ind w:left="-90" w:firstLine="90"/>
              <w:jc w:val="both"/>
              <w:rPr>
                <w:rFonts w:eastAsia="Arial"/>
                <w:lang w:val="nl-NL"/>
              </w:rPr>
            </w:pPr>
            <w:r w:rsidRPr="00907620">
              <w:rPr>
                <w:rFonts w:eastAsia="Arial"/>
              </w:rPr>
              <w:t>- Cách tiến hành:</w:t>
            </w:r>
          </w:p>
        </w:tc>
      </w:tr>
      <w:tr w:rsidR="00C54FBF" w:rsidRPr="00907620" w:rsidTr="00D00EC3">
        <w:tc>
          <w:tcPr>
            <w:tcW w:w="5483" w:type="dxa"/>
            <w:gridSpan w:val="2"/>
            <w:tcBorders>
              <w:top w:val="dashed" w:sz="4" w:space="0" w:color="auto"/>
              <w:left w:val="single" w:sz="4" w:space="0" w:color="auto"/>
              <w:bottom w:val="dashed" w:sz="4" w:space="0" w:color="auto"/>
              <w:right w:val="single" w:sz="4" w:space="0" w:color="auto"/>
            </w:tcBorders>
          </w:tcPr>
          <w:p w:rsidR="00C54FBF" w:rsidRPr="00907620" w:rsidRDefault="00C54FBF" w:rsidP="00D00EC3">
            <w:pPr>
              <w:ind w:left="-90" w:firstLine="90"/>
              <w:jc w:val="both"/>
              <w:rPr>
                <w:rFonts w:eastAsia="Arial"/>
                <w:b/>
              </w:rPr>
            </w:pPr>
            <w:r w:rsidRPr="00907620">
              <w:rPr>
                <w:rFonts w:eastAsia="Arial"/>
                <w:b/>
              </w:rPr>
              <w:t>Bài 2. Quan sát và ghi chép kết quả quan sát</w:t>
            </w:r>
          </w:p>
          <w:p w:rsidR="00C54FBF" w:rsidRPr="00907620" w:rsidRDefault="00C54FBF" w:rsidP="00D00EC3">
            <w:pPr>
              <w:ind w:left="-90" w:firstLine="90"/>
              <w:jc w:val="both"/>
              <w:rPr>
                <w:rFonts w:eastAsia="Arial"/>
              </w:rPr>
            </w:pPr>
            <w:r w:rsidRPr="00907620">
              <w:rPr>
                <w:rFonts w:eastAsia="Arial"/>
              </w:rPr>
              <w:t>- GV mời 1 HS đọc yêu cầu bài tập 2</w:t>
            </w:r>
          </w:p>
          <w:p w:rsidR="00C54FBF" w:rsidRPr="00907620" w:rsidRDefault="00C54FBF" w:rsidP="00D00EC3">
            <w:pPr>
              <w:ind w:left="-90" w:firstLine="90"/>
              <w:jc w:val="both"/>
              <w:rPr>
                <w:rFonts w:eastAsia="Arial"/>
              </w:rPr>
            </w:pPr>
            <w:r w:rsidRPr="00907620">
              <w:rPr>
                <w:rFonts w:eastAsia="Arial"/>
              </w:rPr>
              <w:t>- GV phát phiếu học tập, yêu cầu HS hoàn thành</w:t>
            </w: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r w:rsidRPr="00907620">
              <w:rPr>
                <w:rFonts w:eastAsia="Arial"/>
              </w:rPr>
              <w:t>- GV mời HS làm việc theo nhóm 4</w:t>
            </w: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r w:rsidRPr="00907620">
              <w:rPr>
                <w:rFonts w:eastAsia="Arial"/>
              </w:rPr>
              <w:t>- GV mời các nhóm trình bày.</w:t>
            </w:r>
          </w:p>
          <w:p w:rsidR="00C54FBF" w:rsidRPr="00907620" w:rsidRDefault="00C54FBF" w:rsidP="00D00EC3">
            <w:pPr>
              <w:ind w:left="-90" w:firstLine="90"/>
              <w:jc w:val="both"/>
              <w:rPr>
                <w:rFonts w:eastAsia="Arial"/>
              </w:rPr>
            </w:pPr>
            <w:r w:rsidRPr="00907620">
              <w:rPr>
                <w:rFonts w:eastAsia="Arial"/>
              </w:rPr>
              <w:t>- GV mời các nhóm nhận xét.</w:t>
            </w:r>
          </w:p>
          <w:p w:rsidR="00C54FBF" w:rsidRPr="00907620" w:rsidRDefault="00C54FBF" w:rsidP="00D00EC3">
            <w:pPr>
              <w:ind w:left="-90" w:firstLine="90"/>
              <w:jc w:val="both"/>
              <w:rPr>
                <w:rFonts w:eastAsia="Arial"/>
              </w:rPr>
            </w:pPr>
            <w:r w:rsidRPr="00907620">
              <w:rPr>
                <w:rFonts w:eastAsia="Arial"/>
              </w:rPr>
              <w:t xml:space="preserve">- GV nhận xét, tuyên dương </w:t>
            </w:r>
          </w:p>
        </w:tc>
        <w:tc>
          <w:tcPr>
            <w:tcW w:w="4522" w:type="dxa"/>
            <w:tcBorders>
              <w:top w:val="dashed" w:sz="4" w:space="0" w:color="auto"/>
              <w:left w:val="single" w:sz="4" w:space="0" w:color="auto"/>
              <w:bottom w:val="dashed" w:sz="4" w:space="0" w:color="auto"/>
              <w:right w:val="single" w:sz="4" w:space="0" w:color="auto"/>
            </w:tcBorders>
          </w:tcPr>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r w:rsidRPr="00907620">
              <w:rPr>
                <w:rFonts w:eastAsia="Arial"/>
                <w:lang w:val="nl-NL"/>
              </w:rPr>
              <w:t>- 1 HS đọc yêu cầu bài tập 2. Cả lớp lắng nghe.</w:t>
            </w: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r w:rsidRPr="00907620">
              <w:rPr>
                <w:noProof/>
                <w:lang w:val="vi-VN" w:eastAsia="vi-VN"/>
              </w:rPr>
              <w:drawing>
                <wp:anchor distT="0" distB="0" distL="114300" distR="114300" simplePos="0" relativeHeight="251659264" behindDoc="0" locked="0" layoutInCell="1" allowOverlap="1" wp14:anchorId="0A22BA0C" wp14:editId="71481FC5">
                  <wp:simplePos x="0" y="0"/>
                  <wp:positionH relativeFrom="column">
                    <wp:posOffset>69850</wp:posOffset>
                  </wp:positionH>
                  <wp:positionV relativeFrom="paragraph">
                    <wp:posOffset>80010</wp:posOffset>
                  </wp:positionV>
                  <wp:extent cx="2542540" cy="1025525"/>
                  <wp:effectExtent l="0" t="0" r="0" b="3175"/>
                  <wp:wrapNone/>
                  <wp:docPr id="3"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42180" name="Picture 3" descr="A screenshot of a computer&#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l="32228" t="62946" r="31535" b="24652"/>
                          <a:stretch>
                            <a:fillRect/>
                          </a:stretch>
                        </pic:blipFill>
                        <pic:spPr bwMode="auto">
                          <a:xfrm>
                            <a:off x="0" y="0"/>
                            <a:ext cx="2542540" cy="1025525"/>
                          </a:xfrm>
                          <a:prstGeom prst="rect">
                            <a:avLst/>
                          </a:prstGeom>
                          <a:noFill/>
                        </pic:spPr>
                      </pic:pic>
                    </a:graphicData>
                  </a:graphic>
                  <wp14:sizeRelH relativeFrom="margin">
                    <wp14:pctWidth>0</wp14:pctWidth>
                  </wp14:sizeRelH>
                  <wp14:sizeRelV relativeFrom="margin">
                    <wp14:pctHeight>0</wp14:pctHeight>
                  </wp14:sizeRelV>
                </wp:anchor>
              </w:drawing>
            </w: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r w:rsidRPr="00907620">
              <w:rPr>
                <w:rFonts w:eastAsia="Arial"/>
                <w:lang w:val="nl-NL"/>
              </w:rPr>
              <w:t>- Các nhóm tiến hành thảo luận và hoàn thành phiếu học tập</w:t>
            </w:r>
          </w:p>
          <w:p w:rsidR="00C54FBF" w:rsidRPr="00907620" w:rsidRDefault="00C54FBF" w:rsidP="00D00EC3">
            <w:pPr>
              <w:ind w:left="-90" w:firstLine="90"/>
              <w:jc w:val="both"/>
              <w:rPr>
                <w:rFonts w:eastAsia="Arial"/>
                <w:lang w:val="nl-NL"/>
              </w:rPr>
            </w:pPr>
            <w:r w:rsidRPr="00907620">
              <w:rPr>
                <w:rFonts w:eastAsia="Arial"/>
                <w:lang w:val="nl-NL"/>
              </w:rPr>
              <w:t>- Các nhóm trình bày kết quả.</w:t>
            </w:r>
          </w:p>
          <w:p w:rsidR="00C54FBF" w:rsidRPr="00907620" w:rsidRDefault="00C54FBF" w:rsidP="00D00EC3">
            <w:pPr>
              <w:ind w:left="-90" w:firstLine="90"/>
              <w:jc w:val="both"/>
              <w:rPr>
                <w:rFonts w:eastAsia="Arial"/>
                <w:lang w:val="nl-NL"/>
              </w:rPr>
            </w:pPr>
            <w:r w:rsidRPr="00907620">
              <w:rPr>
                <w:rFonts w:eastAsia="Arial"/>
                <w:lang w:val="nl-NL"/>
              </w:rPr>
              <w:t>- Các nhóm khác nhận xét.</w:t>
            </w:r>
          </w:p>
        </w:tc>
      </w:tr>
      <w:tr w:rsidR="00C54FBF" w:rsidRPr="00907620" w:rsidTr="00D00EC3">
        <w:tc>
          <w:tcPr>
            <w:tcW w:w="5483" w:type="dxa"/>
            <w:gridSpan w:val="2"/>
            <w:tcBorders>
              <w:top w:val="dashed" w:sz="4" w:space="0" w:color="auto"/>
              <w:left w:val="single" w:sz="4" w:space="0" w:color="auto"/>
              <w:bottom w:val="dashed" w:sz="4" w:space="0" w:color="auto"/>
              <w:right w:val="single" w:sz="4" w:space="0" w:color="auto"/>
            </w:tcBorders>
          </w:tcPr>
          <w:p w:rsidR="00C54FBF" w:rsidRPr="00907620" w:rsidRDefault="00C54FBF" w:rsidP="00D00EC3">
            <w:pPr>
              <w:ind w:left="-90" w:firstLine="90"/>
              <w:jc w:val="both"/>
              <w:rPr>
                <w:rFonts w:eastAsia="Arial"/>
                <w:b/>
              </w:rPr>
            </w:pPr>
            <w:r w:rsidRPr="00907620">
              <w:rPr>
                <w:rFonts w:eastAsia="Arial"/>
                <w:b/>
              </w:rPr>
              <w:t>Bài tập 3: Trao đổi, góp ý.</w:t>
            </w:r>
          </w:p>
          <w:p w:rsidR="00C54FBF" w:rsidRPr="00907620" w:rsidRDefault="00C54FBF" w:rsidP="00D00EC3">
            <w:pPr>
              <w:ind w:left="-90" w:firstLine="90"/>
              <w:jc w:val="both"/>
              <w:rPr>
                <w:rFonts w:eastAsia="Arial"/>
              </w:rPr>
            </w:pPr>
            <w:r w:rsidRPr="00907620">
              <w:rPr>
                <w:rFonts w:eastAsia="Arial"/>
              </w:rPr>
              <w:t>- GV mời HS đọc yêu cầu của bài.</w:t>
            </w:r>
          </w:p>
          <w:p w:rsidR="00C54FBF" w:rsidRPr="00907620" w:rsidRDefault="00C54FBF" w:rsidP="00D00EC3">
            <w:pPr>
              <w:ind w:left="-90" w:firstLine="90"/>
              <w:jc w:val="both"/>
              <w:rPr>
                <w:rFonts w:eastAsia="Arial"/>
              </w:rPr>
            </w:pPr>
            <w:r w:rsidRPr="00907620">
              <w:rPr>
                <w:rFonts w:eastAsia="Arial"/>
              </w:rPr>
              <w:t>- GV mời HS làm việc nhóm 4</w:t>
            </w:r>
          </w:p>
          <w:p w:rsidR="00C54FBF" w:rsidRPr="00907620" w:rsidRDefault="00C54FBF" w:rsidP="00D00EC3">
            <w:pPr>
              <w:ind w:left="-90" w:firstLine="90"/>
              <w:jc w:val="both"/>
              <w:rPr>
                <w:rFonts w:eastAsia="Arial"/>
              </w:rPr>
            </w:pPr>
            <w:r w:rsidRPr="00907620">
              <w:rPr>
                <w:rFonts w:eastAsia="Arial"/>
              </w:rPr>
              <w:lastRenderedPageBreak/>
              <w:t>- GV nhận xét, sửa sai và tuyên dương học sinh.</w:t>
            </w: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r w:rsidRPr="00907620">
              <w:rPr>
                <w:rFonts w:eastAsia="Arial"/>
              </w:rPr>
              <w:t>- GV nhận xét, tuyên dương chung.</w:t>
            </w:r>
          </w:p>
        </w:tc>
        <w:tc>
          <w:tcPr>
            <w:tcW w:w="4522" w:type="dxa"/>
            <w:tcBorders>
              <w:top w:val="dashed" w:sz="4" w:space="0" w:color="auto"/>
              <w:left w:val="single" w:sz="4" w:space="0" w:color="auto"/>
              <w:bottom w:val="dashed" w:sz="4" w:space="0" w:color="auto"/>
              <w:right w:val="single" w:sz="4" w:space="0" w:color="auto"/>
            </w:tcBorders>
          </w:tcPr>
          <w:p w:rsidR="00C54FBF" w:rsidRPr="00907620" w:rsidRDefault="00C54FBF" w:rsidP="00D00EC3">
            <w:pPr>
              <w:ind w:left="-90" w:firstLine="90"/>
              <w:jc w:val="both"/>
              <w:rPr>
                <w:rFonts w:eastAsia="Arial"/>
                <w:lang w:val="nl-NL"/>
              </w:rPr>
            </w:pPr>
          </w:p>
          <w:p w:rsidR="00C54FBF" w:rsidRPr="00907620" w:rsidRDefault="00C54FBF" w:rsidP="00D00EC3">
            <w:pPr>
              <w:ind w:left="-90" w:firstLine="90"/>
              <w:jc w:val="both"/>
              <w:rPr>
                <w:rFonts w:eastAsia="Arial"/>
                <w:lang w:val="nl-NL"/>
              </w:rPr>
            </w:pPr>
            <w:r w:rsidRPr="00907620">
              <w:rPr>
                <w:rFonts w:eastAsia="Arial"/>
                <w:lang w:val="nl-NL"/>
              </w:rPr>
              <w:t>- 1 HS đọc yêu cầu bài tập 3.</w:t>
            </w:r>
          </w:p>
          <w:p w:rsidR="00C54FBF" w:rsidRPr="00907620" w:rsidRDefault="00C54FBF" w:rsidP="00D00EC3">
            <w:pPr>
              <w:ind w:left="-90" w:firstLine="90"/>
              <w:jc w:val="both"/>
              <w:rPr>
                <w:rFonts w:eastAsia="Arial"/>
              </w:rPr>
            </w:pPr>
            <w:r w:rsidRPr="00907620">
              <w:rPr>
                <w:rFonts w:eastAsia="Arial"/>
              </w:rPr>
              <w:t xml:space="preserve">+ Các bộ phận của cây đã quan sát </w:t>
            </w:r>
            <w:r w:rsidRPr="00907620">
              <w:rPr>
                <w:rFonts w:eastAsia="Arial"/>
              </w:rPr>
              <w:lastRenderedPageBreak/>
              <w:t>được.</w:t>
            </w:r>
          </w:p>
          <w:p w:rsidR="00C54FBF" w:rsidRPr="00907620" w:rsidRDefault="00C54FBF" w:rsidP="00D00EC3">
            <w:pPr>
              <w:ind w:left="-90" w:firstLine="90"/>
              <w:jc w:val="both"/>
              <w:rPr>
                <w:rFonts w:eastAsia="Arial"/>
              </w:rPr>
            </w:pPr>
            <w:r w:rsidRPr="00907620">
              <w:rPr>
                <w:rFonts w:eastAsia="Arial"/>
              </w:rPr>
              <w:t>+ Các giác quan dùng để quan sát.</w:t>
            </w:r>
          </w:p>
          <w:p w:rsidR="00C54FBF" w:rsidRPr="00907620" w:rsidRDefault="00C54FBF" w:rsidP="00D00EC3">
            <w:pPr>
              <w:ind w:left="-90" w:firstLine="90"/>
              <w:jc w:val="both"/>
              <w:rPr>
                <w:rFonts w:eastAsia="Arial"/>
              </w:rPr>
            </w:pPr>
            <w:r w:rsidRPr="00907620">
              <w:rPr>
                <w:rFonts w:eastAsia="Arial"/>
              </w:rPr>
              <w:t>+ Những điểm tiêu biểu, khác biệt của cây được lựa chọn.</w:t>
            </w:r>
          </w:p>
          <w:p w:rsidR="00C54FBF" w:rsidRPr="00907620" w:rsidRDefault="00C54FBF" w:rsidP="00D00EC3">
            <w:pPr>
              <w:ind w:left="-90" w:firstLine="90"/>
              <w:jc w:val="both"/>
              <w:rPr>
                <w:rFonts w:eastAsia="Arial"/>
              </w:rPr>
            </w:pPr>
            <w:r w:rsidRPr="00907620">
              <w:rPr>
                <w:rFonts w:eastAsia="Arial"/>
              </w:rPr>
              <w:t>-  HS lắng nghe, rút kinh nghiệm.</w:t>
            </w:r>
          </w:p>
          <w:p w:rsidR="00C54FBF" w:rsidRPr="00907620" w:rsidRDefault="00C54FBF" w:rsidP="00D00EC3">
            <w:pPr>
              <w:ind w:left="-90" w:firstLine="90"/>
              <w:jc w:val="both"/>
              <w:rPr>
                <w:rFonts w:eastAsia="Arial"/>
                <w:lang w:val="nl-NL"/>
              </w:rPr>
            </w:pPr>
          </w:p>
        </w:tc>
      </w:tr>
      <w:tr w:rsidR="00C54FBF" w:rsidRPr="00907620" w:rsidTr="00D00EC3">
        <w:tc>
          <w:tcPr>
            <w:tcW w:w="10005" w:type="dxa"/>
            <w:gridSpan w:val="3"/>
            <w:tcBorders>
              <w:top w:val="dashed" w:sz="4" w:space="0" w:color="auto"/>
              <w:left w:val="single" w:sz="4" w:space="0" w:color="auto"/>
              <w:bottom w:val="dashed" w:sz="4" w:space="0" w:color="auto"/>
              <w:right w:val="single" w:sz="4" w:space="0" w:color="auto"/>
            </w:tcBorders>
            <w:hideMark/>
          </w:tcPr>
          <w:p w:rsidR="00C54FBF" w:rsidRPr="00907620" w:rsidRDefault="00C54FBF" w:rsidP="00D00EC3">
            <w:pPr>
              <w:ind w:left="-90" w:firstLine="90"/>
              <w:rPr>
                <w:rFonts w:eastAsia="Arial"/>
                <w:b/>
              </w:rPr>
            </w:pPr>
            <w:r w:rsidRPr="00907620">
              <w:rPr>
                <w:rFonts w:eastAsia="Arial"/>
                <w:b/>
              </w:rPr>
              <w:lastRenderedPageBreak/>
              <w:t>4. Vận dụng trải nghiệm.</w:t>
            </w:r>
          </w:p>
          <w:p w:rsidR="00C54FBF" w:rsidRPr="00907620" w:rsidRDefault="00C54FBF" w:rsidP="00D00EC3">
            <w:pPr>
              <w:ind w:left="-90" w:firstLine="90"/>
              <w:rPr>
                <w:rFonts w:eastAsia="Arial"/>
              </w:rPr>
            </w:pPr>
            <w:r w:rsidRPr="00907620">
              <w:rPr>
                <w:rFonts w:eastAsia="Arial"/>
              </w:rPr>
              <w:t>- Mục tiêu:</w:t>
            </w:r>
          </w:p>
          <w:p w:rsidR="00C54FBF" w:rsidRPr="00907620" w:rsidRDefault="00C54FBF" w:rsidP="00D00EC3">
            <w:pPr>
              <w:ind w:left="-90" w:firstLine="90"/>
              <w:rPr>
                <w:rFonts w:eastAsia="Arial"/>
              </w:rPr>
            </w:pPr>
            <w:r w:rsidRPr="00907620">
              <w:rPr>
                <w:rFonts w:eastAsia="Arial"/>
              </w:rPr>
              <w:t>+ Củng cố những kiến thức đã học trong tiết học để học sinh khắc sâu nội dung.</w:t>
            </w:r>
          </w:p>
          <w:p w:rsidR="00C54FBF" w:rsidRPr="00907620" w:rsidRDefault="00C54FBF" w:rsidP="00D00EC3">
            <w:pPr>
              <w:ind w:left="-90" w:firstLine="90"/>
              <w:rPr>
                <w:rFonts w:eastAsia="Arial"/>
              </w:rPr>
            </w:pPr>
            <w:r w:rsidRPr="00907620">
              <w:rPr>
                <w:rFonts w:eastAsia="Arial"/>
              </w:rPr>
              <w:t>+ Vận dụng kiến thức đã học vào thực tiễn.</w:t>
            </w:r>
          </w:p>
          <w:p w:rsidR="00C54FBF" w:rsidRPr="00907620" w:rsidRDefault="00C54FBF" w:rsidP="00D00EC3">
            <w:pPr>
              <w:ind w:left="-90" w:firstLine="90"/>
              <w:rPr>
                <w:rFonts w:eastAsia="Arial"/>
              </w:rPr>
            </w:pPr>
            <w:r w:rsidRPr="00907620">
              <w:rPr>
                <w:rFonts w:eastAsia="Arial"/>
              </w:rPr>
              <w:t>+ Tạo không khí vui vẻ, hào hứng, lưu luyến sau khi học sinh bài học.</w:t>
            </w:r>
          </w:p>
          <w:p w:rsidR="00C54FBF" w:rsidRPr="00907620" w:rsidRDefault="00C54FBF" w:rsidP="00D00EC3">
            <w:pPr>
              <w:ind w:left="-90" w:firstLine="90"/>
              <w:rPr>
                <w:rFonts w:eastAsia="Arial"/>
              </w:rPr>
            </w:pPr>
            <w:r w:rsidRPr="00907620">
              <w:rPr>
                <w:rFonts w:eastAsia="Arial"/>
              </w:rPr>
              <w:t>- Cách tiến hành:</w:t>
            </w:r>
          </w:p>
        </w:tc>
      </w:tr>
      <w:tr w:rsidR="00C54FBF" w:rsidRPr="00907620" w:rsidTr="00D00EC3">
        <w:tc>
          <w:tcPr>
            <w:tcW w:w="5089" w:type="dxa"/>
            <w:tcBorders>
              <w:top w:val="dashed" w:sz="4" w:space="0" w:color="auto"/>
              <w:left w:val="single" w:sz="4" w:space="0" w:color="auto"/>
              <w:bottom w:val="dashed" w:sz="4" w:space="0" w:color="auto"/>
              <w:right w:val="single" w:sz="4" w:space="0" w:color="auto"/>
            </w:tcBorders>
            <w:hideMark/>
          </w:tcPr>
          <w:p w:rsidR="00C54FBF" w:rsidRPr="00907620" w:rsidRDefault="00C54FBF" w:rsidP="00D00EC3">
            <w:pPr>
              <w:ind w:left="-90" w:firstLine="90"/>
              <w:jc w:val="both"/>
              <w:rPr>
                <w:rFonts w:eastAsia="Arial"/>
              </w:rPr>
            </w:pPr>
            <w:r w:rsidRPr="00907620">
              <w:rPr>
                <w:rFonts w:eastAsia="Arial"/>
              </w:rPr>
              <w:t>- GV tổ chức vận dụng bằng trò chơi “Ai là người sáng tạo”.</w:t>
            </w:r>
          </w:p>
          <w:p w:rsidR="00C54FBF" w:rsidRPr="00907620" w:rsidRDefault="00C54FBF" w:rsidP="00D00EC3">
            <w:pPr>
              <w:ind w:left="-90" w:firstLine="90"/>
              <w:jc w:val="both"/>
              <w:rPr>
                <w:rFonts w:eastAsia="Arial"/>
              </w:rPr>
            </w:pPr>
            <w:r w:rsidRPr="00907620">
              <w:rPr>
                <w:rFonts w:eastAsia="Arial"/>
              </w:rPr>
              <w:t>+ GV chuẩn bị một số tờ giấy A0 (tùy theo số lượng nhóm).</w:t>
            </w:r>
          </w:p>
          <w:p w:rsidR="00C54FBF" w:rsidRPr="00907620" w:rsidRDefault="00C54FBF" w:rsidP="00D00EC3">
            <w:pPr>
              <w:ind w:left="-90" w:firstLine="90"/>
              <w:jc w:val="both"/>
              <w:rPr>
                <w:rFonts w:eastAsia="Arial"/>
              </w:rPr>
            </w:pPr>
            <w:r w:rsidRPr="00907620">
              <w:rPr>
                <w:rFonts w:eastAsia="Arial"/>
              </w:rPr>
              <w:t>+ Chia lớp thành 4-5 nhóm (tùy số lượng HS)</w:t>
            </w:r>
          </w:p>
          <w:p w:rsidR="00C54FBF" w:rsidRPr="00907620" w:rsidRDefault="00C54FBF" w:rsidP="00D00EC3">
            <w:pPr>
              <w:ind w:left="-90" w:firstLine="90"/>
              <w:jc w:val="both"/>
              <w:rPr>
                <w:rFonts w:eastAsia="Arial"/>
              </w:rPr>
            </w:pPr>
            <w:r w:rsidRPr="00907620">
              <w:rPr>
                <w:rFonts w:eastAsia="Arial"/>
              </w:rPr>
              <w:t>+ Giao cho mỗi nhóm một loại cây, nhóm có nhiệm vụ thảo luận quan sát và viết 1 đoạn văn khoảng 3-4 câu nói về loài cây mà nhóm mình quan sát được . Nhóm nào viết hay thì sẽ được nhận một phần quà.</w:t>
            </w:r>
          </w:p>
          <w:p w:rsidR="00C54FBF" w:rsidRPr="00907620" w:rsidRDefault="00C54FBF" w:rsidP="00D00EC3">
            <w:pPr>
              <w:ind w:left="-90" w:firstLine="90"/>
              <w:jc w:val="both"/>
              <w:rPr>
                <w:rFonts w:eastAsia="Arial"/>
              </w:rPr>
            </w:pPr>
            <w:r w:rsidRPr="00907620">
              <w:rPr>
                <w:rFonts w:eastAsia="Arial"/>
              </w:rPr>
              <w:t>- GV nhận xét tiết dạy.</w:t>
            </w:r>
          </w:p>
          <w:p w:rsidR="00C54FBF" w:rsidRPr="00907620" w:rsidRDefault="00C54FBF" w:rsidP="00D00EC3">
            <w:pPr>
              <w:ind w:left="-90" w:firstLine="90"/>
              <w:jc w:val="both"/>
              <w:rPr>
                <w:rFonts w:eastAsia="Arial"/>
              </w:rPr>
            </w:pPr>
            <w:r w:rsidRPr="00907620">
              <w:rPr>
                <w:rFonts w:eastAsia="Arial"/>
              </w:rPr>
              <w:t>- Dặn dò bài về nhà.</w:t>
            </w:r>
          </w:p>
        </w:tc>
        <w:tc>
          <w:tcPr>
            <w:tcW w:w="4916" w:type="dxa"/>
            <w:gridSpan w:val="2"/>
            <w:tcBorders>
              <w:top w:val="dashed" w:sz="4" w:space="0" w:color="auto"/>
              <w:left w:val="single" w:sz="4" w:space="0" w:color="auto"/>
              <w:bottom w:val="dashed" w:sz="4" w:space="0" w:color="auto"/>
              <w:right w:val="single" w:sz="4" w:space="0" w:color="auto"/>
            </w:tcBorders>
          </w:tcPr>
          <w:p w:rsidR="00C54FBF" w:rsidRPr="00907620" w:rsidRDefault="00C54FBF" w:rsidP="00D00EC3">
            <w:pPr>
              <w:ind w:left="-90" w:firstLine="90"/>
              <w:jc w:val="both"/>
              <w:rPr>
                <w:rFonts w:eastAsia="Arial"/>
              </w:rPr>
            </w:pPr>
            <w:r w:rsidRPr="00907620">
              <w:rPr>
                <w:rFonts w:eastAsia="Arial"/>
              </w:rPr>
              <w:t>- HS tham gia để vận dụng kiến thức đã học vào thực tiễn.</w:t>
            </w: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r w:rsidRPr="00907620">
              <w:rPr>
                <w:rFonts w:eastAsia="Arial"/>
              </w:rPr>
              <w:t>- Các nhóm tham gia trò chơi vận dụng.</w:t>
            </w: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p>
          <w:p w:rsidR="00C54FBF" w:rsidRPr="00907620" w:rsidRDefault="00C54FBF" w:rsidP="00D00EC3">
            <w:pPr>
              <w:ind w:left="-90" w:firstLine="90"/>
              <w:jc w:val="both"/>
              <w:rPr>
                <w:rFonts w:eastAsia="Arial"/>
              </w:rPr>
            </w:pPr>
            <w:r w:rsidRPr="00907620">
              <w:rPr>
                <w:rFonts w:eastAsia="Arial"/>
              </w:rPr>
              <w:t>- HS lắng nghe, rút kinh nghiệm.</w:t>
            </w:r>
          </w:p>
        </w:tc>
      </w:tr>
      <w:tr w:rsidR="00C54FBF" w:rsidRPr="00907620" w:rsidTr="00D00EC3">
        <w:tc>
          <w:tcPr>
            <w:tcW w:w="10005" w:type="dxa"/>
            <w:gridSpan w:val="3"/>
            <w:tcBorders>
              <w:top w:val="dashed" w:sz="4" w:space="0" w:color="auto"/>
              <w:left w:val="single" w:sz="4" w:space="0" w:color="auto"/>
              <w:bottom w:val="single" w:sz="4" w:space="0" w:color="auto"/>
              <w:right w:val="single" w:sz="4" w:space="0" w:color="auto"/>
            </w:tcBorders>
            <w:hideMark/>
          </w:tcPr>
          <w:p w:rsidR="00C54FBF" w:rsidRPr="00907620" w:rsidRDefault="00C54FBF" w:rsidP="00D00EC3">
            <w:pPr>
              <w:ind w:left="-90" w:firstLine="90"/>
              <w:rPr>
                <w:rFonts w:eastAsia="Arial"/>
              </w:rPr>
            </w:pPr>
            <w:r w:rsidRPr="00907620">
              <w:rPr>
                <w:rFonts w:eastAsia="Arial"/>
              </w:rPr>
              <w:t>IV. ĐIỀU CHỈNH SAU BÀI DẠY:</w:t>
            </w:r>
          </w:p>
          <w:p w:rsidR="00C54FBF" w:rsidRPr="00907620" w:rsidRDefault="00C54FBF" w:rsidP="00D00EC3">
            <w:pPr>
              <w:ind w:left="-90" w:firstLine="90"/>
              <w:jc w:val="center"/>
              <w:rPr>
                <w:rFonts w:eastAsia="Arial"/>
              </w:rPr>
            </w:pPr>
            <w:r w:rsidRPr="00907620">
              <w:rPr>
                <w:rFonts w:eastAsia="Arial"/>
              </w:rPr>
              <w:t>...........................................................................................................................................</w:t>
            </w:r>
          </w:p>
          <w:p w:rsidR="00C54FBF" w:rsidRPr="00907620" w:rsidRDefault="00C54FBF" w:rsidP="00D00EC3">
            <w:pPr>
              <w:ind w:left="-90" w:firstLine="90"/>
              <w:jc w:val="center"/>
              <w:rPr>
                <w:rFonts w:eastAsia="Arial"/>
              </w:rPr>
            </w:pPr>
          </w:p>
        </w:tc>
      </w:tr>
    </w:tbl>
    <w:p w:rsidR="00D00EC3" w:rsidRPr="008E3728" w:rsidRDefault="00D00EC3" w:rsidP="00D00EC3">
      <w:pPr>
        <w:jc w:val="center"/>
      </w:pPr>
      <w:r w:rsidRPr="008E3728">
        <w:t>---------------------------------------------------</w:t>
      </w:r>
    </w:p>
    <w:p w:rsidR="00D00EC3" w:rsidRDefault="00D00EC3" w:rsidP="00D00EC3">
      <w:pPr>
        <w:jc w:val="center"/>
        <w:rPr>
          <w:b/>
          <w:bCs/>
          <w:color w:val="000000"/>
        </w:rPr>
      </w:pPr>
      <w:r>
        <w:rPr>
          <w:b/>
          <w:bCs/>
          <w:color w:val="000000"/>
        </w:rPr>
        <w:t>Tiết 2</w:t>
      </w:r>
      <w:r w:rsidRPr="008E3728">
        <w:rPr>
          <w:b/>
          <w:bCs/>
          <w:color w:val="000000"/>
        </w:rPr>
        <w:t>: Tiếng việt</w:t>
      </w:r>
    </w:p>
    <w:p w:rsidR="00D00EC3" w:rsidRPr="00907620" w:rsidRDefault="00D00EC3" w:rsidP="00D00EC3">
      <w:pPr>
        <w:ind w:left="-90" w:firstLine="90"/>
        <w:rPr>
          <w:rFonts w:eastAsia="Arial"/>
          <w:b/>
        </w:rPr>
      </w:pPr>
      <w:r w:rsidRPr="00907620">
        <w:rPr>
          <w:b/>
          <w:bCs/>
          <w:color w:val="000000"/>
        </w:rPr>
        <w:t xml:space="preserve">                                                </w:t>
      </w:r>
      <w:r w:rsidRPr="00907620">
        <w:rPr>
          <w:rFonts w:eastAsia="Arial"/>
          <w:b/>
        </w:rPr>
        <w:t>ĐỌ</w:t>
      </w:r>
      <w:r>
        <w:rPr>
          <w:rFonts w:eastAsia="Arial"/>
          <w:b/>
        </w:rPr>
        <w:t>C</w:t>
      </w:r>
      <w:r w:rsidRPr="00907620">
        <w:rPr>
          <w:rFonts w:eastAsia="Arial"/>
          <w:b/>
        </w:rPr>
        <w:t xml:space="preserve">: CHIỀU NGOẠI Ô </w:t>
      </w:r>
      <w:r w:rsidR="0090724B">
        <w:rPr>
          <w:rFonts w:eastAsia="Arial"/>
          <w:b/>
        </w:rPr>
        <w:t>(T1)</w:t>
      </w:r>
    </w:p>
    <w:p w:rsidR="00D00EC3" w:rsidRDefault="00D00EC3" w:rsidP="00D00EC3">
      <w:pPr>
        <w:ind w:left="-90" w:firstLine="90"/>
        <w:jc w:val="both"/>
        <w:rPr>
          <w:rFonts w:eastAsia="Arial"/>
          <w:b/>
        </w:rPr>
      </w:pPr>
      <w:r w:rsidRPr="00907620">
        <w:rPr>
          <w:rFonts w:eastAsia="Arial"/>
          <w:b/>
        </w:rPr>
        <w:t>I. YÊU CẦU CẦN ĐẠ</w:t>
      </w:r>
      <w:r>
        <w:rPr>
          <w:rFonts w:eastAsia="Arial"/>
          <w:b/>
        </w:rPr>
        <w:t>T.</w:t>
      </w:r>
    </w:p>
    <w:p w:rsidR="00D00EC3" w:rsidRPr="00C46E1B" w:rsidRDefault="00D00EC3" w:rsidP="00D00EC3">
      <w:pPr>
        <w:ind w:left="-90" w:firstLine="90"/>
        <w:jc w:val="both"/>
        <w:rPr>
          <w:rFonts w:eastAsia="Arial"/>
          <w:b/>
        </w:rPr>
      </w:pPr>
      <w:r w:rsidRPr="00907620">
        <w:rPr>
          <w:b/>
          <w:iCs/>
        </w:rPr>
        <w:t>1. Yêu cầu về kiến thức kĩ năng</w:t>
      </w:r>
    </w:p>
    <w:p w:rsidR="00D00EC3" w:rsidRPr="00907620" w:rsidRDefault="00D00EC3" w:rsidP="00D00EC3">
      <w:pPr>
        <w:jc w:val="both"/>
        <w:rPr>
          <w:rFonts w:eastAsia="Arial"/>
        </w:rPr>
      </w:pPr>
      <w:r w:rsidRPr="00907620">
        <w:rPr>
          <w:rFonts w:eastAsia="Arial"/>
        </w:rPr>
        <w:t xml:space="preserve">- Đọc đúng từ ngữ, câu, đoạn và toàn bộ bài </w:t>
      </w:r>
      <w:r w:rsidRPr="00907620">
        <w:rPr>
          <w:rFonts w:eastAsia="Arial"/>
          <w:i/>
        </w:rPr>
        <w:t>Chiều ngoại ô</w:t>
      </w:r>
      <w:r w:rsidRPr="00907620">
        <w:rPr>
          <w:rFonts w:eastAsia="Arial"/>
        </w:rPr>
        <w:t xml:space="preserve">. </w:t>
      </w:r>
    </w:p>
    <w:p w:rsidR="00D00EC3" w:rsidRPr="00907620" w:rsidRDefault="00D00EC3" w:rsidP="00D00EC3">
      <w:pPr>
        <w:ind w:left="-90" w:firstLine="90"/>
        <w:jc w:val="both"/>
        <w:rPr>
          <w:rFonts w:eastAsia="Arial"/>
        </w:rPr>
      </w:pPr>
      <w:r w:rsidRPr="00907620">
        <w:rPr>
          <w:rFonts w:eastAsia="Arial"/>
        </w:rPr>
        <w:t>- Biết đọc diễn cảm phù hợp với lời kể, tả của nhân vật xưng “tôi” trong bài, thể hiện được cảm xúc, suy nghĩ của nhân vật qua giọng đọc.</w:t>
      </w:r>
    </w:p>
    <w:p w:rsidR="00D00EC3" w:rsidRPr="00907620" w:rsidRDefault="00D00EC3" w:rsidP="00D00EC3">
      <w:pPr>
        <w:ind w:left="-90" w:firstLine="90"/>
        <w:jc w:val="both"/>
        <w:rPr>
          <w:rFonts w:eastAsia="Arial"/>
        </w:rPr>
      </w:pPr>
      <w:r w:rsidRPr="00907620">
        <w:rPr>
          <w:rFonts w:eastAsia="Arial"/>
        </w:rPr>
        <w:t>- Hiểu nghĩa của các từ ngữ, hình ảnh miêu tả cảnh vật đặc trưng của vùng ngoại ô qua lời kể, tả, biểu cảm của nhân vật “tôi”.</w:t>
      </w:r>
    </w:p>
    <w:p w:rsidR="00D00EC3" w:rsidRPr="00907620" w:rsidRDefault="00D00EC3" w:rsidP="00D00EC3">
      <w:pPr>
        <w:ind w:left="-90" w:firstLine="90"/>
        <w:jc w:val="both"/>
        <w:rPr>
          <w:rFonts w:eastAsia="Arial"/>
        </w:rPr>
      </w:pPr>
      <w:r w:rsidRPr="00907620">
        <w:rPr>
          <w:rFonts w:eastAsia="Arial"/>
        </w:rPr>
        <w:t>- Hiểu tình cảm yêu thiên nhiên, yêu quê hương, sự gắn bó sâu sắc của tác giả đối với cảnh vật quê hương qua việc cảm nhận cảnh vật bằng mọi giác quan.</w:t>
      </w:r>
    </w:p>
    <w:p w:rsidR="00D00EC3" w:rsidRPr="00907620" w:rsidRDefault="00D00EC3" w:rsidP="00D00EC3">
      <w:pPr>
        <w:ind w:left="-90" w:firstLine="90"/>
        <w:jc w:val="both"/>
        <w:rPr>
          <w:rFonts w:eastAsia="Arial"/>
        </w:rPr>
      </w:pPr>
      <w:r w:rsidRPr="00907620">
        <w:rPr>
          <w:rFonts w:eastAsia="Arial"/>
        </w:rPr>
        <w:lastRenderedPageBreak/>
        <w:t>- Biết tóm tắt hoặc nhận biết các ý trong mỗi đoạn văn.</w:t>
      </w:r>
    </w:p>
    <w:p w:rsidR="00D00EC3" w:rsidRPr="00907620" w:rsidRDefault="00D00EC3" w:rsidP="00D00EC3">
      <w:pPr>
        <w:ind w:left="-90" w:firstLine="90"/>
        <w:jc w:val="both"/>
        <w:rPr>
          <w:rFonts w:eastAsia="Arial"/>
        </w:rPr>
      </w:pPr>
      <w:r w:rsidRPr="00907620">
        <w:rPr>
          <w:rFonts w:eastAsia="Arial"/>
        </w:rPr>
        <w:t>- Phát triển năng lực ngôn ngữ.</w:t>
      </w:r>
    </w:p>
    <w:p w:rsidR="00D00EC3" w:rsidRDefault="00D00EC3" w:rsidP="00D00EC3">
      <w:pPr>
        <w:ind w:left="-90" w:firstLine="90"/>
        <w:jc w:val="both"/>
        <w:rPr>
          <w:rFonts w:eastAsia="Arial"/>
        </w:rPr>
      </w:pPr>
      <w:r w:rsidRPr="00907620">
        <w:rPr>
          <w:rFonts w:eastAsia="Arial"/>
        </w:rPr>
        <w:t>- Biết vận dụng bài học vào thực tiễn cuộc sống: Biết yêu quê hương, đất nước. Biết bày tỏ tình cảm, cảm xúc của mình đối vớ</w:t>
      </w:r>
      <w:r>
        <w:rPr>
          <w:rFonts w:eastAsia="Arial"/>
        </w:rPr>
        <w:t>i quê hương.</w:t>
      </w:r>
    </w:p>
    <w:p w:rsidR="00D00EC3" w:rsidRPr="00C46E1B" w:rsidRDefault="00D00EC3" w:rsidP="00D00EC3">
      <w:pPr>
        <w:ind w:left="-90" w:firstLine="90"/>
        <w:jc w:val="both"/>
        <w:rPr>
          <w:rFonts w:eastAsia="Arial"/>
        </w:rPr>
      </w:pPr>
      <w:r>
        <w:rPr>
          <w:b/>
          <w:iCs/>
        </w:rPr>
        <w:t>2</w:t>
      </w:r>
      <w:r w:rsidRPr="00907620">
        <w:rPr>
          <w:b/>
          <w:iCs/>
        </w:rPr>
        <w:t xml:space="preserve">. Yêu cầu về </w:t>
      </w:r>
      <w:r>
        <w:rPr>
          <w:b/>
          <w:iCs/>
        </w:rPr>
        <w:t>năng lực phẩm chất</w:t>
      </w:r>
    </w:p>
    <w:p w:rsidR="00D00EC3" w:rsidRPr="00907620" w:rsidRDefault="00D00EC3" w:rsidP="00D00EC3">
      <w:pPr>
        <w:jc w:val="both"/>
        <w:rPr>
          <w:rFonts w:eastAsia="Arial"/>
        </w:rPr>
      </w:pPr>
      <w:r w:rsidRPr="00907620">
        <w:rPr>
          <w:rFonts w:eastAsia="Arial"/>
        </w:rPr>
        <w:t>- Năng lực tự chủ, tự học: Tích cực tập đọc, cố gắng luyện đọc đúng, luyện đọc diễn cảm tốt.</w:t>
      </w:r>
    </w:p>
    <w:p w:rsidR="00D00EC3" w:rsidRPr="00907620" w:rsidRDefault="00D00EC3" w:rsidP="00D00EC3">
      <w:pPr>
        <w:ind w:left="-90" w:firstLine="90"/>
        <w:jc w:val="both"/>
        <w:rPr>
          <w:rFonts w:eastAsia="Arial"/>
        </w:rPr>
      </w:pPr>
      <w:r w:rsidRPr="00907620">
        <w:rPr>
          <w:rFonts w:eastAsia="Arial"/>
        </w:rPr>
        <w:t>- Năng lực giải quyết vấn đề và sáng tạo: Nâng cao kĩ năng tìm hiểu ý nghĩa nội dung bài đọc và vận dụng vào thực tiễn.</w:t>
      </w:r>
    </w:p>
    <w:p w:rsidR="00D00EC3" w:rsidRPr="00907620" w:rsidRDefault="00D00EC3" w:rsidP="00D00EC3">
      <w:pPr>
        <w:ind w:left="-90" w:firstLine="90"/>
        <w:jc w:val="both"/>
        <w:rPr>
          <w:rFonts w:eastAsia="Arial"/>
        </w:rPr>
      </w:pPr>
      <w:r w:rsidRPr="00907620">
        <w:rPr>
          <w:rFonts w:eastAsia="Arial"/>
        </w:rPr>
        <w:t>- Năng lực giao tiếp và hợp tác: Phát triển năng lực giao tiếp trong trả lời các câu hỏi và hoạt động nhóm.</w:t>
      </w:r>
    </w:p>
    <w:p w:rsidR="00D00EC3" w:rsidRPr="00907620" w:rsidRDefault="00D00EC3" w:rsidP="00D00EC3">
      <w:pPr>
        <w:ind w:left="-90" w:firstLine="90"/>
        <w:jc w:val="both"/>
        <w:rPr>
          <w:rFonts w:eastAsia="Arial"/>
        </w:rPr>
      </w:pPr>
      <w:r w:rsidRPr="00907620">
        <w:rPr>
          <w:rFonts w:eastAsia="Arial"/>
        </w:rPr>
        <w:t>- Phẩm chất nhân ái: Thông qua bài văn, biết bày tỏ tình cảm, cảm xúc của mình đối với quê hương.</w:t>
      </w:r>
    </w:p>
    <w:p w:rsidR="00D00EC3" w:rsidRPr="00907620" w:rsidRDefault="00D00EC3" w:rsidP="00D00EC3">
      <w:pPr>
        <w:ind w:left="-90" w:firstLine="90"/>
        <w:jc w:val="both"/>
        <w:rPr>
          <w:rFonts w:eastAsia="Arial"/>
        </w:rPr>
      </w:pPr>
      <w:r w:rsidRPr="00907620">
        <w:rPr>
          <w:rFonts w:eastAsia="Arial"/>
        </w:rPr>
        <w:t>- Phẩm chất yêu nước: Biết yêu quê hương, đất nước.</w:t>
      </w:r>
    </w:p>
    <w:p w:rsidR="00D00EC3" w:rsidRPr="00907620" w:rsidRDefault="00D00EC3" w:rsidP="00D00EC3">
      <w:pPr>
        <w:ind w:left="-90" w:firstLine="90"/>
        <w:jc w:val="both"/>
        <w:rPr>
          <w:rFonts w:eastAsia="Arial"/>
        </w:rPr>
      </w:pPr>
      <w:r w:rsidRPr="00907620">
        <w:rPr>
          <w:rFonts w:eastAsia="Arial"/>
        </w:rPr>
        <w:t>- Phẩm chất chăm chỉ: Có ý thức tự giác luyện đọc, trả lời các câu hỏi.</w:t>
      </w:r>
    </w:p>
    <w:p w:rsidR="00D00EC3" w:rsidRPr="00907620" w:rsidRDefault="00D00EC3" w:rsidP="00D00EC3">
      <w:pPr>
        <w:ind w:left="-90" w:firstLine="90"/>
        <w:jc w:val="both"/>
        <w:rPr>
          <w:rFonts w:eastAsia="Arial"/>
        </w:rPr>
      </w:pPr>
      <w:r w:rsidRPr="00907620">
        <w:rPr>
          <w:rFonts w:eastAsia="Arial"/>
        </w:rPr>
        <w:t>- Phẩm chất trách nhiệm: Biết giữ trật tự, lắng nghe và học tập nghiêm túc.</w:t>
      </w:r>
    </w:p>
    <w:p w:rsidR="00D00EC3" w:rsidRPr="00907620" w:rsidRDefault="00D00EC3" w:rsidP="00D00EC3">
      <w:pPr>
        <w:ind w:left="-90" w:firstLine="90"/>
        <w:jc w:val="both"/>
        <w:rPr>
          <w:rFonts w:eastAsia="Arial"/>
          <w:b/>
        </w:rPr>
      </w:pPr>
      <w:r w:rsidRPr="00907620">
        <w:rPr>
          <w:rFonts w:eastAsia="Arial"/>
          <w:b/>
        </w:rPr>
        <w:t>II. ĐỒ DÙNG DẠY HỌC.</w:t>
      </w:r>
    </w:p>
    <w:p w:rsidR="00D00EC3" w:rsidRPr="00907620" w:rsidRDefault="00D00EC3" w:rsidP="00D00EC3">
      <w:pPr>
        <w:ind w:left="-90" w:firstLine="90"/>
        <w:jc w:val="both"/>
      </w:pPr>
      <w:r w:rsidRPr="00907620">
        <w:rPr>
          <w:rFonts w:eastAsia="Arial"/>
        </w:rPr>
        <w:t>- Kế hoạch bài dạy, bài giảng Power point</w:t>
      </w:r>
      <w:r>
        <w:t>, ti vi,máy tính.</w:t>
      </w:r>
    </w:p>
    <w:p w:rsidR="00D00EC3" w:rsidRPr="00907620" w:rsidRDefault="00D00EC3" w:rsidP="00D00EC3">
      <w:pPr>
        <w:jc w:val="both"/>
        <w:rPr>
          <w:rFonts w:eastAsia="Arial"/>
        </w:rPr>
      </w:pPr>
      <w:r w:rsidRPr="00907620">
        <w:rPr>
          <w:rFonts w:eastAsia="Arial"/>
        </w:rPr>
        <w:t>- SGK và các thiết bị, học liệu phụ vụ cho tiết dạy.</w:t>
      </w:r>
    </w:p>
    <w:p w:rsidR="00D00EC3" w:rsidRPr="00907620" w:rsidRDefault="00D00EC3" w:rsidP="00D00EC3">
      <w:pPr>
        <w:ind w:left="-90" w:firstLine="90"/>
        <w:rPr>
          <w:rFonts w:eastAsia="Arial"/>
          <w:b/>
        </w:rPr>
      </w:pPr>
      <w:r w:rsidRPr="00907620">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D00EC3" w:rsidRPr="00907620" w:rsidTr="00D00EC3">
        <w:tc>
          <w:tcPr>
            <w:tcW w:w="5238" w:type="dxa"/>
            <w:tcBorders>
              <w:top w:val="single" w:sz="4" w:space="0" w:color="auto"/>
              <w:left w:val="single" w:sz="4" w:space="0" w:color="auto"/>
              <w:bottom w:val="dashed" w:sz="4" w:space="0" w:color="auto"/>
              <w:right w:val="single" w:sz="4" w:space="0" w:color="auto"/>
            </w:tcBorders>
            <w:hideMark/>
          </w:tcPr>
          <w:p w:rsidR="00D00EC3" w:rsidRPr="00907620" w:rsidRDefault="00D00EC3" w:rsidP="00D00EC3">
            <w:pPr>
              <w:ind w:left="-90" w:firstLine="90"/>
              <w:jc w:val="center"/>
              <w:rPr>
                <w:rFonts w:eastAsia="Arial"/>
                <w:b/>
              </w:rPr>
            </w:pPr>
            <w:r w:rsidRPr="00907620">
              <w:rPr>
                <w:rFonts w:eastAsia="Arial"/>
                <w:b/>
              </w:rPr>
              <w:t>Hoạt động của giáo viên</w:t>
            </w:r>
          </w:p>
        </w:tc>
        <w:tc>
          <w:tcPr>
            <w:tcW w:w="4770" w:type="dxa"/>
            <w:gridSpan w:val="2"/>
            <w:tcBorders>
              <w:top w:val="single" w:sz="4" w:space="0" w:color="auto"/>
              <w:left w:val="single" w:sz="4" w:space="0" w:color="auto"/>
              <w:bottom w:val="dashed" w:sz="4" w:space="0" w:color="auto"/>
              <w:right w:val="single" w:sz="4" w:space="0" w:color="auto"/>
            </w:tcBorders>
            <w:hideMark/>
          </w:tcPr>
          <w:p w:rsidR="00D00EC3" w:rsidRPr="00907620" w:rsidRDefault="00D00EC3" w:rsidP="00D00EC3">
            <w:pPr>
              <w:ind w:left="-90" w:firstLine="90"/>
              <w:jc w:val="center"/>
              <w:rPr>
                <w:rFonts w:eastAsia="Arial"/>
                <w:b/>
              </w:rPr>
            </w:pPr>
            <w:r w:rsidRPr="00907620">
              <w:rPr>
                <w:rFonts w:eastAsia="Arial"/>
                <w:b/>
              </w:rPr>
              <w:t>Hoạt động của học sinh</w:t>
            </w:r>
          </w:p>
        </w:tc>
      </w:tr>
      <w:tr w:rsidR="00D00EC3" w:rsidRPr="00907620" w:rsidTr="00D00EC3">
        <w:tc>
          <w:tcPr>
            <w:tcW w:w="10008" w:type="dxa"/>
            <w:gridSpan w:val="3"/>
            <w:tcBorders>
              <w:top w:val="single" w:sz="4" w:space="0" w:color="auto"/>
              <w:left w:val="single" w:sz="4" w:space="0" w:color="auto"/>
              <w:bottom w:val="single" w:sz="4" w:space="0" w:color="auto"/>
              <w:right w:val="single" w:sz="4" w:space="0" w:color="auto"/>
            </w:tcBorders>
            <w:hideMark/>
          </w:tcPr>
          <w:p w:rsidR="00D00EC3" w:rsidRPr="00907620" w:rsidRDefault="00D00EC3" w:rsidP="00D00EC3">
            <w:pPr>
              <w:ind w:left="-90" w:firstLine="90"/>
              <w:rPr>
                <w:rFonts w:eastAsia="Arial"/>
                <w:b/>
              </w:rPr>
            </w:pPr>
            <w:r w:rsidRPr="00907620">
              <w:rPr>
                <w:rFonts w:eastAsia="Arial"/>
                <w:b/>
              </w:rPr>
              <w:t>1. Khởi động:</w:t>
            </w:r>
          </w:p>
          <w:p w:rsidR="00D00EC3" w:rsidRPr="00907620" w:rsidRDefault="00D00EC3" w:rsidP="00D00EC3">
            <w:pPr>
              <w:ind w:left="-90" w:firstLine="90"/>
              <w:rPr>
                <w:rFonts w:eastAsia="Arial"/>
              </w:rPr>
            </w:pPr>
            <w:r w:rsidRPr="00907620">
              <w:rPr>
                <w:rFonts w:eastAsia="Arial"/>
              </w:rPr>
              <w:t xml:space="preserve">- Mục tiêu: </w:t>
            </w:r>
          </w:p>
          <w:p w:rsidR="00D00EC3" w:rsidRPr="00907620" w:rsidRDefault="00D00EC3" w:rsidP="00D00EC3">
            <w:pPr>
              <w:ind w:left="-90" w:firstLine="90"/>
              <w:rPr>
                <w:rFonts w:eastAsia="Arial"/>
              </w:rPr>
            </w:pPr>
            <w:r w:rsidRPr="00907620">
              <w:rPr>
                <w:rFonts w:eastAsia="Arial"/>
              </w:rPr>
              <w:t>+ Tạo không khí vui vẻ, khấn khởi trước giờ học.</w:t>
            </w:r>
          </w:p>
          <w:p w:rsidR="00D00EC3" w:rsidRPr="00907620" w:rsidRDefault="00D00EC3" w:rsidP="00D00EC3">
            <w:pPr>
              <w:ind w:left="-90" w:firstLine="90"/>
              <w:rPr>
                <w:rFonts w:eastAsia="Arial"/>
              </w:rPr>
            </w:pPr>
            <w:r w:rsidRPr="00907620">
              <w:rPr>
                <w:rFonts w:eastAsia="Arial"/>
              </w:rPr>
              <w:t>+ Kiểm tra kiến thức đã học của học sinh ở bài trước.</w:t>
            </w:r>
          </w:p>
          <w:p w:rsidR="00D00EC3" w:rsidRPr="00907620" w:rsidRDefault="00D00EC3" w:rsidP="00D00EC3">
            <w:pPr>
              <w:ind w:left="-90" w:firstLine="90"/>
              <w:rPr>
                <w:rFonts w:eastAsia="Arial"/>
              </w:rPr>
            </w:pPr>
            <w:r w:rsidRPr="00907620">
              <w:rPr>
                <w:rFonts w:eastAsia="Arial"/>
              </w:rPr>
              <w:t>- Cách tiến hành:</w:t>
            </w:r>
          </w:p>
        </w:tc>
      </w:tr>
      <w:tr w:rsidR="00D00EC3" w:rsidRPr="00907620" w:rsidTr="00D00EC3">
        <w:tc>
          <w:tcPr>
            <w:tcW w:w="5238" w:type="dxa"/>
            <w:tcBorders>
              <w:top w:val="single" w:sz="4" w:space="0" w:color="auto"/>
              <w:left w:val="single" w:sz="4" w:space="0" w:color="auto"/>
              <w:bottom w:val="dashed" w:sz="4" w:space="0" w:color="auto"/>
              <w:right w:val="single" w:sz="4" w:space="0" w:color="auto"/>
            </w:tcBorders>
          </w:tcPr>
          <w:p w:rsidR="00D00EC3" w:rsidRPr="00907620" w:rsidRDefault="00D00EC3" w:rsidP="00D00EC3">
            <w:pPr>
              <w:autoSpaceDE w:val="0"/>
              <w:autoSpaceDN w:val="0"/>
              <w:adjustRightInd w:val="0"/>
              <w:ind w:left="-90" w:firstLine="90"/>
              <w:jc w:val="both"/>
              <w:rPr>
                <w:color w:val="000000"/>
                <w:lang w:val="en"/>
              </w:rPr>
            </w:pPr>
            <w:r w:rsidRPr="00907620">
              <w:rPr>
                <w:rFonts w:eastAsia="Arial"/>
              </w:rPr>
              <w:t xml:space="preserve">- </w:t>
            </w:r>
            <w:r w:rsidRPr="00907620">
              <w:rPr>
                <w:color w:val="000000"/>
                <w:lang w:val="en"/>
              </w:rPr>
              <w:t>GV hướng dẫn HS trò chơi “Mở ô cửa bí mật”: Mỗi HS được lựa chọn một ô cửa, đằng sau mỗi ô cửa là một món quà bí mật.</w:t>
            </w:r>
          </w:p>
          <w:p w:rsidR="00D00EC3" w:rsidRPr="00907620" w:rsidRDefault="00D00EC3" w:rsidP="00D00EC3">
            <w:pPr>
              <w:autoSpaceDE w:val="0"/>
              <w:autoSpaceDN w:val="0"/>
              <w:adjustRightInd w:val="0"/>
              <w:ind w:left="-90" w:firstLine="90"/>
              <w:jc w:val="both"/>
              <w:rPr>
                <w:color w:val="000000"/>
                <w:lang w:val="en"/>
              </w:rPr>
            </w:pPr>
            <w:r w:rsidRPr="00907620">
              <w:rPr>
                <w:color w:val="000000"/>
                <w:lang w:val="en"/>
              </w:rPr>
              <w:t>- GV tổ chức cho HS chơi</w:t>
            </w:r>
          </w:p>
          <w:p w:rsidR="00D00EC3" w:rsidRPr="00907620" w:rsidRDefault="00D00EC3" w:rsidP="00D00EC3">
            <w:pPr>
              <w:autoSpaceDE w:val="0"/>
              <w:autoSpaceDN w:val="0"/>
              <w:adjustRightInd w:val="0"/>
              <w:ind w:left="-90" w:firstLine="90"/>
              <w:jc w:val="both"/>
              <w:rPr>
                <w:color w:val="000000"/>
                <w:lang w:val="en"/>
              </w:rPr>
            </w:pPr>
            <w:r w:rsidRPr="00907620">
              <w:rPr>
                <w:color w:val="000000"/>
                <w:lang w:val="en"/>
              </w:rPr>
              <w:t xml:space="preserve">1. HS đọc thuộc lòng ba khổ thơ đầu và trả lời câu hỏi: </w:t>
            </w:r>
            <w:r w:rsidRPr="00907620">
              <w:rPr>
                <w:i/>
                <w:lang w:val="pt-BR"/>
              </w:rPr>
              <w:t>Những hình ảnh nào cho thấy người đi hội rất đông vui và thân thiện?</w:t>
            </w:r>
          </w:p>
          <w:p w:rsidR="00D00EC3" w:rsidRPr="00907620" w:rsidRDefault="00D00EC3" w:rsidP="00D00EC3">
            <w:pPr>
              <w:autoSpaceDE w:val="0"/>
              <w:autoSpaceDN w:val="0"/>
              <w:adjustRightInd w:val="0"/>
              <w:ind w:left="-90" w:firstLine="90"/>
              <w:jc w:val="both"/>
              <w:rPr>
                <w:color w:val="000000"/>
                <w:lang w:val="en"/>
              </w:rPr>
            </w:pPr>
          </w:p>
          <w:p w:rsidR="00D00EC3" w:rsidRPr="00907620" w:rsidRDefault="00D00EC3" w:rsidP="00D00EC3">
            <w:pPr>
              <w:autoSpaceDE w:val="0"/>
              <w:autoSpaceDN w:val="0"/>
              <w:adjustRightInd w:val="0"/>
              <w:ind w:left="-90" w:firstLine="90"/>
              <w:jc w:val="both"/>
              <w:rPr>
                <w:color w:val="000000"/>
                <w:lang w:val="en"/>
              </w:rPr>
            </w:pPr>
            <w:r w:rsidRPr="00907620">
              <w:rPr>
                <w:color w:val="000000"/>
                <w:lang w:val="en"/>
              </w:rPr>
              <w:t xml:space="preserve">2. HS đọc thuộc lòng khổ thơ còn lại và trả lời câu hỏi: </w:t>
            </w:r>
            <w:r w:rsidRPr="00907620">
              <w:rPr>
                <w:i/>
                <w:lang w:val="pt-BR"/>
              </w:rPr>
              <w:t>Theo em ở khổ thơ cuối, tác giả muốn nói điều gì?</w:t>
            </w:r>
          </w:p>
          <w:p w:rsidR="00D00EC3" w:rsidRPr="00907620" w:rsidRDefault="00D00EC3" w:rsidP="00D00EC3">
            <w:pPr>
              <w:autoSpaceDE w:val="0"/>
              <w:autoSpaceDN w:val="0"/>
              <w:adjustRightInd w:val="0"/>
              <w:ind w:left="-90" w:firstLine="90"/>
              <w:jc w:val="both"/>
              <w:rPr>
                <w:color w:val="000000"/>
              </w:rPr>
            </w:pPr>
          </w:p>
          <w:p w:rsidR="00D00EC3" w:rsidRPr="00907620" w:rsidRDefault="00D00EC3" w:rsidP="00D00EC3">
            <w:pPr>
              <w:autoSpaceDE w:val="0"/>
              <w:autoSpaceDN w:val="0"/>
              <w:adjustRightInd w:val="0"/>
              <w:ind w:left="-90" w:firstLine="90"/>
              <w:jc w:val="both"/>
              <w:rPr>
                <w:color w:val="000000"/>
              </w:rPr>
            </w:pPr>
            <w:r w:rsidRPr="00907620">
              <w:rPr>
                <w:color w:val="000000"/>
              </w:rPr>
              <w:t>3. Phần quà của em là một quyển vở</w:t>
            </w:r>
          </w:p>
          <w:p w:rsidR="00D00EC3" w:rsidRPr="00907620" w:rsidRDefault="00D00EC3" w:rsidP="00D00EC3">
            <w:pPr>
              <w:autoSpaceDE w:val="0"/>
              <w:autoSpaceDN w:val="0"/>
              <w:adjustRightInd w:val="0"/>
              <w:ind w:left="-90" w:firstLine="90"/>
              <w:jc w:val="both"/>
              <w:rPr>
                <w:color w:val="000000"/>
              </w:rPr>
            </w:pPr>
            <w:r w:rsidRPr="00907620">
              <w:rPr>
                <w:color w:val="000000"/>
              </w:rPr>
              <w:t>4. Phần quà của em là một tràng vỗ tay</w:t>
            </w:r>
          </w:p>
          <w:p w:rsidR="00D00EC3" w:rsidRPr="00907620" w:rsidRDefault="00D00EC3" w:rsidP="00D00EC3">
            <w:pPr>
              <w:autoSpaceDE w:val="0"/>
              <w:autoSpaceDN w:val="0"/>
              <w:adjustRightInd w:val="0"/>
              <w:ind w:left="-90" w:firstLine="90"/>
              <w:jc w:val="both"/>
              <w:rPr>
                <w:color w:val="000000"/>
              </w:rPr>
            </w:pPr>
            <w:r w:rsidRPr="00907620">
              <w:rPr>
                <w:color w:val="000000"/>
              </w:rPr>
              <w:lastRenderedPageBreak/>
              <w:t>- Gv nhận xét, tuyên dương</w:t>
            </w:r>
          </w:p>
          <w:p w:rsidR="00D00EC3" w:rsidRPr="00907620" w:rsidRDefault="00D00EC3" w:rsidP="00D00EC3">
            <w:pPr>
              <w:ind w:left="-90" w:firstLine="90"/>
              <w:jc w:val="both"/>
              <w:rPr>
                <w:rFonts w:eastAsia="Arial"/>
              </w:rPr>
            </w:pPr>
            <w:r w:rsidRPr="00907620">
              <w:rPr>
                <w:lang w:val="nl-NL"/>
              </w:rPr>
              <w:t>- GV dùng tranh để giới thiệu vào bài.</w:t>
            </w:r>
          </w:p>
        </w:tc>
        <w:tc>
          <w:tcPr>
            <w:tcW w:w="4770" w:type="dxa"/>
            <w:gridSpan w:val="2"/>
            <w:tcBorders>
              <w:top w:val="single" w:sz="4" w:space="0" w:color="auto"/>
              <w:left w:val="single" w:sz="4" w:space="0" w:color="auto"/>
              <w:bottom w:val="dashed" w:sz="4" w:space="0" w:color="auto"/>
              <w:right w:val="single" w:sz="4" w:space="0" w:color="auto"/>
            </w:tcBorders>
          </w:tcPr>
          <w:p w:rsidR="00D00EC3" w:rsidRPr="00907620" w:rsidRDefault="00D00EC3" w:rsidP="00D00EC3">
            <w:pPr>
              <w:ind w:left="-90" w:firstLine="90"/>
              <w:jc w:val="both"/>
              <w:rPr>
                <w:rFonts w:eastAsia="Arial"/>
              </w:rPr>
            </w:pPr>
            <w:r w:rsidRPr="00907620">
              <w:rPr>
                <w:rFonts w:eastAsia="Arial"/>
              </w:rPr>
              <w:lastRenderedPageBreak/>
              <w:t>- HS lắng nghe.</w:t>
            </w: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r w:rsidRPr="00907620">
              <w:rPr>
                <w:rFonts w:eastAsia="Arial"/>
              </w:rPr>
              <w:t>- HS tham gia chơi</w:t>
            </w:r>
          </w:p>
          <w:p w:rsidR="00D00EC3" w:rsidRPr="00907620" w:rsidRDefault="00D00EC3" w:rsidP="00D00EC3">
            <w:pPr>
              <w:ind w:left="-90" w:firstLine="90"/>
              <w:jc w:val="both"/>
              <w:rPr>
                <w:rFonts w:eastAsia="Arial"/>
                <w:lang w:val="nl-NL"/>
              </w:rPr>
            </w:pPr>
            <w:r w:rsidRPr="00907620">
              <w:rPr>
                <w:rFonts w:eastAsia="Arial"/>
                <w:lang w:val="nl-NL"/>
              </w:rPr>
              <w:t>+ Người đi hội rất đông vui: nườm nượp (người và xe đi); Người đi trẩy hội rất thân thiện: nơi núi non thành nơi gặp gỡ, chào nhau cởi mở, bất ngờ nhận ra người cùng quê,...</w:t>
            </w:r>
          </w:p>
          <w:p w:rsidR="00D00EC3" w:rsidRPr="00907620" w:rsidRDefault="00D00EC3" w:rsidP="00D00EC3">
            <w:pPr>
              <w:ind w:left="-90" w:firstLine="90"/>
              <w:jc w:val="both"/>
              <w:rPr>
                <w:rFonts w:eastAsia="Arial"/>
              </w:rPr>
            </w:pPr>
            <w:r w:rsidRPr="00907620">
              <w:rPr>
                <w:rFonts w:eastAsia="Arial"/>
                <w:lang w:val="nl-NL"/>
              </w:rPr>
              <w:t>+ Ở khổ thơ cuối, tác giả muốn nói đến ý nghĩa của lễ hội chùa Hương: Đến chùa Hương là để thăm cảnh đẹp đất nước và cảm nhận tình yêu thương của mọi người dành cho nhau</w:t>
            </w:r>
          </w:p>
          <w:p w:rsidR="00D00EC3" w:rsidRPr="00907620" w:rsidRDefault="00D00EC3" w:rsidP="00D00EC3">
            <w:pPr>
              <w:ind w:left="-90" w:firstLine="90"/>
              <w:jc w:val="both"/>
              <w:rPr>
                <w:rFonts w:eastAsia="Arial"/>
              </w:rPr>
            </w:pPr>
            <w:r w:rsidRPr="00907620">
              <w:rPr>
                <w:rFonts w:eastAsia="Arial"/>
              </w:rPr>
              <w:lastRenderedPageBreak/>
              <w:t>- Học sinh lắng nghe.</w:t>
            </w:r>
          </w:p>
        </w:tc>
      </w:tr>
      <w:tr w:rsidR="00D00EC3" w:rsidRPr="00907620" w:rsidTr="00D00EC3">
        <w:tc>
          <w:tcPr>
            <w:tcW w:w="10008" w:type="dxa"/>
            <w:gridSpan w:val="3"/>
            <w:tcBorders>
              <w:top w:val="dashed" w:sz="4" w:space="0" w:color="auto"/>
              <w:left w:val="single" w:sz="4" w:space="0" w:color="auto"/>
              <w:bottom w:val="dashed" w:sz="4" w:space="0" w:color="auto"/>
              <w:right w:val="single" w:sz="4" w:space="0" w:color="auto"/>
            </w:tcBorders>
            <w:hideMark/>
          </w:tcPr>
          <w:p w:rsidR="00D00EC3" w:rsidRPr="00907620" w:rsidRDefault="00D00EC3" w:rsidP="00D00EC3">
            <w:pPr>
              <w:ind w:left="-90" w:firstLine="90"/>
              <w:jc w:val="both"/>
              <w:rPr>
                <w:rFonts w:eastAsia="Arial"/>
                <w:b/>
              </w:rPr>
            </w:pPr>
            <w:r w:rsidRPr="00907620">
              <w:rPr>
                <w:rFonts w:eastAsia="Arial"/>
                <w:b/>
              </w:rPr>
              <w:lastRenderedPageBreak/>
              <w:t>2. Khám phá.</w:t>
            </w:r>
          </w:p>
          <w:p w:rsidR="00D00EC3" w:rsidRPr="00907620" w:rsidRDefault="00D00EC3" w:rsidP="00D00EC3">
            <w:pPr>
              <w:ind w:left="-90" w:firstLine="90"/>
              <w:jc w:val="both"/>
              <w:rPr>
                <w:rFonts w:eastAsia="Arial"/>
              </w:rPr>
            </w:pPr>
            <w:r w:rsidRPr="00907620">
              <w:rPr>
                <w:rFonts w:eastAsia="Arial"/>
              </w:rPr>
              <w:t xml:space="preserve">- Mục tiêu: </w:t>
            </w:r>
          </w:p>
          <w:p w:rsidR="00D00EC3" w:rsidRPr="00907620" w:rsidRDefault="00D00EC3" w:rsidP="00D00EC3">
            <w:pPr>
              <w:ind w:left="-90" w:firstLine="90"/>
              <w:jc w:val="both"/>
              <w:rPr>
                <w:rFonts w:eastAsia="Arial"/>
              </w:rPr>
            </w:pPr>
            <w:r w:rsidRPr="00907620">
              <w:rPr>
                <w:rFonts w:eastAsia="Arial"/>
              </w:rPr>
              <w:t xml:space="preserve">+ Đọc đúng từ ngữ, câu, đoạn và toàn bộ bài </w:t>
            </w:r>
            <w:r w:rsidRPr="00907620">
              <w:rPr>
                <w:rFonts w:eastAsia="Arial"/>
                <w:i/>
              </w:rPr>
              <w:t>Chiều ngoại ô</w:t>
            </w:r>
            <w:r w:rsidRPr="00907620">
              <w:rPr>
                <w:rFonts w:eastAsia="Arial"/>
              </w:rPr>
              <w:t xml:space="preserve">. </w:t>
            </w:r>
          </w:p>
          <w:p w:rsidR="00D00EC3" w:rsidRPr="00907620" w:rsidRDefault="00D00EC3" w:rsidP="00D00EC3">
            <w:pPr>
              <w:ind w:left="-90" w:firstLine="90"/>
              <w:jc w:val="both"/>
              <w:rPr>
                <w:rFonts w:eastAsia="Arial"/>
              </w:rPr>
            </w:pPr>
            <w:r w:rsidRPr="00907620">
              <w:rPr>
                <w:rFonts w:eastAsia="Arial"/>
              </w:rPr>
              <w:t>+ Biết đọc diễn cảm phù hợp với lời kể, tả của nhân vật xưng “tôi” trong bài, thể hiện được cảm xúc, suy nghĩ của nhân vật qua giọng đọc.</w:t>
            </w:r>
          </w:p>
          <w:p w:rsidR="00D00EC3" w:rsidRPr="00907620" w:rsidRDefault="00D00EC3" w:rsidP="00D00EC3">
            <w:pPr>
              <w:ind w:left="-90" w:firstLine="90"/>
              <w:jc w:val="both"/>
              <w:rPr>
                <w:rFonts w:eastAsia="Arial"/>
              </w:rPr>
            </w:pPr>
            <w:r w:rsidRPr="00907620">
              <w:rPr>
                <w:rFonts w:eastAsia="Arial"/>
              </w:rPr>
              <w:t>- Cách tiến hành:</w:t>
            </w:r>
          </w:p>
        </w:tc>
      </w:tr>
      <w:tr w:rsidR="00D00EC3" w:rsidRPr="00907620" w:rsidTr="00D00EC3">
        <w:tc>
          <w:tcPr>
            <w:tcW w:w="5328" w:type="dxa"/>
            <w:gridSpan w:val="2"/>
            <w:tcBorders>
              <w:top w:val="dashed" w:sz="4" w:space="0" w:color="auto"/>
              <w:left w:val="single" w:sz="4" w:space="0" w:color="auto"/>
              <w:bottom w:val="dashed" w:sz="4" w:space="0" w:color="auto"/>
              <w:right w:val="single" w:sz="4" w:space="0" w:color="auto"/>
            </w:tcBorders>
            <w:hideMark/>
          </w:tcPr>
          <w:p w:rsidR="00D00EC3" w:rsidRPr="00907620" w:rsidRDefault="00D00EC3" w:rsidP="00D00EC3">
            <w:pPr>
              <w:ind w:left="-90" w:firstLine="90"/>
              <w:jc w:val="both"/>
              <w:rPr>
                <w:rFonts w:eastAsia="Arial"/>
                <w:b/>
                <w:bCs/>
              </w:rPr>
            </w:pPr>
            <w:r w:rsidRPr="00907620">
              <w:rPr>
                <w:rFonts w:eastAsia="Arial"/>
                <w:b/>
                <w:bCs/>
              </w:rPr>
              <w:t>2.1. Hoạt động 1: Đọc đúng.</w:t>
            </w:r>
          </w:p>
          <w:p w:rsidR="00D00EC3" w:rsidRPr="00907620" w:rsidRDefault="00D00EC3" w:rsidP="00D00EC3">
            <w:pPr>
              <w:ind w:left="-90" w:firstLine="90"/>
              <w:jc w:val="both"/>
              <w:rPr>
                <w:rFonts w:eastAsia="Arial"/>
              </w:rPr>
            </w:pPr>
            <w:r w:rsidRPr="00907620">
              <w:rPr>
                <w:rFonts w:eastAsia="Arial"/>
              </w:rPr>
              <w:t xml:space="preserve">- GV đọc mẫu lần 1: Đọc diễn cảm nhấn giọng ở những từ ngữ gợi ra những nét đặc trưng của cảnh buổi chiều. </w:t>
            </w:r>
          </w:p>
          <w:p w:rsidR="00D00EC3" w:rsidRPr="00907620" w:rsidRDefault="00D00EC3" w:rsidP="00D00EC3">
            <w:pPr>
              <w:ind w:left="-90" w:firstLine="90"/>
              <w:jc w:val="both"/>
              <w:rPr>
                <w:rFonts w:eastAsia="Arial"/>
              </w:rPr>
            </w:pPr>
            <w:r w:rsidRPr="00907620">
              <w:rPr>
                <w:rFonts w:eastAsia="Arial"/>
              </w:rPr>
              <w:t>- GV HD đọc: Đọc trôi chảy toàn bài, ngắt nghỉ câu đúng, chú ý câu dài. Đọc diễn cảm các từ ngữ gợi ra những nét đặc trưng của cảnh buổi chiều trong bài.</w:t>
            </w:r>
          </w:p>
          <w:p w:rsidR="00D00EC3" w:rsidRPr="00907620" w:rsidRDefault="00D00EC3" w:rsidP="00D00EC3">
            <w:pPr>
              <w:ind w:left="-90" w:firstLine="90"/>
              <w:jc w:val="both"/>
              <w:rPr>
                <w:rFonts w:eastAsia="Arial"/>
              </w:rPr>
            </w:pPr>
            <w:r w:rsidRPr="00907620">
              <w:rPr>
                <w:rFonts w:eastAsia="Arial"/>
              </w:rPr>
              <w:t>- Gọi 1 HS đọc toàn bài.</w:t>
            </w:r>
          </w:p>
          <w:p w:rsidR="00D00EC3" w:rsidRPr="00907620" w:rsidRDefault="00D00EC3" w:rsidP="00D00EC3">
            <w:pPr>
              <w:ind w:left="-90" w:firstLine="90"/>
              <w:jc w:val="both"/>
              <w:rPr>
                <w:rFonts w:eastAsia="Arial"/>
              </w:rPr>
            </w:pPr>
            <w:r w:rsidRPr="00907620">
              <w:rPr>
                <w:rFonts w:eastAsia="Arial"/>
              </w:rPr>
              <w:t xml:space="preserve">- GV chia đoạn: 3 đoạn theo thứ tự: </w:t>
            </w:r>
          </w:p>
          <w:p w:rsidR="00D00EC3" w:rsidRPr="00907620" w:rsidRDefault="00D00EC3" w:rsidP="00D00EC3">
            <w:pPr>
              <w:ind w:left="-90" w:firstLine="90"/>
              <w:jc w:val="both"/>
              <w:rPr>
                <w:rFonts w:eastAsia="Arial"/>
              </w:rPr>
            </w:pPr>
            <w:r w:rsidRPr="00907620">
              <w:rPr>
                <w:rFonts w:eastAsia="Arial"/>
              </w:rPr>
              <w:t>+ Đoạn 1: từ đầu đến đã chìm vào nắng chiều.</w:t>
            </w:r>
          </w:p>
          <w:p w:rsidR="00D00EC3" w:rsidRPr="00907620" w:rsidRDefault="00D00EC3" w:rsidP="00D00EC3">
            <w:pPr>
              <w:ind w:left="-90" w:firstLine="90"/>
              <w:jc w:val="both"/>
              <w:rPr>
                <w:rFonts w:eastAsia="Arial"/>
              </w:rPr>
            </w:pPr>
            <w:r w:rsidRPr="00907620">
              <w:rPr>
                <w:rFonts w:eastAsia="Arial"/>
              </w:rPr>
              <w:t>+ Đoạn 2: tiếp theo cho đến vùng ngoại ô thật đáng yêu.</w:t>
            </w:r>
          </w:p>
          <w:p w:rsidR="00D00EC3" w:rsidRPr="00907620" w:rsidRDefault="00D00EC3" w:rsidP="00D00EC3">
            <w:pPr>
              <w:ind w:left="-90" w:firstLine="90"/>
              <w:jc w:val="both"/>
              <w:rPr>
                <w:rFonts w:eastAsia="Arial"/>
              </w:rPr>
            </w:pPr>
            <w:r w:rsidRPr="00907620">
              <w:rPr>
                <w:rFonts w:eastAsia="Arial"/>
              </w:rPr>
              <w:t>+ Đoạn 3: Còn lại.</w:t>
            </w:r>
          </w:p>
          <w:p w:rsidR="00D00EC3" w:rsidRPr="00907620" w:rsidRDefault="00D00EC3" w:rsidP="00D00EC3">
            <w:pPr>
              <w:ind w:left="-90" w:firstLine="90"/>
              <w:jc w:val="both"/>
              <w:rPr>
                <w:rFonts w:eastAsia="Arial"/>
              </w:rPr>
            </w:pPr>
            <w:r w:rsidRPr="00907620">
              <w:rPr>
                <w:rFonts w:eastAsia="Arial"/>
              </w:rPr>
              <w:t>- GV gọi 3 HS đọc nối tiếp theo đoạn.</w:t>
            </w:r>
          </w:p>
          <w:p w:rsidR="00D00EC3" w:rsidRPr="00907620" w:rsidRDefault="00D00EC3" w:rsidP="00D00EC3">
            <w:pPr>
              <w:ind w:left="-90" w:firstLine="90"/>
              <w:rPr>
                <w:rFonts w:eastAsia="Arial"/>
              </w:rPr>
            </w:pPr>
            <w:r w:rsidRPr="00907620">
              <w:rPr>
                <w:rFonts w:eastAsia="Arial"/>
              </w:rPr>
              <w:t xml:space="preserve">- GV hướng dẫn luyện đọc từ khó: </w:t>
            </w:r>
            <w:r w:rsidRPr="00907620">
              <w:rPr>
                <w:rFonts w:eastAsia="Arial"/>
                <w:i/>
              </w:rPr>
              <w:t>tia nắng, bắt đầu lộng lên, sau lưng,…</w:t>
            </w:r>
          </w:p>
          <w:p w:rsidR="00D00EC3" w:rsidRPr="00907620" w:rsidRDefault="00D00EC3" w:rsidP="00D00EC3">
            <w:pPr>
              <w:ind w:left="-90" w:firstLine="90"/>
              <w:jc w:val="both"/>
              <w:rPr>
                <w:rFonts w:eastAsia="Arial"/>
              </w:rPr>
            </w:pPr>
            <w:r w:rsidRPr="00907620">
              <w:rPr>
                <w:rFonts w:eastAsia="Arial"/>
              </w:rPr>
              <w:t xml:space="preserve">- GV hướng dẫn luyện đọc câu: </w:t>
            </w:r>
          </w:p>
          <w:p w:rsidR="00D00EC3" w:rsidRPr="00907620" w:rsidRDefault="00D00EC3" w:rsidP="00D00EC3">
            <w:pPr>
              <w:ind w:left="-90" w:firstLine="90"/>
              <w:jc w:val="both"/>
              <w:rPr>
                <w:rFonts w:eastAsia="Arial"/>
                <w:i/>
              </w:rPr>
            </w:pPr>
            <w:r w:rsidRPr="00907620">
              <w:rPr>
                <w:rFonts w:eastAsia="Arial"/>
                <w:i/>
              </w:rPr>
              <w:t>Đằng sau lưng/ là phố xá,/ trước mặt,/ là đồng lúa chín mênh mông/ và cả một khoảng trời bao la,/những đám mây trắng/vui đùa đuổi nhau trên cao. //</w:t>
            </w:r>
          </w:p>
          <w:p w:rsidR="00D00EC3" w:rsidRPr="00907620" w:rsidRDefault="00D00EC3" w:rsidP="00D00EC3">
            <w:pPr>
              <w:ind w:left="-90" w:firstLine="90"/>
              <w:jc w:val="both"/>
              <w:rPr>
                <w:rFonts w:eastAsia="Arial"/>
              </w:rPr>
            </w:pPr>
            <w:r w:rsidRPr="00907620">
              <w:rPr>
                <w:rFonts w:eastAsia="Arial"/>
                <w:i/>
                <w:iCs/>
              </w:rPr>
              <w:t xml:space="preserve">- </w:t>
            </w:r>
            <w:r w:rsidRPr="00907620">
              <w:rPr>
                <w:rFonts w:eastAsia="Arial"/>
              </w:rPr>
              <w:t>GV mời học sinh luyện đọc theo nhóm 2.</w:t>
            </w:r>
          </w:p>
          <w:p w:rsidR="00D00EC3" w:rsidRPr="00907620" w:rsidRDefault="00D00EC3" w:rsidP="00D00EC3">
            <w:pPr>
              <w:ind w:left="-90" w:firstLine="90"/>
              <w:jc w:val="both"/>
              <w:rPr>
                <w:rFonts w:eastAsia="Arial"/>
              </w:rPr>
            </w:pPr>
            <w:r w:rsidRPr="00907620">
              <w:rPr>
                <w:rFonts w:eastAsia="Arial"/>
              </w:rPr>
              <w:t>- GV nhận xét sửa sai.</w:t>
            </w:r>
          </w:p>
        </w:tc>
        <w:tc>
          <w:tcPr>
            <w:tcW w:w="4680" w:type="dxa"/>
            <w:tcBorders>
              <w:top w:val="dashed" w:sz="4" w:space="0" w:color="auto"/>
              <w:left w:val="single" w:sz="4" w:space="0" w:color="auto"/>
              <w:bottom w:val="dashed" w:sz="4" w:space="0" w:color="auto"/>
              <w:right w:val="single" w:sz="4" w:space="0" w:color="auto"/>
            </w:tcBorders>
          </w:tcPr>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r w:rsidRPr="00907620">
              <w:rPr>
                <w:rFonts w:eastAsia="Arial"/>
                <w:lang w:val="nl-NL"/>
              </w:rPr>
              <w:t>- Hs lắng nghe cách đọc.</w:t>
            </w: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r w:rsidRPr="00907620">
              <w:rPr>
                <w:rFonts w:eastAsia="Arial"/>
                <w:lang w:val="nl-NL"/>
              </w:rPr>
              <w:t>- HS lắng nghe giáo viên hướng dẫn cách đọc.</w:t>
            </w: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r w:rsidRPr="00907620">
              <w:rPr>
                <w:rFonts w:eastAsia="Arial"/>
                <w:lang w:val="nl-NL"/>
              </w:rPr>
              <w:t>- 1 HS đọc toàn bài.</w:t>
            </w:r>
          </w:p>
          <w:p w:rsidR="00D00EC3" w:rsidRPr="00907620" w:rsidRDefault="00D00EC3" w:rsidP="00D00EC3">
            <w:pPr>
              <w:ind w:left="-90" w:firstLine="90"/>
              <w:jc w:val="both"/>
              <w:rPr>
                <w:rFonts w:eastAsia="Arial"/>
                <w:lang w:val="nl-NL"/>
              </w:rPr>
            </w:pPr>
            <w:r w:rsidRPr="00907620">
              <w:rPr>
                <w:rFonts w:eastAsia="Arial"/>
                <w:lang w:val="nl-NL"/>
              </w:rPr>
              <w:t>- HS quan sát</w:t>
            </w: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r w:rsidRPr="00907620">
              <w:rPr>
                <w:rFonts w:eastAsia="Arial"/>
                <w:lang w:val="nl-NL"/>
              </w:rPr>
              <w:t>- 3 HS đọc nối tiếp theo đoạn.</w:t>
            </w:r>
          </w:p>
          <w:p w:rsidR="00D00EC3" w:rsidRPr="00907620" w:rsidRDefault="00D00EC3" w:rsidP="00D00EC3">
            <w:pPr>
              <w:ind w:left="-90" w:firstLine="90"/>
              <w:jc w:val="both"/>
              <w:rPr>
                <w:rFonts w:eastAsia="Arial"/>
                <w:lang w:val="nl-NL"/>
              </w:rPr>
            </w:pPr>
            <w:r w:rsidRPr="00907620">
              <w:rPr>
                <w:rFonts w:eastAsia="Arial"/>
                <w:lang w:val="nl-NL"/>
              </w:rPr>
              <w:t>- HS đọc từ khó.</w:t>
            </w: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r w:rsidRPr="00907620">
              <w:rPr>
                <w:rFonts w:eastAsia="Arial"/>
                <w:lang w:val="nl-NL"/>
              </w:rPr>
              <w:t>- 2-3 HS đọc câu.</w:t>
            </w: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i/>
                <w:iCs/>
              </w:rPr>
            </w:pPr>
          </w:p>
          <w:p w:rsidR="00D00EC3" w:rsidRPr="00907620" w:rsidRDefault="00D00EC3" w:rsidP="00D00EC3">
            <w:pPr>
              <w:ind w:left="-90" w:firstLine="90"/>
              <w:jc w:val="both"/>
              <w:rPr>
                <w:rFonts w:eastAsia="Arial"/>
              </w:rPr>
            </w:pPr>
            <w:r w:rsidRPr="00907620">
              <w:rPr>
                <w:rFonts w:eastAsia="Arial"/>
                <w:i/>
                <w:iCs/>
              </w:rPr>
              <w:t xml:space="preserve">- </w:t>
            </w:r>
            <w:r w:rsidRPr="00907620">
              <w:rPr>
                <w:rFonts w:eastAsia="Arial"/>
              </w:rPr>
              <w:t>2 học sinh trong bàn đọc nối tiếp.</w:t>
            </w:r>
          </w:p>
          <w:p w:rsidR="00D00EC3" w:rsidRPr="00907620" w:rsidRDefault="00D00EC3" w:rsidP="00D00EC3">
            <w:pPr>
              <w:ind w:left="-90" w:firstLine="90"/>
              <w:jc w:val="both"/>
              <w:rPr>
                <w:rFonts w:eastAsia="Arial"/>
              </w:rPr>
            </w:pPr>
            <w:r w:rsidRPr="00907620">
              <w:rPr>
                <w:rFonts w:eastAsia="Arial"/>
              </w:rPr>
              <w:t>- HS lắng nghe, rút kinh nghiệm.</w:t>
            </w:r>
          </w:p>
        </w:tc>
      </w:tr>
      <w:tr w:rsidR="00D00EC3" w:rsidRPr="00907620" w:rsidTr="00D00EC3">
        <w:tc>
          <w:tcPr>
            <w:tcW w:w="5328" w:type="dxa"/>
            <w:gridSpan w:val="2"/>
            <w:tcBorders>
              <w:top w:val="dashed" w:sz="4" w:space="0" w:color="auto"/>
              <w:left w:val="single" w:sz="4" w:space="0" w:color="auto"/>
              <w:bottom w:val="dashed" w:sz="4" w:space="0" w:color="auto"/>
              <w:right w:val="single" w:sz="4" w:space="0" w:color="auto"/>
            </w:tcBorders>
            <w:hideMark/>
          </w:tcPr>
          <w:p w:rsidR="00D00EC3" w:rsidRPr="00907620" w:rsidRDefault="00D00EC3" w:rsidP="00D00EC3">
            <w:pPr>
              <w:ind w:left="-90" w:firstLine="90"/>
              <w:jc w:val="both"/>
              <w:rPr>
                <w:rFonts w:eastAsia="Arial"/>
                <w:b/>
                <w:bCs/>
              </w:rPr>
            </w:pPr>
            <w:r w:rsidRPr="00907620">
              <w:rPr>
                <w:rFonts w:eastAsia="Arial"/>
                <w:b/>
                <w:bCs/>
              </w:rPr>
              <w:t>2.2. Hoạt động 2: Đọc diễn cảm.</w:t>
            </w:r>
          </w:p>
          <w:p w:rsidR="00D00EC3" w:rsidRPr="00907620" w:rsidRDefault="00D00EC3" w:rsidP="00D00EC3">
            <w:pPr>
              <w:ind w:left="-90" w:firstLine="90"/>
              <w:jc w:val="both"/>
              <w:rPr>
                <w:rFonts w:eastAsia="Arial"/>
                <w:bCs/>
              </w:rPr>
            </w:pPr>
            <w:r w:rsidRPr="00907620">
              <w:rPr>
                <w:rFonts w:eastAsia="Arial"/>
                <w:bCs/>
              </w:rPr>
              <w:t xml:space="preserve">- GV đọc mẫu lần 2: </w:t>
            </w:r>
            <w:r w:rsidRPr="00907620">
              <w:rPr>
                <w:rFonts w:eastAsia="Arial"/>
              </w:rPr>
              <w:t>Đọc diễn cảm toàn bài, nhấn giọng vào những từ ngữ thể hiện cảm xúc của các nhân vật “tôi”.</w:t>
            </w:r>
          </w:p>
          <w:p w:rsidR="00D00EC3" w:rsidRPr="00907620" w:rsidRDefault="00D00EC3" w:rsidP="00D00EC3">
            <w:pPr>
              <w:ind w:left="-90" w:firstLine="90"/>
              <w:jc w:val="both"/>
              <w:rPr>
                <w:rFonts w:eastAsia="Arial"/>
                <w:bCs/>
              </w:rPr>
            </w:pPr>
            <w:r w:rsidRPr="00907620">
              <w:rPr>
                <w:rFonts w:eastAsia="Arial"/>
                <w:bCs/>
              </w:rPr>
              <w:t>- Mời 3 HS đọc diễn cảm nối tiếp đoạn.</w:t>
            </w:r>
          </w:p>
          <w:p w:rsidR="00D00EC3" w:rsidRPr="00907620" w:rsidRDefault="00D00EC3" w:rsidP="00D00EC3">
            <w:pPr>
              <w:ind w:left="-90" w:firstLine="90"/>
              <w:jc w:val="both"/>
              <w:rPr>
                <w:rFonts w:eastAsia="Arial"/>
                <w:bCs/>
              </w:rPr>
            </w:pPr>
            <w:r w:rsidRPr="00907620">
              <w:rPr>
                <w:rFonts w:eastAsia="Arial"/>
                <w:bCs/>
              </w:rPr>
              <w:t xml:space="preserve">- GV cho HS luyện đọc theo nhóm bàn (mỗi học sinh đọc 1 đoạn và nối tiếp nhau cho đến </w:t>
            </w:r>
            <w:r w:rsidRPr="00907620">
              <w:rPr>
                <w:rFonts w:eastAsia="Arial"/>
                <w:bCs/>
              </w:rPr>
              <w:lastRenderedPageBreak/>
              <w:t>hết).</w:t>
            </w:r>
          </w:p>
          <w:p w:rsidR="00D00EC3" w:rsidRPr="00907620" w:rsidRDefault="00D00EC3" w:rsidP="00D00EC3">
            <w:pPr>
              <w:ind w:left="-90" w:firstLine="90"/>
              <w:jc w:val="both"/>
              <w:rPr>
                <w:rFonts w:eastAsia="Arial"/>
                <w:bCs/>
              </w:rPr>
            </w:pPr>
            <w:r w:rsidRPr="00907620">
              <w:rPr>
                <w:rFonts w:eastAsia="Arial"/>
                <w:bCs/>
              </w:rPr>
              <w:t>- GV theo dõi sửa sai.</w:t>
            </w:r>
          </w:p>
          <w:p w:rsidR="00D00EC3" w:rsidRPr="00907620" w:rsidRDefault="00D00EC3" w:rsidP="00D00EC3">
            <w:pPr>
              <w:ind w:left="-90" w:firstLine="90"/>
              <w:jc w:val="both"/>
              <w:rPr>
                <w:rFonts w:eastAsia="Arial"/>
                <w:bCs/>
              </w:rPr>
            </w:pPr>
            <w:r w:rsidRPr="00907620">
              <w:rPr>
                <w:rFonts w:eastAsia="Arial"/>
                <w:bCs/>
              </w:rPr>
              <w:t>- Thi đọc diễn cảm trước lớp:</w:t>
            </w:r>
          </w:p>
          <w:p w:rsidR="00D00EC3" w:rsidRPr="00907620" w:rsidRDefault="00D00EC3" w:rsidP="00D00EC3">
            <w:pPr>
              <w:ind w:left="-90" w:firstLine="90"/>
              <w:jc w:val="both"/>
              <w:rPr>
                <w:rFonts w:eastAsia="Arial"/>
                <w:bCs/>
              </w:rPr>
            </w:pPr>
            <w:r w:rsidRPr="00907620">
              <w:rPr>
                <w:rFonts w:eastAsia="Arial"/>
                <w:bCs/>
              </w:rPr>
              <w:t>+ GV tổ chức cho mỗi tổ cử đại diện tham gia thi đọc diễn cảm trước lớp.</w:t>
            </w:r>
          </w:p>
          <w:p w:rsidR="00D00EC3" w:rsidRPr="00907620" w:rsidRDefault="00D00EC3" w:rsidP="00D00EC3">
            <w:pPr>
              <w:ind w:left="-90" w:firstLine="90"/>
              <w:jc w:val="both"/>
              <w:rPr>
                <w:rFonts w:eastAsia="Arial"/>
                <w:bCs/>
              </w:rPr>
            </w:pPr>
            <w:r w:rsidRPr="00907620">
              <w:rPr>
                <w:rFonts w:eastAsia="Arial"/>
                <w:bCs/>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r w:rsidRPr="00907620">
              <w:rPr>
                <w:rFonts w:eastAsia="Arial"/>
                <w:lang w:val="nl-NL"/>
              </w:rPr>
              <w:t>- HS lắng nghe cách đọc diễn cảm.</w:t>
            </w: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bCs/>
              </w:rPr>
            </w:pPr>
            <w:r w:rsidRPr="00907620">
              <w:rPr>
                <w:rFonts w:eastAsia="Arial"/>
                <w:lang w:val="nl-NL"/>
              </w:rPr>
              <w:t xml:space="preserve">- 3 </w:t>
            </w:r>
            <w:r w:rsidRPr="00907620">
              <w:rPr>
                <w:rFonts w:eastAsia="Arial"/>
                <w:bCs/>
              </w:rPr>
              <w:t>HS đọc diễn cảm nối tiếp theo đoạn.</w:t>
            </w:r>
          </w:p>
          <w:p w:rsidR="00D00EC3" w:rsidRPr="00907620" w:rsidRDefault="00D00EC3" w:rsidP="00D00EC3">
            <w:pPr>
              <w:ind w:left="-90" w:firstLine="90"/>
              <w:jc w:val="both"/>
              <w:rPr>
                <w:rFonts w:eastAsia="Arial"/>
                <w:lang w:val="nl-NL"/>
              </w:rPr>
            </w:pPr>
            <w:r w:rsidRPr="00907620">
              <w:rPr>
                <w:rFonts w:eastAsia="Arial"/>
                <w:lang w:val="nl-NL"/>
              </w:rPr>
              <w:t xml:space="preserve">- HS luyện đọc diễn cảm theo nhóm </w:t>
            </w:r>
            <w:r w:rsidRPr="00907620">
              <w:rPr>
                <w:rFonts w:eastAsia="Arial"/>
                <w:lang w:val="nl-NL"/>
              </w:rPr>
              <w:lastRenderedPageBreak/>
              <w:t>bàn.</w:t>
            </w: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r w:rsidRPr="00907620">
              <w:rPr>
                <w:rFonts w:eastAsia="Arial"/>
                <w:lang w:val="nl-NL"/>
              </w:rPr>
              <w:t>- HS lắng nghe rút kinh nghiệm.</w:t>
            </w:r>
          </w:p>
          <w:p w:rsidR="00D00EC3" w:rsidRPr="00907620" w:rsidRDefault="00D00EC3" w:rsidP="00D00EC3">
            <w:pPr>
              <w:ind w:left="-90" w:firstLine="90"/>
              <w:jc w:val="both"/>
              <w:rPr>
                <w:rFonts w:eastAsia="Arial"/>
                <w:bCs/>
              </w:rPr>
            </w:pPr>
            <w:r w:rsidRPr="00907620">
              <w:rPr>
                <w:rFonts w:eastAsia="Arial"/>
                <w:bCs/>
              </w:rPr>
              <w:t>+ Mỗi tổ cử đại diện tham gia thi đọc diễn cảm trước lớp.</w:t>
            </w:r>
          </w:p>
          <w:p w:rsidR="00D00EC3" w:rsidRPr="00907620" w:rsidRDefault="00D00EC3" w:rsidP="00D00EC3">
            <w:pPr>
              <w:ind w:left="-90" w:firstLine="90"/>
              <w:jc w:val="both"/>
              <w:rPr>
                <w:rFonts w:eastAsia="Arial"/>
                <w:lang w:val="nl-NL"/>
              </w:rPr>
            </w:pPr>
            <w:r w:rsidRPr="00907620">
              <w:rPr>
                <w:rFonts w:eastAsia="Arial"/>
                <w:bCs/>
              </w:rPr>
              <w:t>+ HS lắng nghe, học tập lẫn nhau.</w:t>
            </w:r>
          </w:p>
        </w:tc>
      </w:tr>
      <w:tr w:rsidR="00D00EC3" w:rsidRPr="00907620" w:rsidTr="00D00EC3">
        <w:tc>
          <w:tcPr>
            <w:tcW w:w="10008" w:type="dxa"/>
            <w:gridSpan w:val="3"/>
            <w:tcBorders>
              <w:top w:val="dashed" w:sz="4" w:space="0" w:color="auto"/>
              <w:left w:val="single" w:sz="4" w:space="0" w:color="auto"/>
              <w:bottom w:val="dashed" w:sz="4" w:space="0" w:color="auto"/>
              <w:right w:val="single" w:sz="4" w:space="0" w:color="auto"/>
            </w:tcBorders>
            <w:hideMark/>
          </w:tcPr>
          <w:p w:rsidR="00D00EC3" w:rsidRPr="00907620" w:rsidRDefault="00D00EC3" w:rsidP="00D00EC3">
            <w:pPr>
              <w:ind w:left="-90" w:firstLine="90"/>
              <w:jc w:val="both"/>
              <w:rPr>
                <w:rFonts w:eastAsia="Arial"/>
                <w:b/>
              </w:rPr>
            </w:pPr>
            <w:r w:rsidRPr="00907620">
              <w:rPr>
                <w:rFonts w:eastAsia="Arial"/>
                <w:b/>
              </w:rPr>
              <w:lastRenderedPageBreak/>
              <w:t>3. Luyện tập.</w:t>
            </w:r>
          </w:p>
          <w:p w:rsidR="00D00EC3" w:rsidRPr="00907620" w:rsidRDefault="00D00EC3" w:rsidP="00D00EC3">
            <w:pPr>
              <w:ind w:left="-90" w:firstLine="90"/>
              <w:jc w:val="both"/>
              <w:rPr>
                <w:rFonts w:eastAsia="Arial"/>
              </w:rPr>
            </w:pPr>
            <w:r w:rsidRPr="00907620">
              <w:rPr>
                <w:rFonts w:eastAsia="Arial"/>
              </w:rPr>
              <w:t xml:space="preserve">- Mục tiêu: </w:t>
            </w:r>
          </w:p>
          <w:p w:rsidR="00D00EC3" w:rsidRPr="00907620" w:rsidRDefault="00D00EC3" w:rsidP="00D00EC3">
            <w:pPr>
              <w:ind w:left="-90" w:firstLine="90"/>
              <w:jc w:val="both"/>
              <w:rPr>
                <w:rFonts w:eastAsia="Arial"/>
              </w:rPr>
            </w:pPr>
            <w:r w:rsidRPr="00907620">
              <w:rPr>
                <w:rFonts w:eastAsia="Arial"/>
              </w:rPr>
              <w:t>+ Hiểu nghĩa của các từ ngữ, hình ảnh miêu tả cảnh vật đặc trưng của vùng ngoại ô qua lời kể, tả, biểu cảm của nhân vật “tôi”.</w:t>
            </w:r>
          </w:p>
          <w:p w:rsidR="00D00EC3" w:rsidRPr="00907620" w:rsidRDefault="00D00EC3" w:rsidP="00D00EC3">
            <w:pPr>
              <w:ind w:left="-90" w:firstLine="90"/>
              <w:jc w:val="both"/>
              <w:rPr>
                <w:rFonts w:eastAsia="Arial"/>
              </w:rPr>
            </w:pPr>
            <w:r w:rsidRPr="00907620">
              <w:rPr>
                <w:rFonts w:eastAsia="Arial"/>
              </w:rPr>
              <w:t>+ Hiểu tình cảm yêu thiên nhiên, yêu quê hương, sự gắn bó sâu sắc của tác giả đối với cảnh vật quê hương qua việc cảm nhận cảnh vật bằng mọi giác quan.</w:t>
            </w:r>
          </w:p>
          <w:p w:rsidR="00D00EC3" w:rsidRPr="00907620" w:rsidRDefault="00D00EC3" w:rsidP="00D00EC3">
            <w:pPr>
              <w:ind w:left="-90" w:firstLine="90"/>
              <w:jc w:val="both"/>
              <w:rPr>
                <w:rFonts w:eastAsia="Arial"/>
              </w:rPr>
            </w:pPr>
            <w:r w:rsidRPr="00907620">
              <w:rPr>
                <w:rFonts w:eastAsia="Arial"/>
              </w:rPr>
              <w:t>+ Biết tóm tắt hoặc nhận biết các ý trong mỗi đoạn văn.</w:t>
            </w:r>
          </w:p>
          <w:p w:rsidR="00D00EC3" w:rsidRPr="00907620" w:rsidRDefault="00D00EC3" w:rsidP="00D00EC3">
            <w:pPr>
              <w:ind w:left="-90" w:firstLine="90"/>
              <w:jc w:val="both"/>
              <w:rPr>
                <w:rFonts w:eastAsia="Arial"/>
                <w:lang w:val="nl-NL"/>
              </w:rPr>
            </w:pPr>
            <w:r w:rsidRPr="00907620">
              <w:rPr>
                <w:rFonts w:eastAsia="Arial"/>
              </w:rPr>
              <w:t>- Cách tiến hành:</w:t>
            </w:r>
          </w:p>
        </w:tc>
      </w:tr>
      <w:tr w:rsidR="00D00EC3" w:rsidRPr="00907620" w:rsidTr="00D00EC3">
        <w:tc>
          <w:tcPr>
            <w:tcW w:w="5328" w:type="dxa"/>
            <w:gridSpan w:val="2"/>
            <w:tcBorders>
              <w:top w:val="dashed" w:sz="4" w:space="0" w:color="auto"/>
              <w:left w:val="single" w:sz="4" w:space="0" w:color="auto"/>
              <w:bottom w:val="dashed" w:sz="4" w:space="0" w:color="auto"/>
              <w:right w:val="single" w:sz="4" w:space="0" w:color="auto"/>
            </w:tcBorders>
          </w:tcPr>
          <w:p w:rsidR="00D00EC3" w:rsidRPr="00907620" w:rsidRDefault="00D00EC3" w:rsidP="00D00EC3">
            <w:pPr>
              <w:ind w:left="-90" w:firstLine="90"/>
              <w:jc w:val="both"/>
              <w:rPr>
                <w:rFonts w:eastAsia="Arial"/>
                <w:b/>
              </w:rPr>
            </w:pPr>
            <w:r w:rsidRPr="00907620">
              <w:rPr>
                <w:rFonts w:eastAsia="Arial"/>
                <w:b/>
              </w:rPr>
              <w:t>3.1. Tìm hiểu bài.</w:t>
            </w:r>
          </w:p>
          <w:p w:rsidR="00D00EC3" w:rsidRPr="00907620" w:rsidRDefault="00D00EC3" w:rsidP="00D00EC3">
            <w:pPr>
              <w:ind w:left="-90" w:firstLine="90"/>
              <w:jc w:val="both"/>
              <w:rPr>
                <w:rFonts w:eastAsia="Arial"/>
              </w:rPr>
            </w:pPr>
            <w:r w:rsidRPr="00907620">
              <w:rPr>
                <w:rFonts w:eastAsia="Arial"/>
              </w:rPr>
              <w:t>- GV mời 1 HS đọc toàn bài.</w:t>
            </w:r>
          </w:p>
          <w:p w:rsidR="00D00EC3" w:rsidRPr="00907620" w:rsidRDefault="00D00EC3" w:rsidP="00D00EC3">
            <w:pPr>
              <w:ind w:left="-90" w:firstLine="90"/>
              <w:jc w:val="both"/>
              <w:rPr>
                <w:rFonts w:eastAsia="Arial"/>
              </w:rPr>
            </w:pPr>
            <w:r w:rsidRPr="00907620">
              <w:rPr>
                <w:rFonts w:eastAsia="Arial"/>
              </w:rPr>
              <w:t>- GV mời 1 HS đọc phần giải nghĩa từ</w:t>
            </w:r>
          </w:p>
          <w:p w:rsidR="00D00EC3" w:rsidRPr="00907620" w:rsidRDefault="00D00EC3" w:rsidP="00D00EC3">
            <w:pPr>
              <w:ind w:left="-90" w:firstLine="90"/>
              <w:jc w:val="both"/>
              <w:rPr>
                <w:rFonts w:eastAsia="Arial"/>
              </w:rPr>
            </w:pPr>
            <w:r w:rsidRPr="00907620">
              <w:rPr>
                <w:rFonts w:eastAsia="Arial"/>
              </w:rPr>
              <w:t>+ Ngoại ô (hay ngoại thành) : là khu vực bao quanh thành phố.</w:t>
            </w:r>
          </w:p>
          <w:p w:rsidR="00D00EC3" w:rsidRPr="00907620" w:rsidRDefault="00D00EC3" w:rsidP="00D00EC3">
            <w:pPr>
              <w:ind w:left="-90" w:firstLine="90"/>
              <w:jc w:val="both"/>
              <w:rPr>
                <w:rFonts w:eastAsia="Arial"/>
              </w:rPr>
            </w:pPr>
            <w:r w:rsidRPr="00907620">
              <w:rPr>
                <w:rFonts w:eastAsia="Arial"/>
              </w:rPr>
              <w:t>+ Diều cốc, diều tu, diều sáo: Tên các loài diều</w:t>
            </w:r>
          </w:p>
          <w:p w:rsidR="00D00EC3" w:rsidRPr="00907620" w:rsidRDefault="00D00EC3" w:rsidP="00D00EC3">
            <w:pPr>
              <w:ind w:left="-90" w:firstLine="90"/>
              <w:jc w:val="both"/>
              <w:rPr>
                <w:rFonts w:eastAsia="Arial"/>
              </w:rPr>
            </w:pPr>
            <w:r w:rsidRPr="00907620">
              <w:rPr>
                <w:rFonts w:eastAsia="Arial"/>
              </w:rPr>
              <w:t>- GV gọi HS đọc và trả lời lần lượt các câu hỏi trong sgk. Đồng thời vận dụng linh hoạt các hoạt động nhóm bàn, hoạt động chung cả lớp, hoạt động cá nhân,…</w:t>
            </w:r>
          </w:p>
          <w:p w:rsidR="00D00EC3" w:rsidRPr="00907620" w:rsidRDefault="00D00EC3" w:rsidP="00D00EC3">
            <w:pPr>
              <w:ind w:left="-90" w:firstLine="90"/>
              <w:jc w:val="both"/>
              <w:rPr>
                <w:rFonts w:eastAsia="Arial"/>
              </w:rPr>
            </w:pPr>
            <w:r w:rsidRPr="00907620">
              <w:rPr>
                <w:rFonts w:eastAsia="Arial"/>
              </w:rPr>
              <w:t>- GV hỗ trợ HS gặp khó khăn, lưu ý rèn cách trả lời đầy đủ câu.</w:t>
            </w:r>
          </w:p>
          <w:p w:rsidR="00D00EC3" w:rsidRPr="00907620" w:rsidRDefault="00D00EC3" w:rsidP="00D00EC3">
            <w:pPr>
              <w:ind w:left="-90" w:firstLine="90"/>
              <w:jc w:val="both"/>
              <w:rPr>
                <w:rFonts w:eastAsia="Arial"/>
              </w:rPr>
            </w:pPr>
            <w:r w:rsidRPr="00907620">
              <w:rPr>
                <w:rFonts w:eastAsia="Arial"/>
              </w:rPr>
              <w:t>+ Câu 1: Đoạn mở đầu giới thiệu những gì về chiều hè ở ngoại ô?</w:t>
            </w: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r w:rsidRPr="00907620">
              <w:rPr>
                <w:noProof/>
                <w:lang w:val="vi-VN" w:eastAsia="vi-VN"/>
              </w:rPr>
              <w:drawing>
                <wp:anchor distT="0" distB="0" distL="114300" distR="114300" simplePos="0" relativeHeight="251661312" behindDoc="0" locked="0" layoutInCell="1" allowOverlap="1" wp14:anchorId="114F3A16" wp14:editId="27740CE6">
                  <wp:simplePos x="0" y="0"/>
                  <wp:positionH relativeFrom="column">
                    <wp:posOffset>55245</wp:posOffset>
                  </wp:positionH>
                  <wp:positionV relativeFrom="paragraph">
                    <wp:posOffset>483870</wp:posOffset>
                  </wp:positionV>
                  <wp:extent cx="3172460" cy="893445"/>
                  <wp:effectExtent l="0" t="0" r="8890" b="1905"/>
                  <wp:wrapTight wrapText="bothSides">
                    <wp:wrapPolygon edited="0">
                      <wp:start x="0" y="0"/>
                      <wp:lineTo x="0" y="21186"/>
                      <wp:lineTo x="21531" y="21186"/>
                      <wp:lineTo x="21531" y="0"/>
                      <wp:lineTo x="0" y="0"/>
                    </wp:wrapPolygon>
                  </wp:wrapTight>
                  <wp:docPr id="4"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298673" name="Picture 2" descr="A screenshot of a computer&#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l="34477" t="43098" r="33722" b="44641"/>
                          <a:stretch>
                            <a:fillRect/>
                          </a:stretch>
                        </pic:blipFill>
                        <pic:spPr bwMode="auto">
                          <a:xfrm>
                            <a:off x="0" y="0"/>
                            <a:ext cx="3172460" cy="893445"/>
                          </a:xfrm>
                          <a:prstGeom prst="rect">
                            <a:avLst/>
                          </a:prstGeom>
                          <a:noFill/>
                        </pic:spPr>
                      </pic:pic>
                    </a:graphicData>
                  </a:graphic>
                  <wp14:sizeRelH relativeFrom="margin">
                    <wp14:pctWidth>0</wp14:pctWidth>
                  </wp14:sizeRelH>
                  <wp14:sizeRelV relativeFrom="margin">
                    <wp14:pctHeight>0</wp14:pctHeight>
                  </wp14:sizeRelV>
                </wp:anchor>
              </w:drawing>
            </w:r>
            <w:r w:rsidRPr="00907620">
              <w:rPr>
                <w:rFonts w:eastAsia="Arial"/>
              </w:rPr>
              <w:t>Câu 2: Cảnh vật ở ngoại ô được miêu tả như thế nào?</w:t>
            </w: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r w:rsidRPr="00907620">
              <w:rPr>
                <w:rFonts w:eastAsia="Arial"/>
              </w:rPr>
              <w:t>Câu 3: Vì sao tác giả nói vùng ngoại ô mang vẻ đẹp bình dị?</w:t>
            </w: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r w:rsidRPr="00907620">
              <w:rPr>
                <w:rFonts w:eastAsia="Arial"/>
              </w:rPr>
              <w:t>Câu 4: Tác giả có cảm nhận như thế nào khi chơi thả diều trong chiều hè ở ngoại ô?</w:t>
            </w: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r w:rsidRPr="00907620">
              <w:rPr>
                <w:rFonts w:eastAsia="Arial"/>
              </w:rPr>
              <w:t>- Câu 5: Nêu ý chính của mỗi đoạn trong bài</w:t>
            </w: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p>
          <w:p w:rsidR="00D00EC3" w:rsidRPr="00907620" w:rsidRDefault="00D00EC3" w:rsidP="00D00EC3">
            <w:pPr>
              <w:ind w:left="-90" w:firstLine="90"/>
              <w:jc w:val="both"/>
              <w:rPr>
                <w:rFonts w:eastAsia="Arial"/>
              </w:rPr>
            </w:pPr>
            <w:r w:rsidRPr="00907620">
              <w:rPr>
                <w:rFonts w:eastAsia="Arial"/>
              </w:rPr>
              <w:t>- GV nhận xét, tuyên dương</w:t>
            </w:r>
          </w:p>
          <w:p w:rsidR="00D00EC3" w:rsidRPr="00907620" w:rsidRDefault="00D00EC3" w:rsidP="00D00EC3">
            <w:pPr>
              <w:ind w:left="-90" w:firstLine="90"/>
              <w:jc w:val="both"/>
              <w:rPr>
                <w:rFonts w:eastAsia="Arial"/>
              </w:rPr>
            </w:pPr>
            <w:r w:rsidRPr="00907620">
              <w:rPr>
                <w:rFonts w:eastAsia="Arial"/>
              </w:rPr>
              <w:t>- GV mời HS nêu nội dung bài.</w:t>
            </w:r>
          </w:p>
          <w:p w:rsidR="00D00EC3" w:rsidRPr="00907620" w:rsidRDefault="00D00EC3" w:rsidP="00D00EC3">
            <w:pPr>
              <w:ind w:left="-90" w:firstLine="90"/>
              <w:jc w:val="both"/>
              <w:rPr>
                <w:rFonts w:eastAsia="Arial"/>
              </w:rPr>
            </w:pPr>
          </w:p>
          <w:p w:rsidR="00D00EC3" w:rsidRDefault="00D00EC3" w:rsidP="00D00EC3">
            <w:pPr>
              <w:ind w:left="-90" w:firstLine="90"/>
              <w:jc w:val="both"/>
              <w:rPr>
                <w:rFonts w:eastAsia="Arial"/>
                <w:b/>
                <w:i/>
              </w:rPr>
            </w:pPr>
            <w:r w:rsidRPr="00907620">
              <w:rPr>
                <w:rFonts w:eastAsia="Arial"/>
              </w:rPr>
              <w:t xml:space="preserve">- GV nhận xét và chốt: </w:t>
            </w:r>
            <w:r w:rsidRPr="00907620">
              <w:rPr>
                <w:rFonts w:eastAsia="Arial"/>
                <w:b/>
                <w:i/>
              </w:rPr>
              <w:t xml:space="preserve">Tác giả cảm thấy vui, </w:t>
            </w:r>
            <w:r w:rsidRPr="00907620">
              <w:rPr>
                <w:rFonts w:eastAsia="Arial"/>
                <w:b/>
                <w:i/>
              </w:rPr>
              <w:lastRenderedPageBreak/>
              <w:t>thấy thú vị , có cảm giác lâng lâng khi được hòa mình vào cảnh vật ngoại ô, để cảm nhận và phát hiện vẻ đẹp bình dị, thân thuộc của quê hương.</w:t>
            </w:r>
          </w:p>
          <w:p w:rsidR="004C3494" w:rsidRDefault="004C3494" w:rsidP="00D00EC3">
            <w:pPr>
              <w:ind w:left="-90" w:firstLine="90"/>
              <w:jc w:val="both"/>
              <w:rPr>
                <w:rFonts w:eastAsia="Arial"/>
                <w:b/>
                <w:i/>
              </w:rPr>
            </w:pPr>
          </w:p>
          <w:p w:rsidR="004C3494" w:rsidRDefault="004C3494" w:rsidP="00D00EC3">
            <w:pPr>
              <w:ind w:left="-90" w:firstLine="90"/>
              <w:jc w:val="both"/>
              <w:rPr>
                <w:rFonts w:eastAsia="Arial"/>
                <w:b/>
                <w:i/>
              </w:rPr>
            </w:pPr>
          </w:p>
          <w:p w:rsidR="004C3494" w:rsidRDefault="004C3494" w:rsidP="00D00EC3">
            <w:pPr>
              <w:ind w:left="-90" w:firstLine="90"/>
              <w:jc w:val="both"/>
              <w:rPr>
                <w:rFonts w:eastAsia="Arial"/>
                <w:b/>
                <w:i/>
              </w:rPr>
            </w:pPr>
          </w:p>
          <w:p w:rsidR="004C3494" w:rsidRDefault="004C3494" w:rsidP="00D00EC3">
            <w:pPr>
              <w:ind w:left="-90" w:firstLine="90"/>
              <w:jc w:val="both"/>
              <w:rPr>
                <w:rFonts w:eastAsia="Arial"/>
                <w:b/>
                <w:i/>
              </w:rPr>
            </w:pPr>
          </w:p>
          <w:p w:rsidR="004C3494" w:rsidRDefault="004C3494" w:rsidP="00D00EC3">
            <w:pPr>
              <w:ind w:left="-90" w:firstLine="90"/>
              <w:jc w:val="both"/>
              <w:rPr>
                <w:rFonts w:eastAsia="Arial"/>
                <w:b/>
                <w:i/>
              </w:rPr>
            </w:pPr>
          </w:p>
          <w:p w:rsidR="004C3494" w:rsidRDefault="004C3494" w:rsidP="00D00EC3">
            <w:pPr>
              <w:ind w:left="-90" w:firstLine="90"/>
              <w:jc w:val="both"/>
              <w:rPr>
                <w:rFonts w:eastAsia="Arial"/>
                <w:b/>
                <w:i/>
              </w:rPr>
            </w:pPr>
          </w:p>
          <w:p w:rsidR="004C3494" w:rsidRPr="00907620" w:rsidRDefault="004C3494" w:rsidP="00D00EC3">
            <w:pPr>
              <w:ind w:left="-90" w:firstLine="90"/>
              <w:jc w:val="both"/>
              <w:rPr>
                <w:rFonts w:eastAsia="Arial"/>
                <w:lang w:val="nl-NL"/>
              </w:rPr>
            </w:pPr>
          </w:p>
        </w:tc>
        <w:tc>
          <w:tcPr>
            <w:tcW w:w="4680" w:type="dxa"/>
            <w:tcBorders>
              <w:top w:val="dashed" w:sz="4" w:space="0" w:color="auto"/>
              <w:left w:val="single" w:sz="4" w:space="0" w:color="auto"/>
              <w:bottom w:val="dashed" w:sz="4" w:space="0" w:color="auto"/>
              <w:right w:val="single" w:sz="4" w:space="0" w:color="auto"/>
            </w:tcBorders>
          </w:tcPr>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r w:rsidRPr="00907620">
              <w:rPr>
                <w:rFonts w:eastAsia="Arial"/>
                <w:lang w:val="nl-NL"/>
              </w:rPr>
              <w:t>- Cả lớp lắng nghe.</w:t>
            </w:r>
          </w:p>
          <w:p w:rsidR="00D00EC3" w:rsidRPr="00907620" w:rsidRDefault="00D00EC3" w:rsidP="00D00EC3">
            <w:pPr>
              <w:ind w:left="-90" w:firstLine="90"/>
              <w:jc w:val="both"/>
              <w:rPr>
                <w:rFonts w:eastAsia="Arial"/>
                <w:lang w:val="nl-NL"/>
              </w:rPr>
            </w:pPr>
            <w:r w:rsidRPr="00907620">
              <w:rPr>
                <w:rFonts w:eastAsia="Arial"/>
              </w:rPr>
              <w:t>- 1 HS đọc phần giải nghĩa từ</w:t>
            </w: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r w:rsidRPr="00907620">
              <w:rPr>
                <w:rFonts w:eastAsia="Arial"/>
                <w:lang w:val="nl-NL"/>
              </w:rPr>
              <w:t>- HS trả lời lần lượt các câu hỏi:</w:t>
            </w: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p>
          <w:p w:rsidR="00D00EC3" w:rsidRPr="00907620" w:rsidRDefault="00D00EC3" w:rsidP="00D00EC3">
            <w:pPr>
              <w:ind w:left="-90" w:firstLine="90"/>
              <w:jc w:val="both"/>
              <w:rPr>
                <w:rFonts w:eastAsia="Arial"/>
                <w:lang w:val="nl-NL"/>
              </w:rPr>
            </w:pPr>
            <w:r w:rsidRPr="00907620">
              <w:rPr>
                <w:rFonts w:eastAsia="Arial"/>
                <w:lang w:val="nl-NL"/>
              </w:rPr>
              <w:t>+ Giới thiệu khí hậu dễ chịu vào buổi chiều ở ngoại ô: nắng nhạt dần, trời mát mẻ, gió lộng, không khí dịu lại.</w:t>
            </w:r>
          </w:p>
          <w:p w:rsidR="00D00EC3" w:rsidRPr="00907620" w:rsidRDefault="00D00EC3" w:rsidP="00D00EC3">
            <w:pPr>
              <w:ind w:left="-90" w:firstLine="90"/>
              <w:jc w:val="both"/>
              <w:rPr>
                <w:rFonts w:eastAsia="Arial"/>
                <w:lang w:val="nl-NL"/>
              </w:rPr>
            </w:pPr>
            <w:r w:rsidRPr="00907620">
              <w:rPr>
                <w:rFonts w:eastAsia="Arial"/>
                <w:lang w:val="nl-NL"/>
              </w:rPr>
              <w:t>+ Giới thiệu cảnh vật êm đềm, thơ mộng vào buổi chiều ở ngoại ô: ngoại ô chìm vào nắng chiều, không gian yên tĩnh.</w:t>
            </w:r>
          </w:p>
          <w:p w:rsidR="00D00EC3" w:rsidRPr="00907620" w:rsidRDefault="00D00EC3" w:rsidP="00D00EC3">
            <w:pPr>
              <w:ind w:left="-90" w:firstLine="90"/>
              <w:jc w:val="both"/>
              <w:rPr>
                <w:rFonts w:eastAsia="Arial"/>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0"/>
              <w:gridCol w:w="2974"/>
            </w:tblGrid>
            <w:tr w:rsidR="00D00EC3" w:rsidRPr="00907620" w:rsidTr="00D00EC3">
              <w:tc>
                <w:tcPr>
                  <w:tcW w:w="1188" w:type="dxa"/>
                  <w:tcBorders>
                    <w:top w:val="single" w:sz="4" w:space="0" w:color="auto"/>
                    <w:left w:val="single" w:sz="4" w:space="0" w:color="auto"/>
                    <w:bottom w:val="single" w:sz="4" w:space="0" w:color="auto"/>
                    <w:right w:val="single" w:sz="4" w:space="0" w:color="auto"/>
                  </w:tcBorders>
                  <w:hideMark/>
                </w:tcPr>
                <w:p w:rsidR="00D00EC3" w:rsidRPr="00907620" w:rsidRDefault="00D00EC3" w:rsidP="00D00EC3">
                  <w:pPr>
                    <w:ind w:left="-90" w:firstLine="90"/>
                    <w:jc w:val="both"/>
                    <w:rPr>
                      <w:rFonts w:eastAsia="Arial"/>
                      <w:lang w:val="nl-NL"/>
                    </w:rPr>
                  </w:pPr>
                  <w:r w:rsidRPr="00907620">
                    <w:rPr>
                      <w:rFonts w:eastAsia="Arial"/>
                      <w:lang w:val="nl-NL"/>
                    </w:rPr>
                    <w:t>Con kênh</w:t>
                  </w:r>
                </w:p>
              </w:tc>
              <w:tc>
                <w:tcPr>
                  <w:tcW w:w="3261" w:type="dxa"/>
                  <w:tcBorders>
                    <w:top w:val="single" w:sz="4" w:space="0" w:color="auto"/>
                    <w:left w:val="single" w:sz="4" w:space="0" w:color="auto"/>
                    <w:bottom w:val="single" w:sz="4" w:space="0" w:color="auto"/>
                    <w:right w:val="single" w:sz="4" w:space="0" w:color="auto"/>
                  </w:tcBorders>
                  <w:hideMark/>
                </w:tcPr>
                <w:p w:rsidR="00D00EC3" w:rsidRPr="00907620" w:rsidRDefault="00D00EC3" w:rsidP="00D00EC3">
                  <w:pPr>
                    <w:ind w:left="-90" w:firstLine="90"/>
                    <w:jc w:val="both"/>
                    <w:rPr>
                      <w:rFonts w:eastAsia="Arial"/>
                      <w:lang w:val="nl-NL"/>
                    </w:rPr>
                  </w:pPr>
                  <w:r w:rsidRPr="00907620">
                    <w:rPr>
                      <w:rFonts w:eastAsia="Arial"/>
                      <w:lang w:val="nl-NL"/>
                    </w:rPr>
                    <w:t xml:space="preserve"> Con kênh nước trong vắt.</w:t>
                  </w:r>
                </w:p>
                <w:p w:rsidR="00D00EC3" w:rsidRPr="00907620" w:rsidRDefault="00D00EC3" w:rsidP="00D00EC3">
                  <w:pPr>
                    <w:ind w:left="-90" w:firstLine="90"/>
                    <w:jc w:val="both"/>
                    <w:rPr>
                      <w:rFonts w:eastAsia="Arial"/>
                      <w:lang w:val="nl-NL"/>
                    </w:rPr>
                  </w:pPr>
                  <w:r w:rsidRPr="00907620">
                    <w:rPr>
                      <w:rFonts w:eastAsia="Arial"/>
                      <w:lang w:val="nl-NL"/>
                    </w:rPr>
                    <w:t xml:space="preserve"> Hai bên bờ kênh, dải cỏ xanh êm như tấm thảm trải ra đón bước chân </w:t>
                  </w:r>
                  <w:r w:rsidRPr="00907620">
                    <w:rPr>
                      <w:rFonts w:eastAsia="Arial"/>
                      <w:lang w:val="nl-NL"/>
                    </w:rPr>
                    <w:lastRenderedPageBreak/>
                    <w:t>người</w:t>
                  </w:r>
                </w:p>
              </w:tc>
            </w:tr>
            <w:tr w:rsidR="00D00EC3" w:rsidRPr="00907620" w:rsidTr="00D00EC3">
              <w:tc>
                <w:tcPr>
                  <w:tcW w:w="1188" w:type="dxa"/>
                  <w:tcBorders>
                    <w:top w:val="single" w:sz="4" w:space="0" w:color="auto"/>
                    <w:left w:val="single" w:sz="4" w:space="0" w:color="auto"/>
                    <w:bottom w:val="single" w:sz="4" w:space="0" w:color="auto"/>
                    <w:right w:val="single" w:sz="4" w:space="0" w:color="auto"/>
                  </w:tcBorders>
                  <w:hideMark/>
                </w:tcPr>
                <w:p w:rsidR="00D00EC3" w:rsidRPr="00907620" w:rsidRDefault="00D00EC3" w:rsidP="00D00EC3">
                  <w:pPr>
                    <w:ind w:left="-90" w:firstLine="90"/>
                    <w:jc w:val="both"/>
                    <w:rPr>
                      <w:rFonts w:eastAsia="Arial"/>
                      <w:lang w:val="nl-NL"/>
                    </w:rPr>
                  </w:pPr>
                  <w:r w:rsidRPr="00907620">
                    <w:rPr>
                      <w:rFonts w:eastAsia="Arial"/>
                      <w:lang w:val="nl-NL"/>
                    </w:rPr>
                    <w:lastRenderedPageBreak/>
                    <w:t>Ruộng rau</w:t>
                  </w:r>
                  <w:r w:rsidRPr="00907620">
                    <w:rPr>
                      <w:rFonts w:eastAsia="Arial"/>
                      <w:lang w:val="nl-NL"/>
                    </w:rPr>
                    <w:cr/>
                    <w:t>muống</w:t>
                  </w:r>
                </w:p>
              </w:tc>
              <w:tc>
                <w:tcPr>
                  <w:tcW w:w="3261" w:type="dxa"/>
                  <w:tcBorders>
                    <w:top w:val="single" w:sz="4" w:space="0" w:color="auto"/>
                    <w:left w:val="single" w:sz="4" w:space="0" w:color="auto"/>
                    <w:bottom w:val="single" w:sz="4" w:space="0" w:color="auto"/>
                    <w:right w:val="single" w:sz="4" w:space="0" w:color="auto"/>
                  </w:tcBorders>
                  <w:hideMark/>
                </w:tcPr>
                <w:p w:rsidR="00D00EC3" w:rsidRPr="00907620" w:rsidRDefault="00D00EC3" w:rsidP="00D00EC3">
                  <w:pPr>
                    <w:ind w:left="-90" w:firstLine="90"/>
                    <w:jc w:val="both"/>
                    <w:rPr>
                      <w:rFonts w:eastAsia="Arial"/>
                      <w:lang w:val="nl-NL"/>
                    </w:rPr>
                  </w:pPr>
                  <w:r w:rsidRPr="00907620">
                    <w:rPr>
                      <w:rFonts w:eastAsia="Arial"/>
                      <w:lang w:val="nl-NL"/>
                    </w:rPr>
                    <w:t>Mùa hè, những ruộng rau muốn lên xanh mơn mởn, hoa rau muống tím lấp lánh</w:t>
                  </w:r>
                </w:p>
              </w:tc>
            </w:tr>
            <w:tr w:rsidR="00D00EC3" w:rsidRPr="00907620" w:rsidTr="00D00EC3">
              <w:tc>
                <w:tcPr>
                  <w:tcW w:w="1188" w:type="dxa"/>
                  <w:tcBorders>
                    <w:top w:val="single" w:sz="4" w:space="0" w:color="auto"/>
                    <w:left w:val="single" w:sz="4" w:space="0" w:color="auto"/>
                    <w:bottom w:val="single" w:sz="4" w:space="0" w:color="auto"/>
                    <w:right w:val="single" w:sz="4" w:space="0" w:color="auto"/>
                  </w:tcBorders>
                  <w:hideMark/>
                </w:tcPr>
                <w:p w:rsidR="00D00EC3" w:rsidRPr="00907620" w:rsidRDefault="00D00EC3" w:rsidP="00D00EC3">
                  <w:pPr>
                    <w:ind w:left="-90" w:firstLine="90"/>
                    <w:jc w:val="both"/>
                    <w:rPr>
                      <w:rFonts w:eastAsia="Arial"/>
                      <w:lang w:val="nl-NL"/>
                    </w:rPr>
                  </w:pPr>
                  <w:r w:rsidRPr="00907620">
                    <w:rPr>
                      <w:rFonts w:eastAsia="Arial"/>
                      <w:lang w:val="nl-NL"/>
                    </w:rPr>
                    <w:t>Rặng tre</w:t>
                  </w:r>
                </w:p>
              </w:tc>
              <w:tc>
                <w:tcPr>
                  <w:tcW w:w="3261" w:type="dxa"/>
                  <w:tcBorders>
                    <w:top w:val="single" w:sz="4" w:space="0" w:color="auto"/>
                    <w:left w:val="single" w:sz="4" w:space="0" w:color="auto"/>
                    <w:bottom w:val="single" w:sz="4" w:space="0" w:color="auto"/>
                    <w:right w:val="single" w:sz="4" w:space="0" w:color="auto"/>
                  </w:tcBorders>
                  <w:hideMark/>
                </w:tcPr>
                <w:p w:rsidR="00D00EC3" w:rsidRPr="00907620" w:rsidRDefault="00D00EC3" w:rsidP="00D00EC3">
                  <w:pPr>
                    <w:ind w:left="-90" w:firstLine="90"/>
                    <w:jc w:val="both"/>
                    <w:rPr>
                      <w:rFonts w:eastAsia="Arial"/>
                      <w:lang w:val="nl-NL"/>
                    </w:rPr>
                  </w:pPr>
                  <w:r w:rsidRPr="00907620">
                    <w:rPr>
                      <w:rFonts w:eastAsia="Arial"/>
                      <w:lang w:val="nl-NL"/>
                    </w:rPr>
                    <w:t>Những rặng tre xanh đang thì thầm trong gió</w:t>
                  </w:r>
                </w:p>
              </w:tc>
            </w:tr>
            <w:tr w:rsidR="00D00EC3" w:rsidRPr="00907620" w:rsidTr="00D00EC3">
              <w:tc>
                <w:tcPr>
                  <w:tcW w:w="1188" w:type="dxa"/>
                  <w:tcBorders>
                    <w:top w:val="single" w:sz="4" w:space="0" w:color="auto"/>
                    <w:left w:val="single" w:sz="4" w:space="0" w:color="auto"/>
                    <w:bottom w:val="single" w:sz="4" w:space="0" w:color="auto"/>
                    <w:right w:val="single" w:sz="4" w:space="0" w:color="auto"/>
                  </w:tcBorders>
                  <w:hideMark/>
                </w:tcPr>
                <w:p w:rsidR="00D00EC3" w:rsidRPr="00907620" w:rsidRDefault="00D00EC3" w:rsidP="00D00EC3">
                  <w:pPr>
                    <w:ind w:left="-90" w:firstLine="90"/>
                    <w:jc w:val="both"/>
                    <w:rPr>
                      <w:rFonts w:eastAsia="Arial"/>
                      <w:lang w:val="nl-NL"/>
                    </w:rPr>
                  </w:pPr>
                  <w:r w:rsidRPr="00907620">
                    <w:rPr>
                      <w:rFonts w:eastAsia="Arial"/>
                      <w:lang w:val="nl-NL"/>
                    </w:rPr>
                    <w:t>Tiếng chim</w:t>
                  </w:r>
                </w:p>
              </w:tc>
              <w:tc>
                <w:tcPr>
                  <w:tcW w:w="3261" w:type="dxa"/>
                  <w:tcBorders>
                    <w:top w:val="single" w:sz="4" w:space="0" w:color="auto"/>
                    <w:left w:val="single" w:sz="4" w:space="0" w:color="auto"/>
                    <w:bottom w:val="single" w:sz="4" w:space="0" w:color="auto"/>
                    <w:right w:val="single" w:sz="4" w:space="0" w:color="auto"/>
                  </w:tcBorders>
                  <w:hideMark/>
                </w:tcPr>
                <w:p w:rsidR="00D00EC3" w:rsidRPr="00907620" w:rsidRDefault="00D00EC3" w:rsidP="00D00EC3">
                  <w:pPr>
                    <w:ind w:left="-90" w:firstLine="90"/>
                    <w:jc w:val="both"/>
                    <w:rPr>
                      <w:rFonts w:eastAsia="Arial"/>
                      <w:lang w:val="nl-NL"/>
                    </w:rPr>
                  </w:pPr>
                  <w:r w:rsidRPr="00907620">
                    <w:rPr>
                      <w:rFonts w:eastAsia="Arial"/>
                      <w:lang w:val="nl-NL"/>
                    </w:rPr>
                    <w:t>Con chim sơn ca cất tiếng hót tự do, thiết tha đến nỗi khiến người ta phải ao ước gía mình có một đôi cánh.</w:t>
                  </w:r>
                </w:p>
              </w:tc>
            </w:tr>
            <w:tr w:rsidR="00D00EC3" w:rsidRPr="00907620" w:rsidTr="00D00EC3">
              <w:tc>
                <w:tcPr>
                  <w:tcW w:w="1188" w:type="dxa"/>
                  <w:tcBorders>
                    <w:top w:val="single" w:sz="4" w:space="0" w:color="auto"/>
                    <w:left w:val="single" w:sz="4" w:space="0" w:color="auto"/>
                    <w:bottom w:val="single" w:sz="4" w:space="0" w:color="auto"/>
                    <w:right w:val="single" w:sz="4" w:space="0" w:color="auto"/>
                  </w:tcBorders>
                  <w:hideMark/>
                </w:tcPr>
                <w:p w:rsidR="00D00EC3" w:rsidRPr="00907620" w:rsidRDefault="00D00EC3" w:rsidP="00D00EC3">
                  <w:pPr>
                    <w:ind w:left="-90" w:firstLine="90"/>
                    <w:jc w:val="both"/>
                    <w:rPr>
                      <w:rFonts w:eastAsia="Arial"/>
                      <w:lang w:val="nl-NL"/>
                    </w:rPr>
                  </w:pPr>
                  <w:r w:rsidRPr="00907620">
                    <w:rPr>
                      <w:rFonts w:eastAsia="Arial"/>
                      <w:lang w:val="nl-NL"/>
                    </w:rPr>
                    <w:t>Cánh đồng lúa</w:t>
                  </w:r>
                </w:p>
              </w:tc>
              <w:tc>
                <w:tcPr>
                  <w:tcW w:w="3261" w:type="dxa"/>
                  <w:tcBorders>
                    <w:top w:val="single" w:sz="4" w:space="0" w:color="auto"/>
                    <w:left w:val="single" w:sz="4" w:space="0" w:color="auto"/>
                    <w:bottom w:val="single" w:sz="4" w:space="0" w:color="auto"/>
                    <w:right w:val="single" w:sz="4" w:space="0" w:color="auto"/>
                  </w:tcBorders>
                  <w:hideMark/>
                </w:tcPr>
                <w:p w:rsidR="00D00EC3" w:rsidRPr="00907620" w:rsidRDefault="00D00EC3" w:rsidP="00D00EC3">
                  <w:pPr>
                    <w:ind w:left="-90" w:firstLine="90"/>
                    <w:jc w:val="both"/>
                    <w:rPr>
                      <w:rFonts w:eastAsia="Arial"/>
                      <w:lang w:val="nl-NL"/>
                    </w:rPr>
                  </w:pPr>
                  <w:r w:rsidRPr="00907620">
                    <w:rPr>
                      <w:rFonts w:eastAsia="Arial"/>
                      <w:lang w:val="nl-NL"/>
                    </w:rPr>
                    <w:t>Đồng lúa chín mênh mông</w:t>
                  </w:r>
                </w:p>
                <w:p w:rsidR="00D00EC3" w:rsidRPr="00907620" w:rsidRDefault="00D00EC3" w:rsidP="00D00EC3">
                  <w:pPr>
                    <w:ind w:left="-90" w:firstLine="90"/>
                    <w:jc w:val="both"/>
                    <w:rPr>
                      <w:rFonts w:eastAsia="Arial"/>
                      <w:lang w:val="nl-NL"/>
                    </w:rPr>
                  </w:pPr>
                  <w:r w:rsidRPr="00907620">
                    <w:rPr>
                      <w:rFonts w:eastAsia="Arial"/>
                      <w:lang w:val="nl-NL"/>
                    </w:rPr>
                    <w:t>Trải khắp cánh đồng là ráng chiều vàng dịu và thơm hơi đất, là gió đưa thoang thoảng hương lúa chín và hương sen.</w:t>
                  </w:r>
                </w:p>
              </w:tc>
            </w:tr>
          </w:tbl>
          <w:p w:rsidR="00D00EC3" w:rsidRPr="00907620" w:rsidRDefault="00D00EC3" w:rsidP="00D00EC3">
            <w:pPr>
              <w:ind w:left="-90" w:firstLine="90"/>
              <w:jc w:val="both"/>
              <w:rPr>
                <w:rFonts w:eastAsia="Arial"/>
                <w:lang w:val="nl-NL"/>
              </w:rPr>
            </w:pPr>
            <w:r w:rsidRPr="00907620">
              <w:rPr>
                <w:rFonts w:eastAsia="Arial"/>
                <w:lang w:val="nl-NL"/>
              </w:rPr>
              <w:t>+ Tác giả nói vùng ngoại ô mang vẻ đẹp bình dị bởi vì ở đó có những cảnh vật: con kênh nước trong vắt, dải cỏ xanh êm như tấm thảm, ruộng rau muốn, hoa rau muống tím, những rặng tre xanh, cánh đồng lúa,...Đây là những cảnh vật quen thuộc, bình dị, gần gũi với làng cảnh Việt Nam.</w:t>
            </w:r>
          </w:p>
          <w:p w:rsidR="00D00EC3" w:rsidRPr="00907620" w:rsidRDefault="00D00EC3" w:rsidP="00D00EC3">
            <w:pPr>
              <w:ind w:left="-90" w:firstLine="90"/>
              <w:jc w:val="both"/>
              <w:rPr>
                <w:rFonts w:eastAsia="Arial"/>
                <w:lang w:val="nl-NL"/>
              </w:rPr>
            </w:pPr>
            <w:r w:rsidRPr="00907620">
              <w:rPr>
                <w:rFonts w:eastAsia="Arial"/>
                <w:lang w:val="nl-NL"/>
              </w:rPr>
              <w:t>+ Các từ ngữ, câu văn thể hiện cảm xúc của tác giả: thú vị trong chiều ngoại ô là được thả diều cùng lũ bạn; Những cánh diều như những mảnh hồn thơ ấu bay lên với biết bao khát vọng; Ngồi bên nơi cắm diều, lòng tôi lâng lâng, tôi muốn gửi ước mơ của mình theo những cánh diều lên tận mây xanh.</w:t>
            </w:r>
          </w:p>
          <w:p w:rsidR="00D00EC3" w:rsidRPr="00907620" w:rsidRDefault="00D00EC3" w:rsidP="00D00EC3">
            <w:pPr>
              <w:ind w:left="-90" w:firstLine="90"/>
              <w:jc w:val="both"/>
              <w:rPr>
                <w:rFonts w:eastAsia="Arial"/>
                <w:lang w:val="nl-NL"/>
              </w:rPr>
            </w:pPr>
            <w:r w:rsidRPr="00907620">
              <w:rPr>
                <w:rFonts w:eastAsia="Arial"/>
                <w:lang w:val="nl-NL"/>
              </w:rPr>
              <w:t xml:space="preserve">+ Các câu trên đều chứa đựng tình cảm, cảm xúc của tác giả. Đó là niềm vui, sự hào hứng thú vị khi chơi diều trong chiều hè ngoại ô. Đó cũng chính là tình yêu quê hương chan chứa trong </w:t>
            </w:r>
            <w:r w:rsidRPr="00907620">
              <w:rPr>
                <w:rFonts w:eastAsia="Arial"/>
                <w:lang w:val="nl-NL"/>
              </w:rPr>
              <w:lastRenderedPageBreak/>
              <w:t>lòng của tác giả.</w:t>
            </w:r>
          </w:p>
          <w:p w:rsidR="004C3494" w:rsidRDefault="00D00EC3" w:rsidP="00D00EC3">
            <w:pPr>
              <w:ind w:left="-90" w:firstLine="90"/>
              <w:jc w:val="both"/>
              <w:rPr>
                <w:rFonts w:eastAsia="Arial"/>
                <w:lang w:val="nl-NL"/>
              </w:rPr>
            </w:pPr>
            <w:r w:rsidRPr="00907620">
              <w:rPr>
                <w:rFonts w:eastAsia="Arial"/>
                <w:lang w:val="nl-NL"/>
              </w:rPr>
              <w:t xml:space="preserve">+ Đoạn 1: Chiều hè ngoại ô mát mẻ và </w:t>
            </w:r>
          </w:p>
          <w:p w:rsidR="00D00EC3" w:rsidRPr="00907620" w:rsidRDefault="00D00EC3" w:rsidP="00D00EC3">
            <w:pPr>
              <w:ind w:left="-90" w:firstLine="90"/>
              <w:jc w:val="both"/>
              <w:rPr>
                <w:rFonts w:eastAsia="Arial"/>
                <w:lang w:val="nl-NL"/>
              </w:rPr>
            </w:pPr>
            <w:r w:rsidRPr="00907620">
              <w:rPr>
                <w:rFonts w:eastAsia="Arial"/>
                <w:lang w:val="nl-NL"/>
              </w:rPr>
              <w:t>yên tĩnh.</w:t>
            </w:r>
          </w:p>
          <w:p w:rsidR="00D00EC3" w:rsidRPr="00907620" w:rsidRDefault="00D00EC3" w:rsidP="00D00EC3">
            <w:pPr>
              <w:ind w:left="-90" w:firstLine="90"/>
              <w:jc w:val="both"/>
              <w:rPr>
                <w:rFonts w:eastAsia="Arial"/>
                <w:lang w:val="nl-NL"/>
              </w:rPr>
            </w:pPr>
            <w:r w:rsidRPr="00907620">
              <w:rPr>
                <w:rFonts w:eastAsia="Arial"/>
                <w:lang w:val="nl-NL"/>
              </w:rPr>
              <w:t>+ Đoạn 2: Cảnh vật ở ngoại ô đẹp và đáng yêu trong ráng chiều.</w:t>
            </w:r>
          </w:p>
          <w:p w:rsidR="00D00EC3" w:rsidRPr="00907620" w:rsidRDefault="00D00EC3" w:rsidP="00D00EC3">
            <w:pPr>
              <w:ind w:left="-90" w:firstLine="90"/>
              <w:jc w:val="both"/>
              <w:rPr>
                <w:rFonts w:eastAsia="Arial"/>
                <w:lang w:val="nl-NL"/>
              </w:rPr>
            </w:pPr>
            <w:r w:rsidRPr="00907620">
              <w:rPr>
                <w:rFonts w:eastAsia="Arial"/>
                <w:lang w:val="nl-NL"/>
              </w:rPr>
              <w:t>+ Đoạn 3: Chơi thả diều ở ngoại ô thật thú vị và thơ mộng.</w:t>
            </w:r>
          </w:p>
          <w:p w:rsidR="00D00EC3" w:rsidRPr="00907620" w:rsidRDefault="00D00EC3" w:rsidP="00D00EC3">
            <w:pPr>
              <w:ind w:left="-90" w:firstLine="90"/>
              <w:jc w:val="both"/>
              <w:rPr>
                <w:rFonts w:eastAsia="Arial"/>
                <w:lang w:val="nl-NL"/>
              </w:rPr>
            </w:pPr>
            <w:r w:rsidRPr="00907620">
              <w:rPr>
                <w:rFonts w:eastAsia="Arial"/>
                <w:lang w:val="nl-NL"/>
              </w:rPr>
              <w:t>- HS lắng nghe.</w:t>
            </w:r>
          </w:p>
          <w:p w:rsidR="00D00EC3" w:rsidRPr="00907620" w:rsidRDefault="00D00EC3" w:rsidP="00D00EC3">
            <w:pPr>
              <w:ind w:left="-90" w:firstLine="90"/>
              <w:jc w:val="both"/>
              <w:rPr>
                <w:rFonts w:eastAsia="Arial"/>
                <w:lang w:val="nl-NL"/>
              </w:rPr>
            </w:pPr>
            <w:r w:rsidRPr="00907620">
              <w:rPr>
                <w:rFonts w:eastAsia="Arial"/>
                <w:lang w:val="nl-NL"/>
              </w:rPr>
              <w:t>- HS nêu nội dung bài theo sự hiểu biết của mình.</w:t>
            </w:r>
          </w:p>
          <w:p w:rsidR="00D00EC3" w:rsidRPr="00907620" w:rsidRDefault="00D00EC3" w:rsidP="00D00EC3">
            <w:pPr>
              <w:ind w:left="-90" w:firstLine="90"/>
              <w:jc w:val="both"/>
              <w:rPr>
                <w:rFonts w:eastAsia="Arial"/>
                <w:lang w:val="nl-NL"/>
              </w:rPr>
            </w:pPr>
            <w:r w:rsidRPr="00907620">
              <w:rPr>
                <w:rFonts w:eastAsia="Arial"/>
                <w:lang w:val="nl-NL"/>
              </w:rPr>
              <w:t>- HS nhắc lại nội dung bài học.</w:t>
            </w:r>
          </w:p>
        </w:tc>
      </w:tr>
      <w:tr w:rsidR="008174AB" w:rsidRPr="00907620" w:rsidTr="00C42468">
        <w:tc>
          <w:tcPr>
            <w:tcW w:w="10008" w:type="dxa"/>
            <w:gridSpan w:val="3"/>
            <w:tcBorders>
              <w:top w:val="dashed" w:sz="4" w:space="0" w:color="auto"/>
              <w:left w:val="single" w:sz="4" w:space="0" w:color="auto"/>
              <w:bottom w:val="dashed" w:sz="4" w:space="0" w:color="auto"/>
              <w:right w:val="single" w:sz="4" w:space="0" w:color="auto"/>
            </w:tcBorders>
          </w:tcPr>
          <w:p w:rsidR="008174AB" w:rsidRPr="008174AB" w:rsidRDefault="008174AB" w:rsidP="008174AB">
            <w:pPr>
              <w:ind w:left="-90" w:firstLine="90"/>
              <w:rPr>
                <w:rFonts w:eastAsia="Arial"/>
                <w:b/>
              </w:rPr>
            </w:pPr>
            <w:r w:rsidRPr="008174AB">
              <w:rPr>
                <w:rFonts w:eastAsia="Arial"/>
                <w:b/>
              </w:rPr>
              <w:lastRenderedPageBreak/>
              <w:t>IV. ĐIỀU CHỈNH SAU BÀI DẠY:</w:t>
            </w:r>
          </w:p>
          <w:p w:rsidR="008174AB" w:rsidRPr="00907620" w:rsidRDefault="008174AB" w:rsidP="008174AB">
            <w:pPr>
              <w:ind w:left="-90" w:firstLine="90"/>
              <w:jc w:val="both"/>
              <w:rPr>
                <w:rFonts w:eastAsia="Arial"/>
                <w:lang w:val="nl-NL"/>
              </w:rPr>
            </w:pPr>
            <w:r w:rsidRPr="00907620">
              <w:rPr>
                <w:rFonts w:eastAsia="Arial"/>
              </w:rPr>
              <w:t>...........................................................................................................................................</w:t>
            </w:r>
          </w:p>
        </w:tc>
      </w:tr>
    </w:tbl>
    <w:p w:rsidR="0074137D" w:rsidRPr="008E3728" w:rsidRDefault="0074137D" w:rsidP="00C54FBF">
      <w:pPr>
        <w:jc w:val="center"/>
      </w:pPr>
      <w:r w:rsidRPr="008E3728">
        <w:t>---------------------------------------------------</w:t>
      </w:r>
    </w:p>
    <w:p w:rsidR="00125B2A" w:rsidRDefault="0074137D" w:rsidP="00A77B78">
      <w:pPr>
        <w:rPr>
          <w:b/>
          <w:bCs/>
        </w:rPr>
      </w:pPr>
      <w:r w:rsidRPr="008E3728">
        <w:rPr>
          <w:b/>
          <w:bCs/>
          <w:i/>
        </w:rPr>
        <w:t>Chiều</w:t>
      </w:r>
      <w:r w:rsidRPr="008E3728">
        <w:rPr>
          <w:b/>
          <w:bCs/>
        </w:rPr>
        <w:t>:                                               Tiết 5: Toán</w:t>
      </w:r>
    </w:p>
    <w:p w:rsidR="00C415E6" w:rsidRPr="00907620" w:rsidRDefault="00C415E6" w:rsidP="00C415E6">
      <w:pPr>
        <w:ind w:left="-90" w:firstLine="90"/>
        <w:jc w:val="center"/>
        <w:rPr>
          <w:b/>
          <w:bCs/>
        </w:rPr>
      </w:pPr>
      <w:r w:rsidRPr="00907620">
        <w:rPr>
          <w:b/>
          <w:bCs/>
        </w:rPr>
        <w:t xml:space="preserve">PHÉP CỘNG HAI  PHÂN SỐ KHÁC MẪU – TRANG 77 </w:t>
      </w:r>
    </w:p>
    <w:p w:rsidR="00C415E6" w:rsidRDefault="00C415E6" w:rsidP="00C415E6">
      <w:pPr>
        <w:ind w:left="-90" w:firstLine="90"/>
        <w:jc w:val="both"/>
        <w:rPr>
          <w:b/>
        </w:rPr>
      </w:pPr>
      <w:r w:rsidRPr="00907620">
        <w:rPr>
          <w:b/>
        </w:rPr>
        <w:t>I. YÊU CẦU CẦN ĐẠT.</w:t>
      </w:r>
    </w:p>
    <w:p w:rsidR="00C415E6" w:rsidRDefault="00C415E6" w:rsidP="00C415E6">
      <w:pPr>
        <w:ind w:left="-90" w:firstLine="90"/>
        <w:jc w:val="both"/>
        <w:rPr>
          <w:b/>
        </w:rPr>
      </w:pPr>
      <w:r w:rsidRPr="00907620">
        <w:rPr>
          <w:b/>
          <w:iCs/>
        </w:rPr>
        <w:t>1. Yêu cầu về kiến thức kĩ năng</w:t>
      </w:r>
    </w:p>
    <w:p w:rsidR="00C415E6" w:rsidRPr="006A0DAA" w:rsidRDefault="00C415E6" w:rsidP="00C415E6">
      <w:pPr>
        <w:ind w:left="-90" w:firstLine="90"/>
        <w:jc w:val="both"/>
        <w:rPr>
          <w:b/>
        </w:rPr>
      </w:pPr>
      <w:r w:rsidRPr="00907620">
        <w:t xml:space="preserve">-  Thực hiện được phép cộng hai, ba phân số khác mẫu số , trong đó có một mẫu số chia hết cho các mẫu số còn lại </w:t>
      </w:r>
    </w:p>
    <w:p w:rsidR="00C415E6" w:rsidRPr="00907620" w:rsidRDefault="00C415E6" w:rsidP="00C415E6">
      <w:pPr>
        <w:ind w:left="-90"/>
        <w:jc w:val="both"/>
        <w:rPr>
          <w:lang w:val="nl-NL"/>
        </w:rPr>
      </w:pPr>
      <w:r>
        <w:rPr>
          <w:color w:val="000000"/>
          <w:lang w:val="nl-NL"/>
        </w:rPr>
        <w:t xml:space="preserve"> </w:t>
      </w:r>
      <w:r w:rsidRPr="00907620">
        <w:rPr>
          <w:color w:val="000000"/>
          <w:lang w:val="nl-NL"/>
        </w:rPr>
        <w:t xml:space="preserve">-  Sử dụng được phép cộng hai phân số khác mẫu số để giải quyết bài toán thực tế có lời văn đơn giản . </w:t>
      </w:r>
    </w:p>
    <w:p w:rsidR="00C415E6" w:rsidRDefault="00C415E6" w:rsidP="00C415E6">
      <w:pPr>
        <w:ind w:left="-90" w:firstLine="90"/>
        <w:jc w:val="both"/>
      </w:pPr>
      <w:r w:rsidRPr="00907620">
        <w:t>- Phát triển năng lực giải quyết vấn đề  và  năng lực giao tiếp toán học.</w:t>
      </w:r>
    </w:p>
    <w:p w:rsidR="00C415E6" w:rsidRPr="006A0DAA" w:rsidRDefault="00C415E6" w:rsidP="00C415E6">
      <w:pPr>
        <w:ind w:left="-90" w:firstLine="90"/>
        <w:jc w:val="both"/>
        <w:rPr>
          <w:lang w:val="vi-VN"/>
        </w:rPr>
      </w:pPr>
      <w:r>
        <w:rPr>
          <w:b/>
          <w:iCs/>
        </w:rPr>
        <w:t>2</w:t>
      </w:r>
      <w:r w:rsidRPr="00907620">
        <w:rPr>
          <w:b/>
          <w:iCs/>
        </w:rPr>
        <w:t xml:space="preserve">. Yêu cầu về </w:t>
      </w:r>
      <w:r>
        <w:rPr>
          <w:b/>
          <w:iCs/>
        </w:rPr>
        <w:t>năng lực phẩm chất</w:t>
      </w:r>
    </w:p>
    <w:p w:rsidR="00C415E6" w:rsidRPr="00907620" w:rsidRDefault="00C415E6" w:rsidP="00C415E6">
      <w:pPr>
        <w:jc w:val="both"/>
      </w:pPr>
      <w:r w:rsidRPr="00907620">
        <w:t>- Năng lực tự chủ, tự học: Biết tự giác học tập, làm bài tập và các nhiệm vụ được giao.</w:t>
      </w:r>
    </w:p>
    <w:p w:rsidR="00C415E6" w:rsidRPr="00907620" w:rsidRDefault="00C415E6" w:rsidP="00C415E6">
      <w:pPr>
        <w:ind w:left="-90" w:firstLine="90"/>
        <w:jc w:val="both"/>
      </w:pPr>
      <w:r w:rsidRPr="00907620">
        <w:t>- Năng lực giải quyết vấn đề và sáng tạo: tham gia tốt trò chơi, vận dụng.</w:t>
      </w:r>
    </w:p>
    <w:p w:rsidR="00C415E6" w:rsidRPr="00907620" w:rsidRDefault="00C415E6" w:rsidP="00C415E6">
      <w:pPr>
        <w:ind w:left="-90" w:firstLine="90"/>
        <w:jc w:val="both"/>
      </w:pPr>
      <w:r w:rsidRPr="00907620">
        <w:t>- Năng lực giao tiếp và hợp tác: Phát triển năng lực giao tiếp trong hoạt động nhóm.</w:t>
      </w:r>
    </w:p>
    <w:p w:rsidR="00C415E6" w:rsidRPr="00907620" w:rsidRDefault="00C415E6" w:rsidP="00C415E6">
      <w:pPr>
        <w:ind w:left="-90" w:firstLine="90"/>
        <w:jc w:val="both"/>
      </w:pPr>
      <w:r w:rsidRPr="00907620">
        <w:t>- Phẩm chất nhân ái: Có ý thức giúp đỡ lẫn nhau trong hoạt động nhóm để hoàn thành nhiệm vụ.</w:t>
      </w:r>
    </w:p>
    <w:p w:rsidR="00C415E6" w:rsidRPr="00907620" w:rsidRDefault="00C415E6" w:rsidP="00C415E6">
      <w:pPr>
        <w:ind w:left="-90" w:firstLine="90"/>
        <w:jc w:val="both"/>
      </w:pPr>
      <w:r w:rsidRPr="00907620">
        <w:t>- Phẩm chất chăm chỉ: Có ý thức tự giác học tập, trả lời câu hỏi; làm tốt các bài tập.</w:t>
      </w:r>
    </w:p>
    <w:p w:rsidR="00C415E6" w:rsidRDefault="00C415E6" w:rsidP="00C415E6">
      <w:pPr>
        <w:ind w:left="-90" w:firstLine="90"/>
        <w:jc w:val="both"/>
      </w:pPr>
      <w:r w:rsidRPr="00907620">
        <w:t>- Phẩm chất trách nhiệm: Biết giữ trật tự, lắng nghe và học tập nghiêm túc.</w:t>
      </w:r>
    </w:p>
    <w:p w:rsidR="00C415E6" w:rsidRPr="006A0DAA" w:rsidRDefault="00C415E6" w:rsidP="00C415E6">
      <w:pPr>
        <w:ind w:left="-90" w:firstLine="90"/>
        <w:jc w:val="both"/>
      </w:pPr>
      <w:r w:rsidRPr="00907620">
        <w:rPr>
          <w:b/>
        </w:rPr>
        <w:t>II. ĐỒ DÙNG DẠY HỌC.</w:t>
      </w:r>
    </w:p>
    <w:p w:rsidR="00C415E6" w:rsidRPr="00907620" w:rsidRDefault="00C415E6" w:rsidP="00C415E6">
      <w:pPr>
        <w:ind w:left="-90" w:firstLine="90"/>
        <w:jc w:val="both"/>
      </w:pPr>
      <w:r w:rsidRPr="00907620">
        <w:t>- Kế hoạch bài dạy, bài giảng Power point</w:t>
      </w:r>
      <w:r>
        <w:t>, ti vi,máy tính, máy soi.</w:t>
      </w:r>
    </w:p>
    <w:p w:rsidR="00C415E6" w:rsidRDefault="00C415E6" w:rsidP="00C415E6">
      <w:pPr>
        <w:ind w:left="-90" w:firstLine="90"/>
        <w:jc w:val="both"/>
      </w:pPr>
      <w:r w:rsidRPr="00907620">
        <w:t>- SGK và các thiết bị, học liệu phụ vụ cho tiết dạy.</w:t>
      </w:r>
    </w:p>
    <w:p w:rsidR="00C415E6" w:rsidRPr="006A0DAA" w:rsidRDefault="00C415E6" w:rsidP="00C415E6">
      <w:pPr>
        <w:ind w:left="-90" w:firstLine="90"/>
        <w:jc w:val="both"/>
      </w:pPr>
      <w:r w:rsidRPr="00907620">
        <w:rPr>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06"/>
        <w:gridCol w:w="90"/>
        <w:gridCol w:w="630"/>
        <w:gridCol w:w="633"/>
        <w:gridCol w:w="3146"/>
      </w:tblGrid>
      <w:tr w:rsidR="00C415E6" w:rsidRPr="00907620" w:rsidTr="00FF6103">
        <w:tc>
          <w:tcPr>
            <w:tcW w:w="6861" w:type="dxa"/>
            <w:gridSpan w:val="4"/>
            <w:tcBorders>
              <w:top w:val="single" w:sz="4" w:space="0" w:color="auto"/>
              <w:left w:val="single" w:sz="4" w:space="0" w:color="auto"/>
              <w:bottom w:val="dashed" w:sz="4" w:space="0" w:color="auto"/>
              <w:right w:val="single" w:sz="4" w:space="0" w:color="auto"/>
            </w:tcBorders>
            <w:hideMark/>
          </w:tcPr>
          <w:p w:rsidR="00C415E6" w:rsidRPr="00907620" w:rsidRDefault="00C415E6" w:rsidP="00FF6103">
            <w:pPr>
              <w:ind w:left="-90" w:firstLine="90"/>
              <w:jc w:val="center"/>
              <w:rPr>
                <w:b/>
              </w:rPr>
            </w:pPr>
            <w:r w:rsidRPr="00907620">
              <w:rPr>
                <w:b/>
              </w:rPr>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rsidR="00C415E6" w:rsidRPr="00907620" w:rsidRDefault="00C415E6" w:rsidP="00FF6103">
            <w:pPr>
              <w:ind w:left="-90" w:firstLine="90"/>
              <w:jc w:val="center"/>
              <w:rPr>
                <w:b/>
              </w:rPr>
            </w:pPr>
            <w:r w:rsidRPr="00907620">
              <w:rPr>
                <w:b/>
              </w:rPr>
              <w:t>Hoạt động của học sinh</w:t>
            </w:r>
          </w:p>
        </w:tc>
      </w:tr>
      <w:tr w:rsidR="00C415E6" w:rsidRPr="00907620" w:rsidTr="00FF6103">
        <w:tc>
          <w:tcPr>
            <w:tcW w:w="10008" w:type="dxa"/>
            <w:gridSpan w:val="5"/>
            <w:tcBorders>
              <w:top w:val="single" w:sz="4" w:space="0" w:color="auto"/>
              <w:left w:val="single" w:sz="4" w:space="0" w:color="auto"/>
              <w:bottom w:val="single" w:sz="4" w:space="0" w:color="auto"/>
              <w:right w:val="single" w:sz="4" w:space="0" w:color="auto"/>
            </w:tcBorders>
            <w:hideMark/>
          </w:tcPr>
          <w:p w:rsidR="00C415E6" w:rsidRPr="00907620" w:rsidRDefault="00C415E6" w:rsidP="00FF6103">
            <w:pPr>
              <w:ind w:left="-90" w:firstLine="90"/>
              <w:rPr>
                <w:b/>
              </w:rPr>
            </w:pPr>
            <w:r w:rsidRPr="00907620">
              <w:rPr>
                <w:b/>
              </w:rPr>
              <w:t>1. Khởi động:</w:t>
            </w:r>
          </w:p>
          <w:p w:rsidR="00C415E6" w:rsidRPr="00907620" w:rsidRDefault="00C415E6" w:rsidP="00FF6103">
            <w:pPr>
              <w:ind w:left="-90" w:firstLine="90"/>
            </w:pPr>
            <w:r w:rsidRPr="00907620">
              <w:t xml:space="preserve">- Mục tiêu: </w:t>
            </w:r>
          </w:p>
          <w:p w:rsidR="00C415E6" w:rsidRPr="00907620" w:rsidRDefault="00C415E6" w:rsidP="00FF6103">
            <w:pPr>
              <w:ind w:left="-90" w:firstLine="90"/>
            </w:pPr>
            <w:r w:rsidRPr="00907620">
              <w:t>+ Tạo không khí vui vẻ, khấn khởi trước giờ học.</w:t>
            </w:r>
          </w:p>
          <w:p w:rsidR="00C415E6" w:rsidRPr="00907620" w:rsidRDefault="00C415E6" w:rsidP="00FF6103">
            <w:pPr>
              <w:ind w:left="-90" w:firstLine="90"/>
            </w:pPr>
            <w:r w:rsidRPr="00907620">
              <w:t>+ Kiểm tra kiến thức đã học của học sinh ở bài trước.</w:t>
            </w:r>
          </w:p>
          <w:p w:rsidR="00C415E6" w:rsidRPr="00907620" w:rsidRDefault="00C415E6" w:rsidP="00FF6103">
            <w:pPr>
              <w:ind w:left="-90" w:firstLine="90"/>
            </w:pPr>
            <w:r w:rsidRPr="00907620">
              <w:lastRenderedPageBreak/>
              <w:t>- Cách tiến hành:</w:t>
            </w:r>
          </w:p>
        </w:tc>
      </w:tr>
      <w:tr w:rsidR="00C415E6" w:rsidRPr="00907620" w:rsidTr="00FF6103">
        <w:tc>
          <w:tcPr>
            <w:tcW w:w="5508" w:type="dxa"/>
            <w:tcBorders>
              <w:top w:val="single" w:sz="4" w:space="0" w:color="auto"/>
              <w:left w:val="single" w:sz="4" w:space="0" w:color="auto"/>
              <w:bottom w:val="dashed" w:sz="4" w:space="0" w:color="auto"/>
              <w:right w:val="single" w:sz="4" w:space="0" w:color="auto"/>
            </w:tcBorders>
          </w:tcPr>
          <w:p w:rsidR="00C415E6" w:rsidRPr="00907620" w:rsidRDefault="00C415E6" w:rsidP="00FF6103">
            <w:pPr>
              <w:ind w:left="-90" w:firstLine="90"/>
              <w:jc w:val="both"/>
            </w:pPr>
            <w:r w:rsidRPr="00907620">
              <w:lastRenderedPageBreak/>
              <w:t>- GV tổ chức trò chơi để khởi động bài học.</w:t>
            </w:r>
          </w:p>
          <w:p w:rsidR="00C415E6" w:rsidRPr="00907620" w:rsidRDefault="00C415E6" w:rsidP="00FF6103">
            <w:pPr>
              <w:ind w:left="-90" w:firstLine="90"/>
              <w:jc w:val="both"/>
            </w:pPr>
            <w:r w:rsidRPr="00907620">
              <w:t xml:space="preserve">+ Câu 1: </w:t>
            </w:r>
            <w:r w:rsidRPr="00907620">
              <w:rPr>
                <w:b/>
                <w:i/>
                <w:lang w:val="nl-NL"/>
              </w:rPr>
              <w:t xml:space="preserve"> </w:t>
            </w:r>
            <w:r w:rsidRPr="00907620">
              <w:rPr>
                <w:i/>
                <w:lang w:val="nl-NL"/>
              </w:rPr>
              <w:t xml:space="preserve">Nêu cách cộng 2 phân số cùng mẫu  số </w:t>
            </w:r>
          </w:p>
          <w:p w:rsidR="00C415E6" w:rsidRPr="00907620" w:rsidRDefault="00C415E6" w:rsidP="00FF6103">
            <w:pPr>
              <w:ind w:left="-90" w:firstLine="90"/>
              <w:jc w:val="both"/>
            </w:pPr>
          </w:p>
          <w:p w:rsidR="00C415E6" w:rsidRPr="00907620" w:rsidRDefault="00C415E6" w:rsidP="00FF6103">
            <w:pPr>
              <w:ind w:left="-90" w:right="-378" w:firstLine="90"/>
              <w:rPr>
                <w:color w:val="000000"/>
                <w:shd w:val="clear" w:color="auto" w:fill="FFFFFF"/>
              </w:rPr>
            </w:pPr>
            <w:r w:rsidRPr="00907620">
              <w:t xml:space="preserve">+ Câu 2: </w:t>
            </w:r>
            <w:r w:rsidRPr="00907620">
              <w:rPr>
                <w:color w:val="000000"/>
                <w:shd w:val="clear" w:color="auto" w:fill="FFFFFF"/>
              </w:rPr>
              <w:t xml:space="preserve">Cô Hòa có một tấm vải.  Buổi sáng </w:t>
            </w:r>
          </w:p>
          <w:p w:rsidR="00C415E6" w:rsidRPr="00907620" w:rsidRDefault="00C415E6" w:rsidP="00FF6103">
            <w:pPr>
              <w:ind w:left="-90" w:right="-108" w:firstLine="90"/>
            </w:pPr>
            <w:r w:rsidRPr="00907620">
              <w:rPr>
                <w:color w:val="000000"/>
                <w:shd w:val="clear" w:color="auto" w:fill="FFFFFF"/>
              </w:rPr>
              <w:t xml:space="preserve">nay cô  bán </w:t>
            </w:r>
            <w:r w:rsidRPr="00907620">
              <w:rPr>
                <w:color w:val="000000"/>
                <w:position w:val="-24"/>
                <w:shd w:val="clear" w:color="auto" w:fill="FFFFFF"/>
                <w:lang w:val="vi-VN" w:eastAsia="vi-VN"/>
              </w:rPr>
              <w:object w:dxaOrig="320" w:dyaOrig="620">
                <v:shape id="_x0000_i1055" type="#_x0000_t75" style="width:15.75pt;height:30.75pt" o:ole="">
                  <v:imagedata r:id="rId72" o:title=""/>
                </v:shape>
                <o:OLEObject Type="Embed" ProgID="Equation.DSMT4" ShapeID="_x0000_i1055" DrawAspect="Content" ObjectID="_1805222418" r:id="rId73"/>
              </w:object>
            </w:r>
            <w:r w:rsidRPr="00907620">
              <w:rPr>
                <w:color w:val="000000"/>
                <w:shd w:val="clear" w:color="auto" w:fill="FFFFFF"/>
              </w:rPr>
              <w:t xml:space="preserve">  tấm vải , </w:t>
            </w:r>
            <w:r w:rsidRPr="00907620">
              <w:rPr>
                <w:rStyle w:val="mn"/>
                <w:rFonts w:eastAsia="Calibri"/>
                <w:color w:val="000000"/>
                <w:bdr w:val="none" w:sz="0" w:space="0" w:color="auto" w:frame="1"/>
                <w:shd w:val="clear" w:color="auto" w:fill="FFFFFF"/>
              </w:rPr>
              <w:t xml:space="preserve">buổi chiều bán </w:t>
            </w:r>
            <w:r w:rsidRPr="00907620">
              <w:rPr>
                <w:color w:val="000000"/>
                <w:position w:val="-24"/>
                <w:bdr w:val="none" w:sz="0" w:space="0" w:color="auto" w:frame="1"/>
                <w:shd w:val="clear" w:color="auto" w:fill="FFFFFF"/>
                <w:lang w:val="vi-VN" w:eastAsia="vi-VN"/>
              </w:rPr>
              <w:object w:dxaOrig="320" w:dyaOrig="620">
                <v:shape id="_x0000_i1056" type="#_x0000_t75" style="width:15.75pt;height:30.75pt" o:ole="">
                  <v:imagedata r:id="rId74" o:title=""/>
                </v:shape>
                <o:OLEObject Type="Embed" ProgID="Equation.DSMT4" ShapeID="_x0000_i1056" DrawAspect="Content" ObjectID="_1805222419" r:id="rId75"/>
              </w:object>
            </w:r>
            <w:r w:rsidRPr="00907620">
              <w:rPr>
                <w:rStyle w:val="mn"/>
                <w:rFonts w:eastAsia="Calibri"/>
                <w:color w:val="000000"/>
                <w:bdr w:val="none" w:sz="0" w:space="0" w:color="auto" w:frame="1"/>
                <w:shd w:val="clear" w:color="auto" w:fill="FFFFFF"/>
              </w:rPr>
              <w:t xml:space="preserve"> </w:t>
            </w:r>
            <w:r w:rsidRPr="00907620">
              <w:rPr>
                <w:color w:val="000000"/>
                <w:shd w:val="clear" w:color="auto" w:fill="FFFFFF"/>
              </w:rPr>
              <w:t> tấm vải . Hỏi cô Hòa đã bán tất cả bao nhiêu phần tấm vải?</w:t>
            </w:r>
          </w:p>
          <w:p w:rsidR="00C415E6" w:rsidRPr="00907620" w:rsidRDefault="00C415E6" w:rsidP="00FF6103">
            <w:pPr>
              <w:ind w:left="-90" w:firstLine="90"/>
              <w:jc w:val="both"/>
              <w:rPr>
                <w:color w:val="000000"/>
                <w:lang w:val="nl-NL"/>
              </w:rPr>
            </w:pPr>
            <w:r w:rsidRPr="00907620">
              <w:rPr>
                <w:color w:val="000000"/>
                <w:lang w:val="nl-NL"/>
              </w:rPr>
              <w:t>- GV củng cố cách cộng các phân số cùng mẫu số.</w:t>
            </w:r>
          </w:p>
          <w:p w:rsidR="00C415E6" w:rsidRPr="00907620" w:rsidRDefault="00C415E6" w:rsidP="00FF6103">
            <w:pPr>
              <w:ind w:left="-90" w:firstLine="90"/>
              <w:jc w:val="both"/>
              <w:rPr>
                <w:color w:val="000000"/>
                <w:lang w:val="nl-NL"/>
              </w:rPr>
            </w:pPr>
            <w:r w:rsidRPr="00907620">
              <w:rPr>
                <w:color w:val="000000"/>
                <w:lang w:val="nl-NL"/>
              </w:rPr>
              <w:t>- Lưu ý HS cần rút gọn kết quả của phép cộng về phân số tối giản</w:t>
            </w:r>
          </w:p>
          <w:p w:rsidR="00C415E6" w:rsidRPr="00907620" w:rsidRDefault="00C415E6" w:rsidP="00FF6103">
            <w:pPr>
              <w:ind w:left="-90" w:firstLine="90"/>
              <w:jc w:val="both"/>
              <w:rPr>
                <w:lang w:val="vi-VN"/>
              </w:rPr>
            </w:pPr>
            <w:r w:rsidRPr="00907620">
              <w:t>- GV nhận xét, tuyên dương.</w:t>
            </w:r>
          </w:p>
          <w:p w:rsidR="00C415E6" w:rsidRPr="00907620" w:rsidRDefault="00C415E6" w:rsidP="00FF6103">
            <w:pPr>
              <w:ind w:left="-90" w:firstLine="90"/>
              <w:jc w:val="both"/>
            </w:pPr>
            <w:r w:rsidRPr="00907620">
              <w:t>- GV dẫn dắt vào bài mới</w:t>
            </w:r>
          </w:p>
        </w:tc>
        <w:tc>
          <w:tcPr>
            <w:tcW w:w="4500" w:type="dxa"/>
            <w:gridSpan w:val="4"/>
            <w:tcBorders>
              <w:top w:val="single" w:sz="4" w:space="0" w:color="auto"/>
              <w:left w:val="single" w:sz="4" w:space="0" w:color="auto"/>
              <w:bottom w:val="dashed" w:sz="4" w:space="0" w:color="auto"/>
              <w:right w:val="single" w:sz="4" w:space="0" w:color="auto"/>
            </w:tcBorders>
            <w:hideMark/>
          </w:tcPr>
          <w:p w:rsidR="00C415E6" w:rsidRPr="00907620" w:rsidRDefault="00C415E6" w:rsidP="00FF6103">
            <w:pPr>
              <w:ind w:left="-90" w:firstLine="90"/>
              <w:jc w:val="both"/>
            </w:pPr>
            <w:r w:rsidRPr="00907620">
              <w:t>- HS tham gia trò chơi</w:t>
            </w:r>
          </w:p>
          <w:p w:rsidR="00C415E6" w:rsidRPr="00907620" w:rsidRDefault="00C415E6" w:rsidP="00FF6103">
            <w:pPr>
              <w:ind w:left="-90" w:firstLine="90"/>
              <w:jc w:val="both"/>
            </w:pPr>
            <w:r w:rsidRPr="00907620">
              <w:t>+ Trả lời:</w:t>
            </w:r>
          </w:p>
          <w:p w:rsidR="00C415E6" w:rsidRPr="00907620" w:rsidRDefault="00C415E6" w:rsidP="00FF6103">
            <w:pPr>
              <w:ind w:left="-90" w:firstLine="90"/>
              <w:jc w:val="both"/>
            </w:pPr>
            <w:r w:rsidRPr="00907620">
              <w:t xml:space="preserve">Muốn cộng hai phân số cùng mẫu số , ta cộng hai tử số với nhau và giữ nguyên mẫu số . </w:t>
            </w:r>
          </w:p>
          <w:p w:rsidR="00C415E6" w:rsidRPr="00907620" w:rsidRDefault="00C415E6" w:rsidP="00FF6103">
            <w:pPr>
              <w:ind w:left="-90" w:firstLine="90"/>
              <w:jc w:val="both"/>
            </w:pPr>
            <w:r w:rsidRPr="00907620">
              <w:t>- HS làm vào vở nháp - 1 HS lên bảng làm bài .</w:t>
            </w:r>
          </w:p>
        </w:tc>
      </w:tr>
      <w:tr w:rsidR="00C415E6" w:rsidRPr="00907620" w:rsidTr="00FF6103">
        <w:tc>
          <w:tcPr>
            <w:tcW w:w="10008" w:type="dxa"/>
            <w:gridSpan w:val="5"/>
            <w:tcBorders>
              <w:top w:val="dashed" w:sz="4" w:space="0" w:color="auto"/>
              <w:left w:val="single" w:sz="4" w:space="0" w:color="auto"/>
              <w:bottom w:val="dashed" w:sz="4" w:space="0" w:color="auto"/>
              <w:right w:val="single" w:sz="4" w:space="0" w:color="auto"/>
            </w:tcBorders>
            <w:hideMark/>
          </w:tcPr>
          <w:p w:rsidR="00C415E6" w:rsidRPr="00907620" w:rsidRDefault="00C415E6" w:rsidP="00FF6103">
            <w:pPr>
              <w:ind w:left="-90" w:firstLine="90"/>
              <w:jc w:val="both"/>
              <w:rPr>
                <w:b/>
              </w:rPr>
            </w:pPr>
            <w:r w:rsidRPr="00907620">
              <w:rPr>
                <w:b/>
              </w:rPr>
              <w:t>2. Khám phá:</w:t>
            </w:r>
          </w:p>
          <w:p w:rsidR="00C415E6" w:rsidRPr="00907620" w:rsidRDefault="00C415E6" w:rsidP="00FF6103">
            <w:pPr>
              <w:ind w:left="-90" w:firstLine="90"/>
              <w:jc w:val="both"/>
            </w:pPr>
            <w:r w:rsidRPr="00907620">
              <w:t xml:space="preserve">- Mục tiêu: </w:t>
            </w:r>
          </w:p>
          <w:p w:rsidR="00C415E6" w:rsidRPr="00907620" w:rsidRDefault="00C415E6" w:rsidP="00FF6103">
            <w:pPr>
              <w:ind w:left="-90" w:firstLine="90"/>
              <w:jc w:val="both"/>
            </w:pPr>
            <w:r w:rsidRPr="00907620">
              <w:t xml:space="preserve">+ HS nhận biết được cách cộng hai phân số khác mẫu số bằng cách quy đồng mẫu số </w:t>
            </w:r>
          </w:p>
          <w:p w:rsidR="00C415E6" w:rsidRDefault="00C415E6" w:rsidP="00FF6103">
            <w:pPr>
              <w:ind w:left="-90" w:firstLine="90"/>
              <w:jc w:val="both"/>
            </w:pPr>
            <w:r w:rsidRPr="00907620">
              <w:t>- Cách tiến hành:</w:t>
            </w:r>
          </w:p>
          <w:p w:rsidR="00C415E6" w:rsidRPr="00907620" w:rsidRDefault="00C415E6" w:rsidP="00FF6103">
            <w:pPr>
              <w:jc w:val="both"/>
            </w:pPr>
            <w:r w:rsidRPr="00907620">
              <w:t xml:space="preserve">- GV đưa bức tranh minh họa </w:t>
            </w:r>
          </w:p>
          <w:p w:rsidR="00C415E6" w:rsidRPr="00907620" w:rsidRDefault="00C415E6" w:rsidP="00FF6103">
            <w:pPr>
              <w:ind w:left="-90" w:firstLine="90"/>
              <w:jc w:val="center"/>
            </w:pPr>
            <w:r w:rsidRPr="00907620">
              <w:rPr>
                <w:noProof/>
                <w:lang w:val="vi-VN" w:eastAsia="vi-VN"/>
              </w:rPr>
              <w:drawing>
                <wp:inline distT="0" distB="0" distL="0" distR="0" wp14:anchorId="5885B8D9" wp14:editId="1D113660">
                  <wp:extent cx="2550795" cy="1179195"/>
                  <wp:effectExtent l="0" t="0" r="1905" b="1905"/>
                  <wp:docPr id="5" name="Picture 9" descr="Description: KHÁM P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Description: KHÁM PHÁ"/>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50795" cy="1179195"/>
                          </a:xfrm>
                          <a:prstGeom prst="rect">
                            <a:avLst/>
                          </a:prstGeom>
                          <a:noFill/>
                          <a:ln>
                            <a:noFill/>
                          </a:ln>
                        </pic:spPr>
                      </pic:pic>
                    </a:graphicData>
                  </a:graphic>
                </wp:inline>
              </w:drawing>
            </w:r>
          </w:p>
          <w:p w:rsidR="00C415E6" w:rsidRPr="00907620" w:rsidRDefault="00C415E6" w:rsidP="00FF6103">
            <w:pPr>
              <w:ind w:left="-90" w:firstLine="90"/>
              <w:jc w:val="both"/>
            </w:pPr>
            <w:r w:rsidRPr="00907620">
              <w:t xml:space="preserve">- GV yêu cầu HS thảo luận nhóm đôi để đặt đề toán dựa vào tranh minh họa </w:t>
            </w:r>
          </w:p>
          <w:p w:rsidR="00C415E6" w:rsidRPr="00907620" w:rsidRDefault="00C415E6" w:rsidP="00FF6103">
            <w:pPr>
              <w:jc w:val="both"/>
            </w:pPr>
            <w:r w:rsidRPr="00907620">
              <w:t xml:space="preserve">- Yêu cầu HS thảo luận nhóm 2 để tìm phép tính </w:t>
            </w:r>
          </w:p>
          <w:p w:rsidR="00C415E6" w:rsidRPr="00907620" w:rsidRDefault="00C415E6" w:rsidP="00FF6103">
            <w:pPr>
              <w:jc w:val="both"/>
            </w:pPr>
            <w:r w:rsidRPr="00907620">
              <w:t xml:space="preserve">- GV HD HS đưa về phép cộng hai phân số có cùng mẫu số </w:t>
            </w:r>
          </w:p>
          <w:p w:rsidR="00C415E6" w:rsidRDefault="00C415E6" w:rsidP="00FF6103">
            <w:pPr>
              <w:ind w:left="-90" w:firstLine="90"/>
              <w:jc w:val="both"/>
            </w:pPr>
            <w:r w:rsidRPr="00907620">
              <w:t xml:space="preserve">- Gv HD để HS nhận ra : đây là phép cộng hai phân số trong đó có một mẫu số chia hết cho mẫu số còn lại. </w:t>
            </w:r>
          </w:p>
          <w:p w:rsidR="00C415E6" w:rsidRPr="00907620" w:rsidRDefault="00C415E6" w:rsidP="00FF6103">
            <w:pPr>
              <w:ind w:left="-90" w:firstLine="90"/>
              <w:jc w:val="both"/>
              <w:rPr>
                <w:lang w:val="vi-VN"/>
              </w:rPr>
            </w:pPr>
            <w:r w:rsidRPr="00907620">
              <w:t xml:space="preserve">- Yêu cầu HS tìm xem mẫu số lớn gấp mấy lần mẫu số bé </w:t>
            </w:r>
          </w:p>
          <w:p w:rsidR="00C415E6" w:rsidRPr="00907620" w:rsidRDefault="00C415E6" w:rsidP="00FF6103">
            <w:pPr>
              <w:ind w:left="-90" w:firstLine="90"/>
              <w:jc w:val="both"/>
            </w:pPr>
            <w:r w:rsidRPr="00907620">
              <w:t xml:space="preserve">- Yêu cầu HS dùng mẫu số lớn làm mẫu số chung </w:t>
            </w:r>
          </w:p>
          <w:p w:rsidR="00C415E6" w:rsidRDefault="00C415E6" w:rsidP="00FF6103">
            <w:pPr>
              <w:ind w:left="-90" w:firstLine="90"/>
              <w:jc w:val="both"/>
            </w:pPr>
            <w:r w:rsidRPr="00907620">
              <w:t xml:space="preserve">- GVHD cách làm và trình bày </w:t>
            </w:r>
          </w:p>
          <w:p w:rsidR="00C415E6" w:rsidRDefault="00C415E6" w:rsidP="00FF6103">
            <w:pPr>
              <w:ind w:left="-90" w:firstLine="90"/>
              <w:jc w:val="both"/>
            </w:pPr>
            <w:r>
              <w:t>- Hs làm</w:t>
            </w:r>
          </w:p>
          <w:p w:rsidR="00C415E6" w:rsidRDefault="00C415E6" w:rsidP="00FF6103">
            <w:pPr>
              <w:jc w:val="both"/>
            </w:pPr>
            <w:r>
              <w:t>-  GV nhận xét</w:t>
            </w:r>
          </w:p>
          <w:p w:rsidR="00C415E6" w:rsidRPr="00907620" w:rsidRDefault="00C415E6" w:rsidP="00FF6103">
            <w:pPr>
              <w:ind w:left="-90" w:firstLine="90"/>
              <w:jc w:val="both"/>
            </w:pPr>
            <w:r>
              <w:t>- Chốt KT</w:t>
            </w:r>
          </w:p>
        </w:tc>
      </w:tr>
      <w:tr w:rsidR="00C415E6" w:rsidRPr="00907620" w:rsidTr="00FF6103">
        <w:trPr>
          <w:trHeight w:val="20"/>
        </w:trPr>
        <w:tc>
          <w:tcPr>
            <w:tcW w:w="5598" w:type="dxa"/>
            <w:gridSpan w:val="2"/>
            <w:tcBorders>
              <w:top w:val="dashed" w:sz="4" w:space="0" w:color="auto"/>
              <w:left w:val="single" w:sz="4" w:space="0" w:color="auto"/>
              <w:bottom w:val="single" w:sz="4" w:space="0" w:color="auto"/>
              <w:right w:val="single" w:sz="4" w:space="0" w:color="auto"/>
            </w:tcBorders>
          </w:tcPr>
          <w:p w:rsidR="00C415E6" w:rsidRPr="00907620" w:rsidRDefault="00C415E6" w:rsidP="00FF6103">
            <w:pPr>
              <w:jc w:val="both"/>
            </w:pPr>
            <w:r w:rsidRPr="00907620">
              <w:t xml:space="preserve">- GV đưa bức tranh minh họa </w:t>
            </w:r>
          </w:p>
          <w:p w:rsidR="00C415E6" w:rsidRPr="00907620" w:rsidRDefault="00C415E6" w:rsidP="00FF6103">
            <w:pPr>
              <w:ind w:left="-90" w:firstLine="90"/>
              <w:jc w:val="center"/>
            </w:pPr>
          </w:p>
          <w:p w:rsidR="00C415E6" w:rsidRPr="00907620" w:rsidRDefault="00C415E6" w:rsidP="00FF6103">
            <w:pPr>
              <w:ind w:left="-90" w:firstLine="90"/>
              <w:jc w:val="both"/>
            </w:pPr>
            <w:r w:rsidRPr="00907620">
              <w:lastRenderedPageBreak/>
              <w:t xml:space="preserve">- GV yêu cầu HS thảo luận nhóm đôi để đặt đề toán dựa vào tranh minh họa </w:t>
            </w: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Default="00C415E6" w:rsidP="00FF6103">
            <w:pPr>
              <w:ind w:left="-90" w:firstLine="90"/>
              <w:jc w:val="both"/>
            </w:pPr>
          </w:p>
          <w:p w:rsidR="00C415E6" w:rsidRDefault="00C415E6" w:rsidP="00FF6103">
            <w:pPr>
              <w:ind w:left="-90" w:firstLine="90"/>
              <w:jc w:val="both"/>
            </w:pPr>
          </w:p>
          <w:p w:rsidR="00C415E6" w:rsidRDefault="00C415E6" w:rsidP="00FF6103">
            <w:pPr>
              <w:ind w:left="-90" w:firstLine="90"/>
              <w:jc w:val="both"/>
            </w:pPr>
          </w:p>
          <w:p w:rsidR="00C415E6" w:rsidRDefault="00C415E6" w:rsidP="00FF6103">
            <w:pPr>
              <w:ind w:left="-90" w:firstLine="90"/>
              <w:jc w:val="both"/>
            </w:pPr>
          </w:p>
          <w:p w:rsidR="00C415E6" w:rsidRDefault="00C415E6" w:rsidP="00FF6103">
            <w:pPr>
              <w:ind w:left="-90" w:firstLine="90"/>
              <w:jc w:val="both"/>
            </w:pPr>
          </w:p>
          <w:p w:rsidR="00C415E6" w:rsidRPr="00907620" w:rsidRDefault="00C415E6" w:rsidP="00FF6103">
            <w:pPr>
              <w:ind w:left="-90" w:firstLine="90"/>
              <w:jc w:val="both"/>
            </w:pPr>
            <w:r w:rsidRPr="00907620">
              <w:t xml:space="preserve">- Yêu cầu HS thảo luận nhóm 2 để tìm phép tính </w:t>
            </w:r>
          </w:p>
          <w:p w:rsidR="00C415E6" w:rsidRPr="00907620" w:rsidRDefault="00C415E6" w:rsidP="00FF6103">
            <w:pPr>
              <w:ind w:left="-90" w:firstLine="90"/>
              <w:jc w:val="both"/>
            </w:pPr>
          </w:p>
          <w:p w:rsidR="00C415E6" w:rsidRPr="00907620" w:rsidRDefault="00C415E6" w:rsidP="00FF6103">
            <w:pPr>
              <w:ind w:left="-90" w:firstLine="90"/>
              <w:jc w:val="both"/>
            </w:pPr>
            <w:r w:rsidRPr="00907620">
              <w:t xml:space="preserve">- GV HD HS đưa về phép cộng hai phân số có cùng mẫu số </w:t>
            </w:r>
          </w:p>
          <w:p w:rsidR="00C415E6" w:rsidRPr="00907620" w:rsidRDefault="00C415E6" w:rsidP="00FF6103">
            <w:pPr>
              <w:ind w:left="-90" w:firstLine="90"/>
              <w:jc w:val="both"/>
              <w:rPr>
                <w:lang w:val="nl-NL"/>
              </w:rPr>
            </w:pPr>
            <w:r w:rsidRPr="00907620">
              <w:t xml:space="preserve">- Gv HD để HS nhận ra : đây là phép cộng hai phân số trong đó có một mẫu số chia hết cho mẫu số còn lại. </w:t>
            </w:r>
          </w:p>
          <w:p w:rsidR="00C415E6" w:rsidRPr="00907620" w:rsidRDefault="00C415E6" w:rsidP="00FF6103">
            <w:pPr>
              <w:ind w:left="-90" w:firstLine="90"/>
              <w:jc w:val="both"/>
              <w:rPr>
                <w:lang w:val="vi-VN"/>
              </w:rPr>
            </w:pPr>
            <w:r w:rsidRPr="00907620">
              <w:t xml:space="preserve">- Yêu cầu HS tìm xem mẫu số lớn gấp mấy lần mẫu số bé </w:t>
            </w:r>
          </w:p>
          <w:p w:rsidR="00C415E6" w:rsidRPr="00907620" w:rsidRDefault="00C415E6" w:rsidP="00FF6103">
            <w:pPr>
              <w:ind w:left="-90" w:firstLine="90"/>
              <w:jc w:val="both"/>
            </w:pPr>
            <w:r w:rsidRPr="00907620">
              <w:t xml:space="preserve">- Yêu cầu HS dùng mẫu số lớn làm mẫu số chung </w:t>
            </w:r>
          </w:p>
          <w:p w:rsidR="00C415E6" w:rsidRPr="00907620" w:rsidRDefault="00C415E6" w:rsidP="00FF6103">
            <w:pPr>
              <w:ind w:left="-90" w:firstLine="90"/>
              <w:jc w:val="both"/>
            </w:pPr>
            <w:r w:rsidRPr="00907620">
              <w:t xml:space="preserve">- GVHD cách làm và trình bày  : </w:t>
            </w:r>
          </w:p>
          <w:p w:rsidR="00C415E6" w:rsidRPr="00907620" w:rsidRDefault="00C415E6" w:rsidP="00FF6103">
            <w:pPr>
              <w:ind w:left="-90" w:firstLine="90"/>
              <w:jc w:val="both"/>
            </w:pPr>
            <w:r w:rsidRPr="00907620">
              <w:t xml:space="preserve">Quy đồng : </w:t>
            </w:r>
            <w:r w:rsidRPr="00907620">
              <w:rPr>
                <w:position w:val="-24"/>
                <w:lang w:val="vi-VN" w:eastAsia="vi-VN"/>
              </w:rPr>
              <w:object w:dxaOrig="240" w:dyaOrig="620">
                <v:shape id="_x0000_i1057" type="#_x0000_t75" style="width:12pt;height:30.75pt" o:ole="">
                  <v:imagedata r:id="rId77" o:title=""/>
                </v:shape>
                <o:OLEObject Type="Embed" ProgID="Equation.DSMT4" ShapeID="_x0000_i1057" DrawAspect="Content" ObjectID="_1805222420" r:id="rId78"/>
              </w:object>
            </w:r>
            <w:r w:rsidRPr="00907620">
              <w:t xml:space="preserve">= </w:t>
            </w:r>
            <w:r w:rsidRPr="00907620">
              <w:rPr>
                <w:position w:val="-24"/>
                <w:lang w:val="vi-VN" w:eastAsia="vi-VN"/>
              </w:rPr>
              <w:object w:dxaOrig="940" w:dyaOrig="620">
                <v:shape id="_x0000_i1058" type="#_x0000_t75" style="width:46.5pt;height:30.75pt" o:ole="">
                  <v:imagedata r:id="rId79" o:title=""/>
                </v:shape>
                <o:OLEObject Type="Embed" ProgID="Equation.DSMT4" ShapeID="_x0000_i1058" DrawAspect="Content" ObjectID="_1805222421" r:id="rId80"/>
              </w:object>
            </w:r>
          </w:p>
          <w:p w:rsidR="00C415E6" w:rsidRDefault="00C415E6" w:rsidP="00FF6103">
            <w:pPr>
              <w:ind w:left="-90" w:firstLine="90"/>
              <w:jc w:val="both"/>
            </w:pPr>
          </w:p>
          <w:p w:rsidR="00C415E6" w:rsidRPr="00907620" w:rsidRDefault="00C415E6" w:rsidP="00FF6103">
            <w:pPr>
              <w:ind w:left="-90" w:firstLine="90"/>
              <w:jc w:val="both"/>
            </w:pPr>
            <w:r w:rsidRPr="00907620">
              <w:t xml:space="preserve">Vậy : </w:t>
            </w:r>
            <w:r w:rsidRPr="00907620">
              <w:rPr>
                <w:position w:val="-24"/>
                <w:lang w:val="vi-VN" w:eastAsia="vi-VN"/>
              </w:rPr>
              <w:object w:dxaOrig="240" w:dyaOrig="620">
                <v:shape id="_x0000_i1059" type="#_x0000_t75" style="width:12pt;height:30.75pt" o:ole="">
                  <v:imagedata r:id="rId77" o:title=""/>
                </v:shape>
                <o:OLEObject Type="Embed" ProgID="Equation.DSMT4" ShapeID="_x0000_i1059" DrawAspect="Content" ObjectID="_1805222422" r:id="rId81"/>
              </w:object>
            </w:r>
            <w:r w:rsidRPr="00907620">
              <w:t xml:space="preserve">+ </w:t>
            </w:r>
            <w:r w:rsidRPr="00907620">
              <w:rPr>
                <w:position w:val="-24"/>
                <w:lang w:val="vi-VN" w:eastAsia="vi-VN"/>
              </w:rPr>
              <w:object w:dxaOrig="220" w:dyaOrig="620">
                <v:shape id="_x0000_i1060" type="#_x0000_t75" style="width:10.5pt;height:30.75pt" o:ole="">
                  <v:imagedata r:id="rId82" o:title=""/>
                </v:shape>
                <o:OLEObject Type="Embed" ProgID="Equation.DSMT4" ShapeID="_x0000_i1060" DrawAspect="Content" ObjectID="_1805222423" r:id="rId83"/>
              </w:object>
            </w:r>
            <w:r w:rsidRPr="00907620">
              <w:t xml:space="preserve">= </w:t>
            </w:r>
            <w:r w:rsidRPr="00907620">
              <w:rPr>
                <w:position w:val="-24"/>
                <w:lang w:val="vi-VN" w:eastAsia="vi-VN"/>
              </w:rPr>
              <w:object w:dxaOrig="240" w:dyaOrig="620">
                <v:shape id="_x0000_i1061" type="#_x0000_t75" style="width:12pt;height:30.75pt" o:ole="">
                  <v:imagedata r:id="rId84" o:title=""/>
                </v:shape>
                <o:OLEObject Type="Embed" ProgID="Equation.DSMT4" ShapeID="_x0000_i1061" DrawAspect="Content" ObjectID="_1805222424" r:id="rId85"/>
              </w:object>
            </w:r>
            <w:r w:rsidRPr="00907620">
              <w:t xml:space="preserve">+ </w:t>
            </w:r>
            <w:r w:rsidRPr="00907620">
              <w:rPr>
                <w:position w:val="-24"/>
                <w:lang w:val="vi-VN" w:eastAsia="vi-VN"/>
              </w:rPr>
              <w:object w:dxaOrig="220" w:dyaOrig="620">
                <v:shape id="_x0000_i1062" type="#_x0000_t75" style="width:10.5pt;height:30.75pt" o:ole="">
                  <v:imagedata r:id="rId82" o:title=""/>
                </v:shape>
                <o:OLEObject Type="Embed" ProgID="Equation.DSMT4" ShapeID="_x0000_i1062" DrawAspect="Content" ObjectID="_1805222425" r:id="rId86"/>
              </w:object>
            </w:r>
            <w:r w:rsidRPr="00907620">
              <w:t xml:space="preserve">= </w:t>
            </w:r>
            <w:r w:rsidRPr="00907620">
              <w:rPr>
                <w:position w:val="-24"/>
                <w:lang w:val="vi-VN" w:eastAsia="vi-VN"/>
              </w:rPr>
              <w:object w:dxaOrig="720" w:dyaOrig="620">
                <v:shape id="_x0000_i1063" type="#_x0000_t75" style="width:36pt;height:30.75pt" o:ole="">
                  <v:imagedata r:id="rId87" o:title=""/>
                </v:shape>
                <o:OLEObject Type="Embed" ProgID="Equation.DSMT4" ShapeID="_x0000_i1063" DrawAspect="Content" ObjectID="_1805222426" r:id="rId88"/>
              </w:object>
            </w:r>
            <w:r w:rsidRPr="00907620">
              <w:t xml:space="preserve"> </w:t>
            </w:r>
            <w:r w:rsidRPr="00907620">
              <w:rPr>
                <w:position w:val="-24"/>
                <w:lang w:val="vi-VN" w:eastAsia="vi-VN"/>
              </w:rPr>
              <w:object w:dxaOrig="220" w:dyaOrig="620">
                <v:shape id="_x0000_i1064" type="#_x0000_t75" style="width:10.5pt;height:30.75pt" o:ole="">
                  <v:imagedata r:id="rId89" o:title=""/>
                </v:shape>
                <o:OLEObject Type="Embed" ProgID="Equation.DSMT4" ShapeID="_x0000_i1064" DrawAspect="Content" ObjectID="_1805222427" r:id="rId90"/>
              </w:object>
            </w:r>
          </w:p>
          <w:p w:rsidR="00C415E6" w:rsidRPr="00907620" w:rsidRDefault="00C415E6" w:rsidP="00FF6103">
            <w:pPr>
              <w:ind w:left="-90" w:firstLine="90"/>
              <w:jc w:val="both"/>
            </w:pPr>
            <w:r w:rsidRPr="00907620">
              <w:t xml:space="preserve">- Yêu cầu HS nêu cách cộng hai phân số khác mẫu số ? </w:t>
            </w:r>
          </w:p>
        </w:tc>
        <w:tc>
          <w:tcPr>
            <w:tcW w:w="4410" w:type="dxa"/>
            <w:gridSpan w:val="3"/>
            <w:tcBorders>
              <w:top w:val="dashed" w:sz="4" w:space="0" w:color="auto"/>
              <w:left w:val="single" w:sz="4" w:space="0" w:color="auto"/>
              <w:bottom w:val="single" w:sz="4" w:space="0" w:color="auto"/>
              <w:right w:val="single" w:sz="4" w:space="0" w:color="auto"/>
            </w:tcBorders>
          </w:tcPr>
          <w:p w:rsidR="00C415E6" w:rsidRPr="00907620" w:rsidRDefault="00C415E6" w:rsidP="00FF6103">
            <w:pPr>
              <w:jc w:val="both"/>
            </w:pPr>
            <w:r w:rsidRPr="00907620">
              <w:lastRenderedPageBreak/>
              <w:t xml:space="preserve">- HS quan sát </w:t>
            </w: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jc w:val="both"/>
            </w:pPr>
            <w:r w:rsidRPr="00907620">
              <w:t xml:space="preserve">- HS làm việc theo nhóm đôi </w:t>
            </w:r>
          </w:p>
          <w:p w:rsidR="00C415E6" w:rsidRPr="00907620" w:rsidRDefault="00C415E6" w:rsidP="00FF6103">
            <w:pPr>
              <w:ind w:left="-90" w:firstLine="90"/>
              <w:jc w:val="both"/>
            </w:pPr>
            <w:r w:rsidRPr="00907620">
              <w:t xml:space="preserve">Đề toán : Tớ có một băng giấy . Tớ đã tô màu đỏ </w:t>
            </w:r>
            <w:r w:rsidRPr="00907620">
              <w:rPr>
                <w:position w:val="-24"/>
                <w:lang w:val="vi-VN" w:eastAsia="vi-VN"/>
              </w:rPr>
              <w:object w:dxaOrig="240" w:dyaOrig="620">
                <v:shape id="_x0000_i1065" type="#_x0000_t75" style="width:12pt;height:30.75pt" o:ole="">
                  <v:imagedata r:id="rId77" o:title=""/>
                </v:shape>
                <o:OLEObject Type="Embed" ProgID="Equation.DSMT4" ShapeID="_x0000_i1065" DrawAspect="Content" ObjectID="_1805222428" r:id="rId91"/>
              </w:object>
            </w:r>
            <w:r w:rsidRPr="00907620">
              <w:t xml:space="preserve"> băng giấy , sau đó tô tiếp </w:t>
            </w:r>
            <w:r w:rsidRPr="00907620">
              <w:rPr>
                <w:position w:val="-24"/>
                <w:lang w:val="vi-VN" w:eastAsia="vi-VN"/>
              </w:rPr>
              <w:object w:dxaOrig="220" w:dyaOrig="620">
                <v:shape id="_x0000_i1066" type="#_x0000_t75" style="width:10.5pt;height:30.75pt" o:ole="">
                  <v:imagedata r:id="rId82" o:title=""/>
                </v:shape>
                <o:OLEObject Type="Embed" ProgID="Equation.DSMT4" ShapeID="_x0000_i1066" DrawAspect="Content" ObjectID="_1805222429" r:id="rId92"/>
              </w:object>
            </w:r>
            <w:r w:rsidRPr="00907620">
              <w:t xml:space="preserve">băng giấy bằng màu xanh  . Hỏi tớ đã tô màu bao nhiêu phần băng giấy ? </w:t>
            </w:r>
          </w:p>
          <w:p w:rsidR="00C415E6" w:rsidRPr="00907620" w:rsidRDefault="00C415E6" w:rsidP="00FF6103">
            <w:pPr>
              <w:ind w:left="-90" w:firstLine="90"/>
              <w:jc w:val="both"/>
            </w:pPr>
            <w:r w:rsidRPr="00907620">
              <w:t xml:space="preserve">- HS làm việc theo nhóm đôi </w:t>
            </w:r>
          </w:p>
          <w:p w:rsidR="00C415E6" w:rsidRPr="00907620" w:rsidRDefault="00C415E6" w:rsidP="00FF6103">
            <w:pPr>
              <w:ind w:left="-90" w:firstLine="90"/>
              <w:jc w:val="both"/>
            </w:pPr>
            <w:r w:rsidRPr="00907620">
              <w:t xml:space="preserve">- HS trả lời : </w:t>
            </w:r>
            <w:r w:rsidRPr="00907620">
              <w:rPr>
                <w:position w:val="-24"/>
                <w:lang w:val="vi-VN" w:eastAsia="vi-VN"/>
              </w:rPr>
              <w:object w:dxaOrig="240" w:dyaOrig="620">
                <v:shape id="_x0000_i1067" type="#_x0000_t75" style="width:12pt;height:30.75pt" o:ole="">
                  <v:imagedata r:id="rId77" o:title=""/>
                </v:shape>
                <o:OLEObject Type="Embed" ProgID="Equation.DSMT4" ShapeID="_x0000_i1067" DrawAspect="Content" ObjectID="_1805222430" r:id="rId93"/>
              </w:object>
            </w:r>
            <w:r w:rsidRPr="00907620">
              <w:t xml:space="preserve">+ </w:t>
            </w:r>
            <w:r w:rsidRPr="00907620">
              <w:rPr>
                <w:position w:val="-24"/>
                <w:lang w:val="vi-VN" w:eastAsia="vi-VN"/>
              </w:rPr>
              <w:object w:dxaOrig="220" w:dyaOrig="620">
                <v:shape id="_x0000_i1068" type="#_x0000_t75" style="width:10.5pt;height:30.75pt" o:ole="">
                  <v:imagedata r:id="rId82" o:title=""/>
                </v:shape>
                <o:OLEObject Type="Embed" ProgID="Equation.DSMT4" ShapeID="_x0000_i1068" DrawAspect="Content" ObjectID="_1805222431" r:id="rId94"/>
              </w:object>
            </w:r>
          </w:p>
          <w:p w:rsidR="00C415E6" w:rsidRPr="00907620" w:rsidRDefault="00C415E6" w:rsidP="00FF6103">
            <w:pPr>
              <w:ind w:left="-90" w:firstLine="90"/>
              <w:jc w:val="both"/>
            </w:pPr>
            <w:r w:rsidRPr="00907620">
              <w:t xml:space="preserve">- HS nêu câu trả lời : phải quy đồng mẫu số </w:t>
            </w:r>
          </w:p>
          <w:p w:rsidR="00C415E6" w:rsidRPr="00907620" w:rsidRDefault="00C415E6" w:rsidP="00FF6103">
            <w:pPr>
              <w:ind w:left="-90" w:firstLine="90"/>
              <w:jc w:val="both"/>
            </w:pPr>
            <w:r w:rsidRPr="00907620">
              <w:t xml:space="preserve">- 8 : 2 = 4 ( lần ) </w:t>
            </w: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Default="00C415E6" w:rsidP="00FF6103">
            <w:pPr>
              <w:ind w:left="-90" w:firstLine="90"/>
              <w:jc w:val="both"/>
            </w:pPr>
          </w:p>
          <w:p w:rsidR="00C415E6" w:rsidRDefault="00C415E6" w:rsidP="00FF6103">
            <w:pPr>
              <w:ind w:left="-90" w:firstLine="90"/>
              <w:jc w:val="both"/>
            </w:pPr>
          </w:p>
          <w:p w:rsidR="00C415E6" w:rsidRDefault="00C415E6" w:rsidP="00FF6103">
            <w:pPr>
              <w:ind w:left="-90" w:firstLine="90"/>
              <w:jc w:val="both"/>
            </w:pPr>
          </w:p>
          <w:p w:rsidR="00C415E6" w:rsidRDefault="00C415E6" w:rsidP="00FF6103">
            <w:pPr>
              <w:ind w:left="-90" w:firstLine="90"/>
              <w:jc w:val="both"/>
            </w:pPr>
          </w:p>
          <w:p w:rsidR="00C415E6" w:rsidRDefault="00C415E6" w:rsidP="00FF6103">
            <w:pPr>
              <w:ind w:left="-90" w:firstLine="90"/>
              <w:jc w:val="both"/>
            </w:pPr>
          </w:p>
          <w:p w:rsidR="00C415E6" w:rsidRDefault="00C415E6" w:rsidP="00FF6103">
            <w:pPr>
              <w:jc w:val="both"/>
            </w:pPr>
          </w:p>
          <w:p w:rsidR="00C415E6" w:rsidRDefault="00C415E6" w:rsidP="00FF6103">
            <w:pPr>
              <w:jc w:val="both"/>
            </w:pPr>
          </w:p>
          <w:p w:rsidR="00C415E6" w:rsidRDefault="00C415E6" w:rsidP="00FF6103">
            <w:pPr>
              <w:jc w:val="both"/>
            </w:pPr>
          </w:p>
          <w:p w:rsidR="00C415E6" w:rsidRDefault="00C415E6" w:rsidP="00FF6103">
            <w:pPr>
              <w:jc w:val="both"/>
            </w:pPr>
          </w:p>
          <w:p w:rsidR="00C415E6" w:rsidRDefault="00C415E6" w:rsidP="00FF6103">
            <w:pPr>
              <w:jc w:val="both"/>
            </w:pPr>
          </w:p>
          <w:p w:rsidR="00C415E6" w:rsidRPr="00907620" w:rsidRDefault="00C415E6" w:rsidP="00FF6103">
            <w:pPr>
              <w:jc w:val="both"/>
            </w:pPr>
            <w:r w:rsidRPr="00907620">
              <w:t>- HS nêu : Muốn cộng hai phân số khác mẫu số , ta quy đồng hai phân số đó rồi cộng các phân số đó .</w:t>
            </w:r>
          </w:p>
          <w:p w:rsidR="00C415E6" w:rsidRPr="00907620" w:rsidRDefault="00C415E6" w:rsidP="00FF6103">
            <w:pPr>
              <w:ind w:left="-90" w:firstLine="90"/>
              <w:jc w:val="both"/>
            </w:pPr>
            <w:r>
              <w:t>- Vài hs nhắc lại</w:t>
            </w:r>
          </w:p>
          <w:p w:rsidR="00C415E6" w:rsidRPr="00907620" w:rsidRDefault="00C415E6" w:rsidP="00FF6103">
            <w:pPr>
              <w:ind w:left="-90" w:firstLine="90"/>
              <w:jc w:val="both"/>
            </w:pPr>
            <w:r>
              <w:t>- GV nhận xét</w:t>
            </w:r>
          </w:p>
          <w:p w:rsidR="00C415E6" w:rsidRPr="00907620" w:rsidRDefault="00C415E6" w:rsidP="00FF6103">
            <w:pPr>
              <w:ind w:left="-90" w:firstLine="90"/>
              <w:jc w:val="both"/>
            </w:pPr>
            <w:r>
              <w:t>- Chốt cách làm</w:t>
            </w:r>
          </w:p>
          <w:p w:rsidR="00C415E6" w:rsidRPr="00907620" w:rsidRDefault="00C415E6" w:rsidP="00FF6103">
            <w:pPr>
              <w:ind w:left="-90" w:firstLine="90"/>
              <w:jc w:val="both"/>
            </w:pPr>
          </w:p>
        </w:tc>
      </w:tr>
      <w:tr w:rsidR="00C415E6" w:rsidRPr="00907620" w:rsidTr="00FF6103">
        <w:trPr>
          <w:trHeight w:val="2492"/>
        </w:trPr>
        <w:tc>
          <w:tcPr>
            <w:tcW w:w="10008" w:type="dxa"/>
            <w:gridSpan w:val="5"/>
            <w:tcBorders>
              <w:top w:val="single" w:sz="4" w:space="0" w:color="auto"/>
              <w:left w:val="single" w:sz="4" w:space="0" w:color="auto"/>
              <w:bottom w:val="single" w:sz="4" w:space="0" w:color="auto"/>
              <w:right w:val="single" w:sz="4" w:space="0" w:color="auto"/>
            </w:tcBorders>
            <w:hideMark/>
          </w:tcPr>
          <w:p w:rsidR="00C415E6" w:rsidRPr="00907620" w:rsidRDefault="00C415E6" w:rsidP="00FF6103">
            <w:pPr>
              <w:ind w:left="-90" w:firstLine="90"/>
              <w:jc w:val="both"/>
              <w:rPr>
                <w:b/>
              </w:rPr>
            </w:pPr>
            <w:r w:rsidRPr="00907620">
              <w:rPr>
                <w:b/>
              </w:rPr>
              <w:lastRenderedPageBreak/>
              <w:t>3. Luyện tập:</w:t>
            </w:r>
          </w:p>
          <w:p w:rsidR="00C415E6" w:rsidRPr="00907620" w:rsidRDefault="00C415E6" w:rsidP="00FF6103">
            <w:pPr>
              <w:ind w:left="-90" w:firstLine="90"/>
              <w:jc w:val="both"/>
            </w:pPr>
            <w:r w:rsidRPr="00907620">
              <w:t xml:space="preserve">- Mục tiêu: </w:t>
            </w:r>
          </w:p>
          <w:p w:rsidR="00C415E6" w:rsidRPr="00907620" w:rsidRDefault="00C415E6" w:rsidP="00FF6103">
            <w:pPr>
              <w:ind w:left="-90" w:firstLine="90"/>
              <w:jc w:val="both"/>
              <w:rPr>
                <w:lang w:val="nl-NL"/>
              </w:rPr>
            </w:pPr>
            <w:r w:rsidRPr="00907620">
              <w:t xml:space="preserve"> +  Củng cố quy tắc  phép cộng hai phân số khác mẫu số , trong đó có một mẫu số chia hết cho các mẫu số còn lại </w:t>
            </w:r>
          </w:p>
          <w:p w:rsidR="00C415E6" w:rsidRPr="00907620" w:rsidRDefault="00C415E6" w:rsidP="00FF6103">
            <w:pPr>
              <w:ind w:left="-90" w:firstLine="90"/>
              <w:jc w:val="both"/>
              <w:rPr>
                <w:color w:val="000000"/>
                <w:lang w:val="nl-NL"/>
              </w:rPr>
            </w:pPr>
            <w:r w:rsidRPr="00907620">
              <w:rPr>
                <w:color w:val="000000"/>
                <w:lang w:val="nl-NL"/>
              </w:rPr>
              <w:t xml:space="preserve"> +  Sử dụng được phép cộng hai phân số khác mẫu số để giải quyết bài toán thực tế có lời văn đơn giản .</w:t>
            </w:r>
          </w:p>
          <w:p w:rsidR="00C415E6" w:rsidRPr="00907620" w:rsidRDefault="00C415E6" w:rsidP="00FF6103">
            <w:pPr>
              <w:ind w:left="-90" w:firstLine="90"/>
              <w:jc w:val="both"/>
              <w:rPr>
                <w:color w:val="000000"/>
                <w:lang w:val="nl-NL"/>
              </w:rPr>
            </w:pPr>
            <w:r w:rsidRPr="00907620">
              <w:rPr>
                <w:color w:val="000000"/>
                <w:lang w:val="nl-NL"/>
              </w:rPr>
              <w:t xml:space="preserve">  + Làm quen với việc rút gọn phân số trước khi thực hiện phép cộng.</w:t>
            </w:r>
          </w:p>
          <w:p w:rsidR="00C415E6" w:rsidRPr="00907620" w:rsidRDefault="00C415E6" w:rsidP="00FF6103">
            <w:pPr>
              <w:ind w:left="-90" w:firstLine="90"/>
              <w:jc w:val="both"/>
              <w:rPr>
                <w:lang w:val="nl-NL"/>
              </w:rPr>
            </w:pPr>
            <w:r w:rsidRPr="00907620">
              <w:rPr>
                <w:color w:val="000000"/>
                <w:lang w:val="nl-NL"/>
              </w:rPr>
              <w:t xml:space="preserve">- </w:t>
            </w:r>
            <w:r w:rsidRPr="00907620">
              <w:t>Cách tiến hành:</w:t>
            </w:r>
          </w:p>
        </w:tc>
      </w:tr>
      <w:tr w:rsidR="00C415E6" w:rsidRPr="00907620" w:rsidTr="00DF4CD7">
        <w:trPr>
          <w:trHeight w:val="2682"/>
        </w:trPr>
        <w:tc>
          <w:tcPr>
            <w:tcW w:w="6228" w:type="dxa"/>
            <w:gridSpan w:val="3"/>
            <w:tcBorders>
              <w:top w:val="single" w:sz="4" w:space="0" w:color="auto"/>
              <w:left w:val="single" w:sz="4" w:space="0" w:color="auto"/>
              <w:bottom w:val="single" w:sz="4" w:space="0" w:color="auto"/>
              <w:right w:val="single" w:sz="4" w:space="0" w:color="auto"/>
            </w:tcBorders>
          </w:tcPr>
          <w:p w:rsidR="00C415E6" w:rsidRPr="00907620" w:rsidRDefault="00C415E6" w:rsidP="00FF6103">
            <w:pPr>
              <w:pStyle w:val="NormalWeb"/>
              <w:shd w:val="clear" w:color="auto" w:fill="FFFFFF"/>
              <w:ind w:left="-90" w:firstLine="90"/>
              <w:rPr>
                <w:color w:val="000000"/>
                <w:sz w:val="28"/>
                <w:szCs w:val="28"/>
              </w:rPr>
            </w:pPr>
            <w:r w:rsidRPr="00907620">
              <w:rPr>
                <w:rStyle w:val="Strong"/>
                <w:color w:val="000000"/>
                <w:sz w:val="28"/>
                <w:szCs w:val="28"/>
              </w:rPr>
              <w:t xml:space="preserve">Bài 1: </w:t>
            </w:r>
            <w:r w:rsidRPr="00907620">
              <w:rPr>
                <w:color w:val="000000"/>
                <w:sz w:val="28"/>
                <w:szCs w:val="28"/>
              </w:rPr>
              <w:t xml:space="preserve"> Tính (theo mẫu)- HS làm việc cá nhân </w:t>
            </w:r>
          </w:p>
          <w:p w:rsidR="00C415E6" w:rsidRPr="00907620" w:rsidRDefault="00C415E6" w:rsidP="00FF6103">
            <w:pPr>
              <w:pStyle w:val="NormalWeb"/>
              <w:shd w:val="clear" w:color="auto" w:fill="FFFFFF"/>
              <w:ind w:left="-90" w:firstLine="90"/>
              <w:rPr>
                <w:color w:val="000000"/>
                <w:sz w:val="28"/>
                <w:szCs w:val="28"/>
              </w:rPr>
            </w:pPr>
            <w:r w:rsidRPr="00907620">
              <w:rPr>
                <w:noProof/>
                <w:color w:val="000000"/>
                <w:sz w:val="28"/>
                <w:szCs w:val="28"/>
                <w:lang w:val="vi-VN" w:eastAsia="vi-VN"/>
              </w:rPr>
              <w:drawing>
                <wp:inline distT="0" distB="0" distL="0" distR="0" wp14:anchorId="1FB082A4" wp14:editId="519089BF">
                  <wp:extent cx="3280410" cy="1307465"/>
                  <wp:effectExtent l="0" t="0" r="0" b="6985"/>
                  <wp:docPr id="6" name="Picture 8" descr="Description: Tính (theo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Description: Tính (theo mẫu)."/>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280410" cy="1307465"/>
                          </a:xfrm>
                          <a:prstGeom prst="rect">
                            <a:avLst/>
                          </a:prstGeom>
                          <a:noFill/>
                          <a:ln>
                            <a:noFill/>
                          </a:ln>
                        </pic:spPr>
                      </pic:pic>
                    </a:graphicData>
                  </a:graphic>
                </wp:inline>
              </w:drawing>
            </w:r>
          </w:p>
          <w:p w:rsidR="00C415E6" w:rsidRPr="00907620" w:rsidRDefault="00C415E6" w:rsidP="00FF6103">
            <w:pPr>
              <w:pStyle w:val="NormalWeb"/>
              <w:shd w:val="clear" w:color="auto" w:fill="FFFFFF"/>
              <w:ind w:left="-90" w:firstLine="90"/>
              <w:rPr>
                <w:color w:val="000000"/>
                <w:sz w:val="28"/>
                <w:szCs w:val="28"/>
              </w:rPr>
            </w:pPr>
            <w:r w:rsidRPr="00907620">
              <w:rPr>
                <w:color w:val="000000"/>
                <w:sz w:val="28"/>
                <w:szCs w:val="28"/>
              </w:rPr>
              <w:t xml:space="preserve">- GV HD nêu dạng của phép cộng </w:t>
            </w: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r w:rsidRPr="00907620">
              <w:t xml:space="preserve">- Yêu cầu 1HS nêu cách thực hiện </w:t>
            </w:r>
          </w:p>
          <w:p w:rsidR="00C415E6" w:rsidRPr="00907620" w:rsidRDefault="00C415E6" w:rsidP="00FF6103">
            <w:pPr>
              <w:ind w:left="-90" w:firstLine="90"/>
              <w:jc w:val="both"/>
            </w:pPr>
          </w:p>
          <w:p w:rsidR="00C415E6" w:rsidRPr="00907620" w:rsidRDefault="00C415E6" w:rsidP="00FF6103">
            <w:pPr>
              <w:ind w:left="-90" w:firstLine="90"/>
              <w:jc w:val="both"/>
            </w:pPr>
            <w:r w:rsidRPr="00907620">
              <w:t>- GV nhận xét, tuyên dương</w:t>
            </w:r>
          </w:p>
          <w:p w:rsidR="00C415E6" w:rsidRPr="00907620" w:rsidRDefault="00C415E6" w:rsidP="00FF6103">
            <w:pPr>
              <w:ind w:left="-90" w:firstLine="90"/>
              <w:jc w:val="both"/>
              <w:rPr>
                <w:b/>
              </w:rPr>
            </w:pPr>
          </w:p>
        </w:tc>
        <w:tc>
          <w:tcPr>
            <w:tcW w:w="3780" w:type="dxa"/>
            <w:gridSpan w:val="2"/>
            <w:tcBorders>
              <w:top w:val="single" w:sz="4" w:space="0" w:color="auto"/>
              <w:left w:val="single" w:sz="4" w:space="0" w:color="auto"/>
              <w:bottom w:val="single" w:sz="4" w:space="0" w:color="auto"/>
              <w:right w:val="single" w:sz="4" w:space="0" w:color="auto"/>
            </w:tcBorders>
          </w:tcPr>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r w:rsidRPr="00907620">
              <w:t xml:space="preserve">- Đây là phép cộng hai phân số trong đó có một mẫu số chia hết cho mẫu số còn lại. </w:t>
            </w:r>
          </w:p>
          <w:p w:rsidR="00C415E6" w:rsidRPr="00907620" w:rsidRDefault="00C415E6" w:rsidP="00FF6103">
            <w:pPr>
              <w:ind w:left="-90" w:firstLine="90"/>
            </w:pPr>
            <w:r w:rsidRPr="00907620">
              <w:t xml:space="preserve">-  Muốn cộng hai phân số khác mẫu số , ta quy đồng hai phân số đó rồi cộng các phân số đó </w:t>
            </w:r>
          </w:p>
          <w:p w:rsidR="00C415E6" w:rsidRPr="00907620" w:rsidRDefault="00C415E6" w:rsidP="00FF6103">
            <w:pPr>
              <w:ind w:left="-90" w:firstLine="90"/>
              <w:jc w:val="both"/>
            </w:pPr>
            <w:r w:rsidRPr="00907620">
              <w:t>- HS lần lượt làm vở , kết hợp đọc miệng các phép tính còn lại</w:t>
            </w:r>
          </w:p>
          <w:p w:rsidR="00C415E6" w:rsidRPr="00907620" w:rsidRDefault="00C415E6" w:rsidP="00FF6103">
            <w:pPr>
              <w:ind w:left="-90" w:firstLine="90"/>
              <w:jc w:val="both"/>
            </w:pPr>
            <w:r w:rsidRPr="00907620">
              <w:t>a.</w:t>
            </w:r>
            <w:r w:rsidRPr="00907620">
              <w:rPr>
                <w:position w:val="-24"/>
                <w:lang w:val="vi-VN" w:eastAsia="vi-VN"/>
              </w:rPr>
              <w:object w:dxaOrig="320" w:dyaOrig="620">
                <v:shape id="_x0000_i1069" type="#_x0000_t75" style="width:15.75pt;height:30.75pt" o:ole="">
                  <v:imagedata r:id="rId96" o:title=""/>
                </v:shape>
                <o:OLEObject Type="Embed" ProgID="Equation.DSMT4" ShapeID="_x0000_i1069" DrawAspect="Content" ObjectID="_1805222432" r:id="rId97"/>
              </w:object>
            </w:r>
            <w:r w:rsidRPr="00907620">
              <w:t xml:space="preserve">        b.</w:t>
            </w:r>
            <w:r w:rsidRPr="00907620">
              <w:rPr>
                <w:position w:val="-24"/>
                <w:lang w:val="vi-VN" w:eastAsia="vi-VN"/>
              </w:rPr>
              <w:object w:dxaOrig="320" w:dyaOrig="620">
                <v:shape id="_x0000_i1070" type="#_x0000_t75" style="width:15.75pt;height:30.75pt" o:ole="">
                  <v:imagedata r:id="rId98" o:title=""/>
                </v:shape>
                <o:OLEObject Type="Embed" ProgID="Equation.DSMT4" ShapeID="_x0000_i1070" DrawAspect="Content" ObjectID="_1805222433" r:id="rId99"/>
              </w:object>
            </w:r>
            <w:r w:rsidRPr="00907620">
              <w:t xml:space="preserve">    c.</w:t>
            </w:r>
            <w:r w:rsidRPr="00907620">
              <w:rPr>
                <w:position w:val="-24"/>
                <w:lang w:val="vi-VN" w:eastAsia="vi-VN"/>
              </w:rPr>
              <w:object w:dxaOrig="220" w:dyaOrig="620">
                <v:shape id="_x0000_i1071" type="#_x0000_t75" style="width:10.5pt;height:30.75pt" o:ole="">
                  <v:imagedata r:id="rId100" o:title=""/>
                </v:shape>
                <o:OLEObject Type="Embed" ProgID="Equation.DSMT4" ShapeID="_x0000_i1071" DrawAspect="Content" ObjectID="_1805222434" r:id="rId101"/>
              </w:object>
            </w:r>
            <w:r w:rsidRPr="00907620">
              <w:t xml:space="preserve">  </w:t>
            </w:r>
          </w:p>
          <w:p w:rsidR="00C415E6" w:rsidRPr="00907620" w:rsidRDefault="00C415E6" w:rsidP="00FF6103">
            <w:pPr>
              <w:ind w:left="-90" w:firstLine="90"/>
              <w:jc w:val="both"/>
            </w:pPr>
            <w:r w:rsidRPr="00907620">
              <w:t xml:space="preserve">- Hs nêu cách rút gọn phân số </w:t>
            </w:r>
          </w:p>
          <w:p w:rsidR="00C415E6" w:rsidRPr="00907620" w:rsidRDefault="00C415E6" w:rsidP="00FF6103">
            <w:pPr>
              <w:ind w:left="-90" w:firstLine="90"/>
              <w:jc w:val="both"/>
            </w:pPr>
            <w:r w:rsidRPr="00907620">
              <w:t xml:space="preserve">- Phân số chưa tối giản : </w:t>
            </w:r>
            <w:r w:rsidRPr="00907620">
              <w:rPr>
                <w:position w:val="-24"/>
                <w:lang w:val="vi-VN" w:eastAsia="vi-VN"/>
              </w:rPr>
              <w:object w:dxaOrig="340" w:dyaOrig="620">
                <v:shape id="_x0000_i1072" type="#_x0000_t75" style="width:17.25pt;height:30.75pt" o:ole="">
                  <v:imagedata r:id="rId102" o:title=""/>
                </v:shape>
                <o:OLEObject Type="Embed" ProgID="Equation.DSMT4" ShapeID="_x0000_i1072" DrawAspect="Content" ObjectID="_1805222435" r:id="rId103"/>
              </w:object>
            </w:r>
            <w:r w:rsidRPr="00907620">
              <w:t xml:space="preserve"> </w:t>
            </w:r>
          </w:p>
          <w:p w:rsidR="00C415E6" w:rsidRPr="00907620" w:rsidRDefault="00C415E6" w:rsidP="00FF6103">
            <w:pPr>
              <w:ind w:left="-90" w:firstLine="90"/>
              <w:jc w:val="both"/>
            </w:pPr>
            <w:r w:rsidRPr="00907620">
              <w:t xml:space="preserve">- HS làm vào vở </w:t>
            </w:r>
          </w:p>
          <w:p w:rsidR="00C415E6" w:rsidRPr="00907620" w:rsidRDefault="00C415E6" w:rsidP="00FF6103">
            <w:pPr>
              <w:ind w:left="-90" w:firstLine="90"/>
            </w:pPr>
            <w:r w:rsidRPr="00907620">
              <w:t xml:space="preserve">- HS đối chiếu so sánh, nhận xét với bài trên bảng </w:t>
            </w:r>
          </w:p>
          <w:p w:rsidR="00C415E6" w:rsidRPr="00907620" w:rsidRDefault="00C415E6" w:rsidP="00FF6103">
            <w:pPr>
              <w:ind w:left="-90" w:firstLine="90"/>
              <w:jc w:val="both"/>
            </w:pPr>
            <w:r w:rsidRPr="00907620">
              <w:t xml:space="preserve">b. </w:t>
            </w:r>
            <w:r w:rsidRPr="00907620">
              <w:rPr>
                <w:position w:val="-24"/>
                <w:lang w:val="vi-VN" w:eastAsia="vi-VN"/>
              </w:rPr>
              <w:object w:dxaOrig="2220" w:dyaOrig="620">
                <v:shape id="_x0000_i1073" type="#_x0000_t75" style="width:111pt;height:30.75pt" o:ole="">
                  <v:imagedata r:id="rId104" o:title=""/>
                </v:shape>
                <o:OLEObject Type="Embed" ProgID="Equation.DSMT4" ShapeID="_x0000_i1073" DrawAspect="Content" ObjectID="_1805222436" r:id="rId105"/>
              </w:object>
            </w:r>
            <w:r w:rsidRPr="00907620">
              <w:t xml:space="preserve"> </w:t>
            </w:r>
          </w:p>
          <w:p w:rsidR="00C415E6" w:rsidRPr="00907620" w:rsidRDefault="00C415E6" w:rsidP="00FF6103">
            <w:pPr>
              <w:ind w:left="-90" w:firstLine="90"/>
              <w:jc w:val="both"/>
            </w:pPr>
            <w:r w:rsidRPr="00907620">
              <w:t xml:space="preserve">c. </w:t>
            </w:r>
            <w:r w:rsidRPr="00907620">
              <w:rPr>
                <w:position w:val="-24"/>
                <w:lang w:val="vi-VN" w:eastAsia="vi-VN"/>
              </w:rPr>
              <w:object w:dxaOrig="2200" w:dyaOrig="620">
                <v:shape id="_x0000_i1074" type="#_x0000_t75" style="width:110.25pt;height:30.75pt" o:ole="">
                  <v:imagedata r:id="rId106" o:title=""/>
                </v:shape>
                <o:OLEObject Type="Embed" ProgID="Equation.DSMT4" ShapeID="_x0000_i1074" DrawAspect="Content" ObjectID="_1805222437" r:id="rId107"/>
              </w:object>
            </w:r>
          </w:p>
        </w:tc>
      </w:tr>
      <w:tr w:rsidR="00C415E6" w:rsidRPr="00907620" w:rsidTr="00FF6103">
        <w:trPr>
          <w:trHeight w:val="7451"/>
        </w:trPr>
        <w:tc>
          <w:tcPr>
            <w:tcW w:w="6228" w:type="dxa"/>
            <w:gridSpan w:val="3"/>
            <w:tcBorders>
              <w:top w:val="single" w:sz="4" w:space="0" w:color="auto"/>
              <w:left w:val="single" w:sz="4" w:space="0" w:color="auto"/>
              <w:bottom w:val="dashed" w:sz="4" w:space="0" w:color="auto"/>
              <w:right w:val="single" w:sz="4" w:space="0" w:color="auto"/>
            </w:tcBorders>
            <w:hideMark/>
          </w:tcPr>
          <w:p w:rsidR="00C415E6" w:rsidRPr="00907620" w:rsidRDefault="00C415E6" w:rsidP="00FF6103">
            <w:pPr>
              <w:ind w:left="-90" w:firstLine="90"/>
              <w:jc w:val="both"/>
            </w:pPr>
            <w:r w:rsidRPr="00907620">
              <w:lastRenderedPageBreak/>
              <w:t xml:space="preserve">Bài 2: Tính rồi rút gọn ? (Làm việc nhóm 2) </w:t>
            </w:r>
          </w:p>
          <w:p w:rsidR="00C415E6" w:rsidRPr="00907620" w:rsidRDefault="00C415E6" w:rsidP="00FF6103">
            <w:pPr>
              <w:ind w:left="-90" w:firstLine="90"/>
              <w:jc w:val="both"/>
            </w:pPr>
            <w:r w:rsidRPr="00907620">
              <w:t xml:space="preserve">- GV yêu cầu HS nêu cách rút gọn phân số </w:t>
            </w:r>
          </w:p>
          <w:p w:rsidR="00C415E6" w:rsidRPr="00907620" w:rsidRDefault="00C415E6" w:rsidP="00FF6103">
            <w:pPr>
              <w:ind w:left="-90" w:firstLine="90"/>
              <w:jc w:val="both"/>
            </w:pPr>
            <w:r w:rsidRPr="00907620">
              <w:t xml:space="preserve">? Tìm phân số chưa tối giản trong phép tính </w:t>
            </w:r>
          </w:p>
          <w:p w:rsidR="00C415E6" w:rsidRPr="00907620" w:rsidRDefault="00C415E6" w:rsidP="00FF6103">
            <w:pPr>
              <w:ind w:left="-90" w:firstLine="90"/>
              <w:jc w:val="both"/>
            </w:pPr>
            <w:r w:rsidRPr="00907620">
              <w:t xml:space="preserve">- GV HD cách trình bày </w:t>
            </w:r>
          </w:p>
          <w:p w:rsidR="00C415E6" w:rsidRPr="00907620" w:rsidRDefault="00C415E6" w:rsidP="00FF6103">
            <w:pPr>
              <w:ind w:left="-90" w:firstLine="90"/>
              <w:jc w:val="both"/>
            </w:pPr>
            <w:r w:rsidRPr="00907620">
              <w:t xml:space="preserve">a. </w:t>
            </w:r>
            <w:r w:rsidRPr="00907620">
              <w:rPr>
                <w:position w:val="-24"/>
                <w:lang w:val="vi-VN" w:eastAsia="vi-VN"/>
              </w:rPr>
              <w:object w:dxaOrig="700" w:dyaOrig="620">
                <v:shape id="_x0000_i1075" type="#_x0000_t75" style="width:34.5pt;height:30.75pt" o:ole="">
                  <v:imagedata r:id="rId108" o:title=""/>
                </v:shape>
                <o:OLEObject Type="Embed" ProgID="Equation.DSMT4" ShapeID="_x0000_i1075" DrawAspect="Content" ObjectID="_1805222438" r:id="rId109"/>
              </w:object>
            </w:r>
            <w:r w:rsidRPr="00907620">
              <w:t xml:space="preserve"> =</w:t>
            </w:r>
            <w:r w:rsidRPr="00907620">
              <w:rPr>
                <w:position w:val="-24"/>
                <w:lang w:val="vi-VN" w:eastAsia="vi-VN"/>
              </w:rPr>
              <w:object w:dxaOrig="240" w:dyaOrig="620">
                <v:shape id="_x0000_i1076" type="#_x0000_t75" style="width:12pt;height:30.75pt" o:ole="">
                  <v:imagedata r:id="rId110" o:title=""/>
                </v:shape>
                <o:OLEObject Type="Embed" ProgID="Equation.DSMT4" ShapeID="_x0000_i1076" DrawAspect="Content" ObjectID="_1805222439" r:id="rId111"/>
              </w:object>
            </w:r>
            <w:r w:rsidRPr="00907620">
              <w:t xml:space="preserve"> + </w:t>
            </w:r>
            <w:r w:rsidRPr="00907620">
              <w:rPr>
                <w:position w:val="-24"/>
                <w:lang w:val="vi-VN" w:eastAsia="vi-VN"/>
              </w:rPr>
              <w:object w:dxaOrig="240" w:dyaOrig="620">
                <v:shape id="_x0000_i1077" type="#_x0000_t75" style="width:12pt;height:30.75pt" o:ole="">
                  <v:imagedata r:id="rId112" o:title=""/>
                </v:shape>
                <o:OLEObject Type="Embed" ProgID="Equation.DSMT4" ShapeID="_x0000_i1077" DrawAspect="Content" ObjectID="_1805222440" r:id="rId113"/>
              </w:object>
            </w:r>
            <w:r w:rsidRPr="00907620">
              <w:t xml:space="preserve"> =</w:t>
            </w:r>
            <w:r w:rsidRPr="00907620">
              <w:rPr>
                <w:position w:val="-24"/>
                <w:lang w:val="vi-VN" w:eastAsia="vi-VN"/>
              </w:rPr>
              <w:object w:dxaOrig="220" w:dyaOrig="620">
                <v:shape id="_x0000_i1078" type="#_x0000_t75" style="width:10.5pt;height:30.75pt" o:ole="">
                  <v:imagedata r:id="rId114" o:title=""/>
                </v:shape>
                <o:OLEObject Type="Embed" ProgID="Equation.DSMT4" ShapeID="_x0000_i1078" DrawAspect="Content" ObjectID="_1805222441" r:id="rId115"/>
              </w:object>
            </w:r>
            <w:r w:rsidRPr="00907620">
              <w:t xml:space="preserve">  </w:t>
            </w:r>
          </w:p>
          <w:p w:rsidR="00C415E6" w:rsidRPr="00907620" w:rsidRDefault="00C415E6" w:rsidP="00FF6103">
            <w:pPr>
              <w:ind w:left="-90" w:firstLine="90"/>
              <w:jc w:val="both"/>
            </w:pPr>
            <w:r w:rsidRPr="00907620">
              <w:t xml:space="preserve">- GV yêu cầu 2 HS lên bảng trình bày , HS làm vào vở  </w:t>
            </w:r>
          </w:p>
          <w:p w:rsidR="00C415E6" w:rsidRPr="00907620" w:rsidRDefault="00C415E6" w:rsidP="00FF6103">
            <w:pPr>
              <w:ind w:left="-90" w:firstLine="90"/>
              <w:jc w:val="both"/>
            </w:pPr>
            <w:r w:rsidRPr="00907620">
              <w:t xml:space="preserve">- GV chia nhóm 2, các nhóm làm vào vở. </w:t>
            </w:r>
          </w:p>
          <w:p w:rsidR="00C415E6" w:rsidRPr="00907620" w:rsidRDefault="00C415E6" w:rsidP="00FF6103">
            <w:pPr>
              <w:ind w:left="-90" w:firstLine="90"/>
              <w:jc w:val="both"/>
            </w:pPr>
            <w:r w:rsidRPr="00907620">
              <w:t xml:space="preserve">a) </w:t>
            </w:r>
            <w:r w:rsidRPr="00907620">
              <w:rPr>
                <w:position w:val="-24"/>
                <w:lang w:val="vi-VN" w:eastAsia="vi-VN"/>
              </w:rPr>
              <w:object w:dxaOrig="600" w:dyaOrig="620">
                <v:shape id="_x0000_i1079" type="#_x0000_t75" style="width:30pt;height:30.75pt" o:ole="">
                  <v:imagedata r:id="rId21" o:title=""/>
                </v:shape>
                <o:OLEObject Type="Embed" ProgID="Equation.DSMT4" ShapeID="_x0000_i1079" DrawAspect="Content" ObjectID="_1805222442" r:id="rId116"/>
              </w:object>
            </w:r>
            <w:r w:rsidRPr="00907620">
              <w:t xml:space="preserve"> và </w:t>
            </w:r>
            <w:r w:rsidRPr="00907620">
              <w:rPr>
                <w:position w:val="-24"/>
                <w:lang w:val="vi-VN" w:eastAsia="vi-VN"/>
              </w:rPr>
              <w:object w:dxaOrig="600" w:dyaOrig="620">
                <v:shape id="_x0000_i1080" type="#_x0000_t75" style="width:30pt;height:30.75pt" o:ole="">
                  <v:imagedata r:id="rId23" o:title=""/>
                </v:shape>
                <o:OLEObject Type="Embed" ProgID="Equation.DSMT4" ShapeID="_x0000_i1080" DrawAspect="Content" ObjectID="_1805222443" r:id="rId117"/>
              </w:object>
            </w:r>
          </w:p>
          <w:p w:rsidR="00C415E6" w:rsidRDefault="00C415E6" w:rsidP="00FF6103">
            <w:pPr>
              <w:ind w:left="-90" w:firstLine="90"/>
              <w:jc w:val="both"/>
            </w:pPr>
          </w:p>
          <w:p w:rsidR="00C415E6" w:rsidRPr="00907620" w:rsidRDefault="00C415E6" w:rsidP="00FF6103">
            <w:pPr>
              <w:ind w:left="-90" w:firstLine="90"/>
              <w:jc w:val="both"/>
            </w:pPr>
            <w:r w:rsidRPr="00907620">
              <w:t>- GV nhận xét, tuyên dương.</w:t>
            </w:r>
          </w:p>
          <w:p w:rsidR="00C415E6" w:rsidRPr="00907620" w:rsidRDefault="00C415E6" w:rsidP="00FF6103">
            <w:pPr>
              <w:ind w:left="-90" w:firstLine="90"/>
              <w:jc w:val="both"/>
            </w:pPr>
            <w:r w:rsidRPr="00907620">
              <w:t xml:space="preserve">Bài 3: (Làm việc nhóm đôi - cá nhân) </w:t>
            </w:r>
          </w:p>
          <w:p w:rsidR="00C415E6" w:rsidRPr="00907620" w:rsidRDefault="00C415E6" w:rsidP="00FF6103">
            <w:pPr>
              <w:ind w:left="-90" w:firstLine="90"/>
              <w:jc w:val="both"/>
            </w:pPr>
            <w:r w:rsidRPr="00907620">
              <w:t xml:space="preserve">- GV HD HS tóm tắt để hiểu đề bằng cách hỏi đáp trong nhóm đôi </w:t>
            </w:r>
          </w:p>
          <w:p w:rsidR="00C415E6" w:rsidRPr="00907620" w:rsidRDefault="00C415E6" w:rsidP="00FF6103">
            <w:pPr>
              <w:ind w:left="-90" w:firstLine="90"/>
            </w:pPr>
            <w:r w:rsidRPr="00907620">
              <w:t xml:space="preserve">? Có mấy nhóm sửa đường ? Từng nhóm sửa được bao nhiêu phần đoạn đường ? </w:t>
            </w:r>
          </w:p>
          <w:p w:rsidR="00C415E6" w:rsidRPr="00907620" w:rsidRDefault="00C415E6" w:rsidP="00FF6103">
            <w:pPr>
              <w:ind w:left="-90" w:firstLine="90"/>
              <w:jc w:val="both"/>
            </w:pPr>
            <w:r w:rsidRPr="00907620">
              <w:t xml:space="preserve">- GV yêu cầu HS tự làm bài vào vở - 1 HS lên bảng trình bày </w:t>
            </w:r>
          </w:p>
          <w:p w:rsidR="00C415E6" w:rsidRPr="00907620" w:rsidRDefault="00C415E6" w:rsidP="00FF6103">
            <w:pPr>
              <w:ind w:left="-90" w:firstLine="90"/>
              <w:jc w:val="both"/>
              <w:rPr>
                <w:color w:val="000000"/>
                <w:lang w:val="nl-NL"/>
              </w:rPr>
            </w:pPr>
            <w:r w:rsidRPr="00907620">
              <w:t>- GVHD HS rút gọn ra giấy nháp và chỉ ghi kết quả rút gọn vào phép tính và chốt kết quả đúng</w:t>
            </w:r>
          </w:p>
        </w:tc>
        <w:tc>
          <w:tcPr>
            <w:tcW w:w="3780" w:type="dxa"/>
            <w:gridSpan w:val="2"/>
            <w:tcBorders>
              <w:top w:val="single" w:sz="4" w:space="0" w:color="auto"/>
              <w:left w:val="single" w:sz="4" w:space="0" w:color="auto"/>
              <w:bottom w:val="dashed" w:sz="4" w:space="0" w:color="auto"/>
              <w:right w:val="single" w:sz="4" w:space="0" w:color="auto"/>
            </w:tcBorders>
          </w:tcPr>
          <w:p w:rsidR="00C415E6" w:rsidRPr="00907620" w:rsidRDefault="00C415E6" w:rsidP="00FF6103">
            <w:pPr>
              <w:ind w:left="-90" w:firstLine="90"/>
              <w:jc w:val="both"/>
              <w:rPr>
                <w:lang w:val="vi-VN"/>
              </w:rPr>
            </w:pPr>
            <w:r w:rsidRPr="00907620">
              <w:t xml:space="preserve">- HS hỏi đáp trong nhóm đôi </w:t>
            </w: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r w:rsidRPr="00907620">
              <w:t xml:space="preserve">- HS làm vào vở - 1 HS trình bày </w:t>
            </w:r>
          </w:p>
          <w:p w:rsidR="00C415E6" w:rsidRPr="00907620" w:rsidRDefault="00C415E6" w:rsidP="00FF6103">
            <w:pPr>
              <w:ind w:left="-90" w:firstLine="90"/>
              <w:jc w:val="center"/>
            </w:pPr>
            <w:r w:rsidRPr="00907620">
              <w:t>Bài giải</w:t>
            </w:r>
          </w:p>
          <w:p w:rsidR="00C415E6" w:rsidRPr="00907620" w:rsidRDefault="00C415E6" w:rsidP="00FF6103">
            <w:pPr>
              <w:ind w:left="-90" w:firstLine="90"/>
              <w:jc w:val="both"/>
            </w:pPr>
            <w:r w:rsidRPr="00907620">
              <w:t xml:space="preserve">Số phần đoạn đường mà hai nhóm công nhân sửa được là : </w:t>
            </w:r>
          </w:p>
          <w:p w:rsidR="00C415E6" w:rsidRPr="00907620" w:rsidRDefault="00C415E6" w:rsidP="00FF6103">
            <w:pPr>
              <w:ind w:left="-90" w:firstLine="90"/>
              <w:jc w:val="both"/>
            </w:pPr>
            <w:r w:rsidRPr="00907620">
              <w:rPr>
                <w:position w:val="-24"/>
                <w:lang w:val="vi-VN" w:eastAsia="vi-VN"/>
              </w:rPr>
              <w:object w:dxaOrig="1100" w:dyaOrig="620">
                <v:shape id="_x0000_i1081" type="#_x0000_t75" style="width:54.75pt;height:30.75pt" o:ole="">
                  <v:imagedata r:id="rId118" o:title=""/>
                </v:shape>
                <o:OLEObject Type="Embed" ProgID="Equation.DSMT4" ShapeID="_x0000_i1081" DrawAspect="Content" ObjectID="_1805222444" r:id="rId119"/>
              </w:object>
            </w:r>
            <w:r w:rsidRPr="00907620">
              <w:t xml:space="preserve"> ( đoạn đường ) </w:t>
            </w:r>
          </w:p>
          <w:p w:rsidR="00C415E6" w:rsidRPr="00907620" w:rsidRDefault="00C415E6" w:rsidP="00FF6103">
            <w:pPr>
              <w:ind w:left="-90" w:firstLine="90"/>
              <w:jc w:val="both"/>
            </w:pPr>
            <w:r w:rsidRPr="00907620">
              <w:t xml:space="preserve">Đáp số : </w:t>
            </w:r>
            <w:r w:rsidRPr="00907620">
              <w:rPr>
                <w:position w:val="-24"/>
                <w:lang w:val="vi-VN" w:eastAsia="vi-VN"/>
              </w:rPr>
              <w:object w:dxaOrig="240" w:dyaOrig="620">
                <v:shape id="_x0000_i1082" type="#_x0000_t75" style="width:12pt;height:30.75pt" o:ole="">
                  <v:imagedata r:id="rId120" o:title=""/>
                </v:shape>
                <o:OLEObject Type="Embed" ProgID="Equation.DSMT4" ShapeID="_x0000_i1082" DrawAspect="Content" ObjectID="_1805222445" r:id="rId121"/>
              </w:object>
            </w:r>
            <w:r w:rsidRPr="00907620">
              <w:t xml:space="preserve"> đoạn đường</w:t>
            </w:r>
          </w:p>
        </w:tc>
      </w:tr>
      <w:tr w:rsidR="00C415E6" w:rsidRPr="00907620" w:rsidTr="00FF6103">
        <w:tc>
          <w:tcPr>
            <w:tcW w:w="10008" w:type="dxa"/>
            <w:gridSpan w:val="5"/>
            <w:tcBorders>
              <w:top w:val="dashed" w:sz="4" w:space="0" w:color="auto"/>
              <w:left w:val="single" w:sz="4" w:space="0" w:color="auto"/>
              <w:bottom w:val="dashed" w:sz="4" w:space="0" w:color="auto"/>
              <w:right w:val="single" w:sz="4" w:space="0" w:color="auto"/>
            </w:tcBorders>
            <w:hideMark/>
          </w:tcPr>
          <w:p w:rsidR="00C415E6" w:rsidRPr="00907620" w:rsidRDefault="00C415E6" w:rsidP="00FF6103">
            <w:pPr>
              <w:ind w:left="-90" w:firstLine="90"/>
              <w:rPr>
                <w:b/>
              </w:rPr>
            </w:pPr>
            <w:r w:rsidRPr="00907620">
              <w:rPr>
                <w:b/>
              </w:rPr>
              <w:t>3. Vận dụng trải nghiệm.</w:t>
            </w:r>
          </w:p>
          <w:p w:rsidR="00C415E6" w:rsidRPr="00907620" w:rsidRDefault="00C415E6" w:rsidP="00FF6103">
            <w:pPr>
              <w:ind w:left="-90" w:firstLine="90"/>
            </w:pPr>
            <w:r w:rsidRPr="00907620">
              <w:t>- Mục tiêu:</w:t>
            </w:r>
          </w:p>
          <w:p w:rsidR="00C415E6" w:rsidRPr="00907620" w:rsidRDefault="00C415E6" w:rsidP="00FF6103">
            <w:pPr>
              <w:ind w:left="-90" w:firstLine="90"/>
            </w:pPr>
            <w:r w:rsidRPr="00907620">
              <w:t>+ Củng cố những kiến thức đã học trong tiết học để học sinh khắc sâu nội dung.</w:t>
            </w:r>
          </w:p>
          <w:p w:rsidR="00C415E6" w:rsidRPr="00907620" w:rsidRDefault="00C415E6" w:rsidP="00FF6103">
            <w:pPr>
              <w:ind w:left="-90" w:firstLine="90"/>
            </w:pPr>
            <w:r w:rsidRPr="00907620">
              <w:t>+ Vận dụng kiến thức đã học vào thực tiễn.</w:t>
            </w:r>
          </w:p>
          <w:p w:rsidR="00C415E6" w:rsidRPr="00907620" w:rsidRDefault="00C415E6" w:rsidP="00FF6103">
            <w:pPr>
              <w:ind w:left="-90" w:firstLine="90"/>
            </w:pPr>
            <w:r w:rsidRPr="00907620">
              <w:t xml:space="preserve">+ Tạo không khí vui vẻ, hào hứng, lưu luyến sau khi học sinh học bài </w:t>
            </w:r>
          </w:p>
          <w:p w:rsidR="00C415E6" w:rsidRPr="00907620" w:rsidRDefault="00C415E6" w:rsidP="00FF6103">
            <w:pPr>
              <w:ind w:left="-90" w:firstLine="90"/>
            </w:pPr>
            <w:r w:rsidRPr="00907620">
              <w:t>- Cách tiến hành:</w:t>
            </w:r>
          </w:p>
        </w:tc>
      </w:tr>
      <w:tr w:rsidR="00C415E6" w:rsidRPr="00907620" w:rsidTr="00FF6103">
        <w:tc>
          <w:tcPr>
            <w:tcW w:w="6861" w:type="dxa"/>
            <w:gridSpan w:val="4"/>
            <w:tcBorders>
              <w:top w:val="dashed" w:sz="4" w:space="0" w:color="auto"/>
              <w:left w:val="single" w:sz="4" w:space="0" w:color="auto"/>
              <w:bottom w:val="dashed" w:sz="4" w:space="0" w:color="auto"/>
              <w:right w:val="single" w:sz="4" w:space="0" w:color="auto"/>
            </w:tcBorders>
          </w:tcPr>
          <w:p w:rsidR="00C415E6" w:rsidRPr="00907620" w:rsidRDefault="00C415E6" w:rsidP="00FF6103">
            <w:pPr>
              <w:ind w:left="-90" w:firstLine="90"/>
              <w:jc w:val="both"/>
            </w:pPr>
            <w:r w:rsidRPr="00907620">
              <w:t xml:space="preserve">- GV tổ chức bằng  hình thức trò chơi để HS thực hành cộng phân số thành thạo hơn </w:t>
            </w:r>
          </w:p>
          <w:p w:rsidR="00C415E6" w:rsidRPr="00907620" w:rsidRDefault="00C415E6" w:rsidP="00FF6103">
            <w:pPr>
              <w:ind w:left="-90" w:firstLine="90"/>
              <w:jc w:val="both"/>
            </w:pPr>
            <w:r w:rsidRPr="00907620">
              <w:t xml:space="preserve">- GV viết  5 phép tính </w:t>
            </w:r>
          </w:p>
          <w:p w:rsidR="00C415E6" w:rsidRPr="00907620" w:rsidRDefault="00C415E6" w:rsidP="00FF6103">
            <w:pPr>
              <w:ind w:left="-90" w:firstLine="90"/>
              <w:jc w:val="both"/>
              <w:rPr>
                <w:lang w:val="nl-NL"/>
              </w:rPr>
            </w:pPr>
            <w:r w:rsidRPr="00907620">
              <w:rPr>
                <w:lang w:val="nl-NL"/>
              </w:rPr>
              <w:t xml:space="preserve">a. </w:t>
            </w:r>
            <w:r w:rsidRPr="00907620">
              <w:rPr>
                <w:position w:val="-24"/>
                <w:lang w:val="nl-NL" w:eastAsia="vi-VN"/>
              </w:rPr>
              <w:object w:dxaOrig="700" w:dyaOrig="620">
                <v:shape id="_x0000_i1083" type="#_x0000_t75" style="width:34.5pt;height:30.75pt" o:ole="">
                  <v:imagedata r:id="rId122" o:title=""/>
                </v:shape>
                <o:OLEObject Type="Embed" ProgID="Equation.DSMT4" ShapeID="_x0000_i1083" DrawAspect="Content" ObjectID="_1805222446" r:id="rId123"/>
              </w:object>
            </w:r>
            <w:r w:rsidRPr="00907620">
              <w:rPr>
                <w:lang w:val="nl-NL"/>
              </w:rPr>
              <w:t xml:space="preserve">          b.</w:t>
            </w:r>
            <w:r w:rsidRPr="00907620">
              <w:rPr>
                <w:position w:val="-24"/>
                <w:lang w:val="nl-NL" w:eastAsia="vi-VN"/>
              </w:rPr>
              <w:object w:dxaOrig="1100" w:dyaOrig="620">
                <v:shape id="_x0000_i1084" type="#_x0000_t75" style="width:54.75pt;height:30.75pt" o:ole="">
                  <v:imagedata r:id="rId124" o:title=""/>
                </v:shape>
                <o:OLEObject Type="Embed" ProgID="Equation.DSMT4" ShapeID="_x0000_i1084" DrawAspect="Content" ObjectID="_1805222447" r:id="rId125"/>
              </w:object>
            </w:r>
            <w:r w:rsidRPr="00907620">
              <w:rPr>
                <w:lang w:val="nl-NL"/>
              </w:rPr>
              <w:t xml:space="preserve">        c. </w:t>
            </w:r>
            <w:r w:rsidRPr="00907620">
              <w:rPr>
                <w:position w:val="-24"/>
                <w:lang w:val="nl-NL" w:eastAsia="vi-VN"/>
              </w:rPr>
              <w:object w:dxaOrig="720" w:dyaOrig="620">
                <v:shape id="_x0000_i1085" type="#_x0000_t75" style="width:36pt;height:30.75pt" o:ole="">
                  <v:imagedata r:id="rId126" o:title=""/>
                </v:shape>
                <o:OLEObject Type="Embed" ProgID="Equation.DSMT4" ShapeID="_x0000_i1085" DrawAspect="Content" ObjectID="_1805222448" r:id="rId127"/>
              </w:object>
            </w:r>
            <w:r w:rsidRPr="00907620">
              <w:rPr>
                <w:lang w:val="nl-NL"/>
              </w:rPr>
              <w:t xml:space="preserve">;          d. </w:t>
            </w:r>
            <w:r w:rsidRPr="00907620">
              <w:rPr>
                <w:position w:val="-24"/>
                <w:lang w:val="nl-NL" w:eastAsia="vi-VN"/>
              </w:rPr>
              <w:object w:dxaOrig="240" w:dyaOrig="620">
                <v:shape id="_x0000_i1086" type="#_x0000_t75" style="width:12pt;height:30.75pt" o:ole="">
                  <v:imagedata r:id="rId128" o:title=""/>
                </v:shape>
                <o:OLEObject Type="Embed" ProgID="Equation.DSMT4" ShapeID="_x0000_i1086" DrawAspect="Content" ObjectID="_1805222449" r:id="rId129"/>
              </w:object>
            </w:r>
            <w:r w:rsidRPr="00907620">
              <w:rPr>
                <w:lang w:val="nl-NL"/>
              </w:rPr>
              <w:t xml:space="preserve">+ </w:t>
            </w:r>
            <w:r w:rsidRPr="00907620">
              <w:rPr>
                <w:position w:val="-24"/>
                <w:lang w:val="nl-NL" w:eastAsia="vi-VN"/>
              </w:rPr>
              <w:object w:dxaOrig="360" w:dyaOrig="620">
                <v:shape id="_x0000_i1087" type="#_x0000_t75" style="width:18pt;height:30.75pt" o:ole="">
                  <v:imagedata r:id="rId130" o:title=""/>
                </v:shape>
                <o:OLEObject Type="Embed" ProgID="Equation.DSMT4" ShapeID="_x0000_i1087" DrawAspect="Content" ObjectID="_1805222450" r:id="rId131"/>
              </w:object>
            </w:r>
            <w:r w:rsidRPr="00907620">
              <w:rPr>
                <w:lang w:val="nl-NL"/>
              </w:rPr>
              <w:t xml:space="preserve">  </w:t>
            </w:r>
          </w:p>
          <w:p w:rsidR="00C415E6" w:rsidRPr="00907620" w:rsidRDefault="00C415E6" w:rsidP="00FF6103">
            <w:pPr>
              <w:ind w:left="-90" w:firstLine="90"/>
              <w:jc w:val="both"/>
              <w:rPr>
                <w:lang w:val="vi-VN"/>
              </w:rPr>
            </w:pPr>
          </w:p>
          <w:p w:rsidR="00C415E6" w:rsidRPr="00907620" w:rsidRDefault="00C415E6" w:rsidP="00FF6103">
            <w:pPr>
              <w:ind w:left="-90" w:firstLine="90"/>
              <w:jc w:val="both"/>
            </w:pPr>
            <w:r w:rsidRPr="00907620">
              <w:t>- Mời 4 học sinh tham gia trải nghiệm: Phát 4 phiếu cho 4 em, sau đó mời 4 em đứng theo thứ tự từ bé đến lớn theo đánh dấu trên bảng. Ai đúng sẽ được tuyên dương.</w:t>
            </w:r>
          </w:p>
          <w:p w:rsidR="00C415E6" w:rsidRPr="00907620" w:rsidRDefault="00C415E6" w:rsidP="00FF6103">
            <w:pPr>
              <w:ind w:left="-90" w:firstLine="90"/>
              <w:jc w:val="both"/>
            </w:pPr>
            <w:r w:rsidRPr="00907620">
              <w:t xml:space="preserve">- Nhận xét và cho HS làm đúng nhắc lại cách rút gọn ở câu c và d ,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rsidR="00C415E6" w:rsidRPr="00907620" w:rsidRDefault="00C415E6" w:rsidP="00FF6103">
            <w:pPr>
              <w:ind w:left="-90" w:firstLine="90"/>
              <w:jc w:val="both"/>
            </w:pPr>
            <w:r w:rsidRPr="00907620">
              <w:t>- HS tham gia để vận dụng kiến thức đã học vào thực tiễn.</w:t>
            </w:r>
          </w:p>
          <w:p w:rsidR="00C415E6" w:rsidRPr="00907620" w:rsidRDefault="00C415E6" w:rsidP="00FF6103">
            <w:pPr>
              <w:ind w:left="-90" w:firstLine="90"/>
              <w:jc w:val="both"/>
            </w:pPr>
            <w:r w:rsidRPr="00907620">
              <w:t xml:space="preserve">- 4 HS xung phong tham gia chơi. </w:t>
            </w: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p>
          <w:p w:rsidR="00C415E6" w:rsidRPr="00907620" w:rsidRDefault="00C415E6" w:rsidP="00FF6103">
            <w:pPr>
              <w:ind w:left="-90" w:firstLine="90"/>
              <w:jc w:val="both"/>
            </w:pPr>
            <w:r w:rsidRPr="00907620">
              <w:t>- HS lắng nghe để vận dụng vào thực tiễn.</w:t>
            </w:r>
          </w:p>
        </w:tc>
      </w:tr>
      <w:tr w:rsidR="00C415E6" w:rsidRPr="00907620" w:rsidTr="00FF6103">
        <w:tc>
          <w:tcPr>
            <w:tcW w:w="10008" w:type="dxa"/>
            <w:gridSpan w:val="5"/>
            <w:tcBorders>
              <w:top w:val="dashed" w:sz="4" w:space="0" w:color="auto"/>
              <w:left w:val="single" w:sz="4" w:space="0" w:color="auto"/>
              <w:bottom w:val="single" w:sz="4" w:space="0" w:color="auto"/>
              <w:right w:val="single" w:sz="4" w:space="0" w:color="auto"/>
            </w:tcBorders>
            <w:hideMark/>
          </w:tcPr>
          <w:p w:rsidR="00C415E6" w:rsidRPr="00907620" w:rsidRDefault="00C415E6" w:rsidP="00FF6103">
            <w:pPr>
              <w:ind w:left="-90" w:firstLine="90"/>
            </w:pPr>
            <w:r w:rsidRPr="00907620">
              <w:lastRenderedPageBreak/>
              <w:t>IV. ĐIỀU CHỈNH SAU BÀI DẠY:</w:t>
            </w:r>
          </w:p>
          <w:p w:rsidR="00C415E6" w:rsidRPr="00907620" w:rsidRDefault="00C415E6" w:rsidP="00FF6103">
            <w:pPr>
              <w:ind w:left="-90" w:firstLine="90"/>
            </w:pPr>
            <w:r w:rsidRPr="00907620">
              <w:t>...........................................................................................................................................</w:t>
            </w:r>
          </w:p>
          <w:p w:rsidR="00C415E6" w:rsidRPr="00907620" w:rsidRDefault="00C415E6" w:rsidP="00FF6103">
            <w:pPr>
              <w:ind w:left="-90" w:firstLine="90"/>
            </w:pPr>
          </w:p>
        </w:tc>
      </w:tr>
    </w:tbl>
    <w:p w:rsidR="00A40953" w:rsidRDefault="00A40953" w:rsidP="00A40953">
      <w:pPr>
        <w:rPr>
          <w:b/>
          <w:bCs/>
        </w:rPr>
      </w:pPr>
    </w:p>
    <w:p w:rsidR="0074137D" w:rsidRPr="008E3728" w:rsidRDefault="0074137D" w:rsidP="005C7F52">
      <w:pPr>
        <w:spacing w:line="264" w:lineRule="auto"/>
        <w:jc w:val="center"/>
        <w:rPr>
          <w:rFonts w:eastAsia="Arial"/>
        </w:rPr>
      </w:pPr>
      <w:r w:rsidRPr="008E3728">
        <w:rPr>
          <w:rFonts w:eastAsia="Arial"/>
        </w:rPr>
        <w:t>------------------------------------------------</w:t>
      </w:r>
    </w:p>
    <w:p w:rsidR="0074137D" w:rsidRDefault="0074137D" w:rsidP="0074137D">
      <w:pPr>
        <w:tabs>
          <w:tab w:val="left" w:pos="4440"/>
        </w:tabs>
        <w:jc w:val="center"/>
        <w:rPr>
          <w:b/>
          <w:lang w:val="nl-NL"/>
        </w:rPr>
      </w:pPr>
      <w:r w:rsidRPr="008E3728">
        <w:rPr>
          <w:b/>
          <w:lang w:val="nl-NL"/>
        </w:rPr>
        <w:t>Tiết 6: Khoa học</w:t>
      </w:r>
    </w:p>
    <w:p w:rsidR="00C415E6" w:rsidRDefault="00C415E6" w:rsidP="0074137D">
      <w:pPr>
        <w:tabs>
          <w:tab w:val="left" w:pos="4440"/>
        </w:tabs>
        <w:jc w:val="center"/>
        <w:rPr>
          <w:b/>
          <w:lang w:val="nl-NL"/>
        </w:rPr>
      </w:pPr>
      <w:r>
        <w:rPr>
          <w:b/>
          <w:lang w:val="nl-NL"/>
        </w:rPr>
        <w:t>ÔN TẬP CHỦ ĐỀ: CON NGƯỜI VÀ SỨC KHỎE (T1)</w:t>
      </w:r>
    </w:p>
    <w:p w:rsidR="009F13B9" w:rsidRPr="00CA4C35" w:rsidRDefault="009F13B9" w:rsidP="00CA4C35">
      <w:pPr>
        <w:spacing w:line="288" w:lineRule="auto"/>
        <w:rPr>
          <w:b/>
          <w:bCs/>
          <w:lang w:val="nl-NL"/>
        </w:rPr>
      </w:pPr>
      <w:r w:rsidRPr="00CA4C35">
        <w:rPr>
          <w:b/>
          <w:bCs/>
          <w:lang w:val="nl-NL"/>
        </w:rPr>
        <w:t>I. YÊU CẦU CẦN ĐẠT:</w:t>
      </w:r>
    </w:p>
    <w:p w:rsidR="00CA4C35" w:rsidRDefault="00CA4C35" w:rsidP="00CA4C35">
      <w:pPr>
        <w:ind w:left="-90" w:firstLine="90"/>
        <w:jc w:val="both"/>
        <w:rPr>
          <w:b/>
        </w:rPr>
      </w:pPr>
      <w:r w:rsidRPr="00907620">
        <w:rPr>
          <w:b/>
          <w:iCs/>
        </w:rPr>
        <w:t>1. Yêu cầu về kiến thức kĩ năng</w:t>
      </w:r>
    </w:p>
    <w:p w:rsidR="009F13B9" w:rsidRPr="003C4C3E" w:rsidRDefault="009F13B9" w:rsidP="00CA4C35">
      <w:pPr>
        <w:spacing w:line="288" w:lineRule="auto"/>
        <w:jc w:val="both"/>
        <w:rPr>
          <w:rFonts w:eastAsia="Arial"/>
        </w:rPr>
      </w:pPr>
      <w:r w:rsidRPr="003C4C3E">
        <w:rPr>
          <w:rFonts w:eastAsia="Arial"/>
        </w:rPr>
        <w:t>- Tóm tắt được những nội dung chính đã học dưới dạng sơ đồ.</w:t>
      </w:r>
    </w:p>
    <w:p w:rsidR="009F13B9" w:rsidRPr="003C4C3E" w:rsidRDefault="009F13B9" w:rsidP="00CA4C35">
      <w:pPr>
        <w:spacing w:line="288" w:lineRule="auto"/>
        <w:jc w:val="both"/>
        <w:rPr>
          <w:rFonts w:eastAsia="Arial"/>
        </w:rPr>
      </w:pPr>
      <w:r w:rsidRPr="003C4C3E">
        <w:rPr>
          <w:rFonts w:eastAsia="Arial"/>
        </w:rPr>
        <w:t xml:space="preserve">- </w:t>
      </w:r>
      <w:r w:rsidRPr="003C4C3E">
        <w:rPr>
          <w:bCs/>
          <w:lang w:val="nl-NL"/>
        </w:rPr>
        <w:t>Chia sẻ về kết quả những việc bản thân đã thực hiện ở gia đình.</w:t>
      </w:r>
    </w:p>
    <w:p w:rsidR="009F13B9" w:rsidRPr="003C4C3E" w:rsidRDefault="009F13B9" w:rsidP="00CA4C35">
      <w:pPr>
        <w:autoSpaceDE w:val="0"/>
        <w:autoSpaceDN w:val="0"/>
        <w:adjustRightInd w:val="0"/>
        <w:spacing w:line="288" w:lineRule="auto"/>
        <w:jc w:val="both"/>
        <w:rPr>
          <w:rFonts w:eastAsia="Arial"/>
        </w:rPr>
      </w:pPr>
      <w:r w:rsidRPr="003C4C3E">
        <w:rPr>
          <w:rFonts w:eastAsia="Arial"/>
        </w:rPr>
        <w:t>- Rèn luyện kĩ năng hoạt động trải nghiệm, qua đó góp phần phát triển năng lực khoa học</w:t>
      </w:r>
      <w:r w:rsidRPr="003C4C3E">
        <w:rPr>
          <w:rFonts w:eastAsia="Arial"/>
          <w:color w:val="000000"/>
        </w:rPr>
        <w:t>.</w:t>
      </w:r>
    </w:p>
    <w:p w:rsidR="00CA4C35" w:rsidRPr="006A0DAA" w:rsidRDefault="00CA4C35" w:rsidP="00CA4C35">
      <w:pPr>
        <w:ind w:left="-90" w:firstLine="90"/>
        <w:jc w:val="both"/>
        <w:rPr>
          <w:lang w:val="vi-VN"/>
        </w:rPr>
      </w:pPr>
      <w:r>
        <w:rPr>
          <w:b/>
          <w:iCs/>
        </w:rPr>
        <w:t>2</w:t>
      </w:r>
      <w:r w:rsidRPr="00907620">
        <w:rPr>
          <w:b/>
          <w:iCs/>
        </w:rPr>
        <w:t xml:space="preserve">. Yêu cầu về </w:t>
      </w:r>
      <w:r>
        <w:rPr>
          <w:b/>
          <w:iCs/>
        </w:rPr>
        <w:t>năng lực phẩm chất</w:t>
      </w:r>
    </w:p>
    <w:p w:rsidR="009F13B9" w:rsidRPr="003C4C3E" w:rsidRDefault="009F13B9" w:rsidP="00CA4C35">
      <w:pPr>
        <w:spacing w:line="288" w:lineRule="auto"/>
        <w:jc w:val="both"/>
        <w:rPr>
          <w:b/>
        </w:rPr>
      </w:pPr>
      <w:r w:rsidRPr="003C4C3E">
        <w:t xml:space="preserve">- Năng lực tự chủ, tự học: </w:t>
      </w:r>
      <w:r w:rsidRPr="003C4C3E">
        <w:rPr>
          <w:rFonts w:eastAsia="Arial"/>
          <w:shd w:val="clear" w:color="auto" w:fill="FFFFFF"/>
        </w:rPr>
        <w:t>Chủ động học tập, tìm hiểu nội dung bài học, biết lắng nghe và trả lời nội dung trong bài học.</w:t>
      </w:r>
    </w:p>
    <w:p w:rsidR="009F13B9" w:rsidRPr="003C4C3E" w:rsidRDefault="009F13B9" w:rsidP="00CA4C35">
      <w:pPr>
        <w:spacing w:line="288" w:lineRule="auto"/>
        <w:jc w:val="both"/>
      </w:pPr>
      <w:r w:rsidRPr="003C4C3E">
        <w:t>- Năng lực giải quyết vấn đề và sáng tạo: Thực hiện tốt và có sáng tạo trong thực hiện các hoạt động của bài học để năm chắc kiến thức.</w:t>
      </w:r>
    </w:p>
    <w:p w:rsidR="009F13B9" w:rsidRPr="003C4C3E" w:rsidRDefault="009F13B9" w:rsidP="00CA4C35">
      <w:pPr>
        <w:spacing w:line="288" w:lineRule="auto"/>
        <w:jc w:val="both"/>
      </w:pPr>
      <w:r w:rsidRPr="003C4C3E">
        <w:t>- Năng lực giao tiếp và hợp tác: Biết trao đổi, góp ý cùng bạn trong hoạt động nhóm.</w:t>
      </w:r>
    </w:p>
    <w:p w:rsidR="009F13B9" w:rsidRPr="003C4C3E" w:rsidRDefault="009F13B9" w:rsidP="00CA4C35">
      <w:pPr>
        <w:spacing w:line="288" w:lineRule="auto"/>
        <w:jc w:val="both"/>
      </w:pPr>
      <w:r w:rsidRPr="003C4C3E">
        <w:t>- Phẩm chất nhân ái: Xây dựng tốt mối quan hệ thân thiện với bạn trong học tập và trải nghiệm.</w:t>
      </w:r>
    </w:p>
    <w:p w:rsidR="009F13B9" w:rsidRPr="003C4C3E" w:rsidRDefault="009F13B9" w:rsidP="00CA4C35">
      <w:pPr>
        <w:spacing w:line="288" w:lineRule="auto"/>
        <w:jc w:val="both"/>
      </w:pPr>
      <w:r w:rsidRPr="003C4C3E">
        <w:t>- Phẩm chất chăm chỉ: Có tinh thần chăm chỉ rèn luyện để năm vững nội dung yêu cầu cần đạt của bài học.</w:t>
      </w:r>
    </w:p>
    <w:p w:rsidR="009F13B9" w:rsidRPr="003C4C3E" w:rsidRDefault="009F13B9" w:rsidP="00CA4C35">
      <w:pPr>
        <w:spacing w:line="288" w:lineRule="auto"/>
        <w:jc w:val="both"/>
      </w:pPr>
      <w:r w:rsidRPr="003C4C3E">
        <w:t>- Phẩm chất trách nhiệm: Có ý thức trách nhiệm với lớp, tôn trọng tập thể.</w:t>
      </w:r>
    </w:p>
    <w:p w:rsidR="009F13B9" w:rsidRPr="003C4C3E" w:rsidRDefault="009F13B9" w:rsidP="00CA4C35">
      <w:pPr>
        <w:spacing w:line="288" w:lineRule="auto"/>
        <w:jc w:val="both"/>
        <w:rPr>
          <w:b/>
        </w:rPr>
      </w:pPr>
      <w:r w:rsidRPr="003C4C3E">
        <w:rPr>
          <w:b/>
        </w:rPr>
        <w:t xml:space="preserve">II. ĐỒ DÙNG DẠY HỌC </w:t>
      </w:r>
    </w:p>
    <w:p w:rsidR="009F13B9" w:rsidRPr="003C4C3E" w:rsidRDefault="009F13B9" w:rsidP="00CA4C35">
      <w:pPr>
        <w:spacing w:line="288" w:lineRule="auto"/>
        <w:jc w:val="both"/>
      </w:pPr>
      <w:r w:rsidRPr="003C4C3E">
        <w:t>- Kế hoạch</w:t>
      </w:r>
      <w:r w:rsidR="00CA4C35">
        <w:t xml:space="preserve"> bài dạy, bài giảng Power point, ti vi, máy tính.</w:t>
      </w:r>
    </w:p>
    <w:p w:rsidR="009F13B9" w:rsidRPr="003C4C3E" w:rsidRDefault="009F13B9" w:rsidP="00CA4C35">
      <w:pPr>
        <w:spacing w:line="288" w:lineRule="auto"/>
        <w:jc w:val="both"/>
      </w:pPr>
      <w:r w:rsidRPr="003C4C3E">
        <w:t>- SGK và các thiết bị, học liệu phục vụ cho tiết dạy.</w:t>
      </w:r>
    </w:p>
    <w:p w:rsidR="009F13B9" w:rsidRPr="003C4C3E" w:rsidRDefault="009F13B9" w:rsidP="009F13B9">
      <w:pPr>
        <w:spacing w:line="288" w:lineRule="auto"/>
        <w:ind w:firstLine="360"/>
        <w:jc w:val="both"/>
        <w:sectPr w:rsidR="009F13B9" w:rsidRPr="003C4C3E" w:rsidSect="003C4C3E">
          <w:headerReference w:type="even" r:id="rId132"/>
          <w:headerReference w:type="default" r:id="rId133"/>
          <w:footerReference w:type="even" r:id="rId134"/>
          <w:footerReference w:type="default" r:id="rId135"/>
          <w:headerReference w:type="first" r:id="rId136"/>
          <w:footerReference w:type="first" r:id="rId137"/>
          <w:type w:val="continuous"/>
          <w:pgSz w:w="12240" w:h="15840"/>
          <w:pgMar w:top="1260" w:right="990" w:bottom="1440" w:left="1440" w:header="720" w:footer="720" w:gutter="0"/>
          <w:cols w:space="720"/>
          <w:docGrid w:linePitch="360"/>
        </w:sectPr>
      </w:pPr>
    </w:p>
    <w:p w:rsidR="009F13B9" w:rsidRPr="003C4C3E" w:rsidRDefault="009F13B9" w:rsidP="009F13B9">
      <w:pPr>
        <w:spacing w:line="288" w:lineRule="auto"/>
        <w:ind w:firstLine="360"/>
        <w:jc w:val="both"/>
        <w:rPr>
          <w:sz w:val="2"/>
        </w:rPr>
      </w:pPr>
    </w:p>
    <w:p w:rsidR="009F13B9" w:rsidRPr="003C4C3E" w:rsidRDefault="009F13B9" w:rsidP="00CA4C35">
      <w:pPr>
        <w:spacing w:line="288" w:lineRule="auto"/>
        <w:jc w:val="both"/>
        <w:outlineLvl w:val="0"/>
        <w:rPr>
          <w:b/>
          <w:bCs/>
          <w:u w:val="single"/>
          <w:lang w:val="nl-NL"/>
        </w:rPr>
      </w:pPr>
      <w:r w:rsidRPr="003C4C3E">
        <w:rPr>
          <w:b/>
        </w:rPr>
        <w:t>III. HOẠT ĐỘNG DẠY HỌC</w:t>
      </w:r>
    </w:p>
    <w:tbl>
      <w:tblPr>
        <w:tblW w:w="101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284"/>
        <w:gridCol w:w="510"/>
        <w:gridCol w:w="4009"/>
      </w:tblGrid>
      <w:tr w:rsidR="009F13B9" w:rsidRPr="003C4C3E" w:rsidTr="00FF6103">
        <w:tc>
          <w:tcPr>
            <w:tcW w:w="6147" w:type="dxa"/>
            <w:gridSpan w:val="3"/>
            <w:tcBorders>
              <w:bottom w:val="dashed" w:sz="4" w:space="0" w:color="auto"/>
            </w:tcBorders>
          </w:tcPr>
          <w:p w:rsidR="009F13B9" w:rsidRPr="003C4C3E" w:rsidRDefault="009F13B9" w:rsidP="00FF6103">
            <w:pPr>
              <w:spacing w:line="288" w:lineRule="auto"/>
              <w:jc w:val="center"/>
              <w:rPr>
                <w:b/>
                <w:lang w:val="nl-NL"/>
              </w:rPr>
            </w:pPr>
            <w:r w:rsidRPr="003C4C3E">
              <w:rPr>
                <w:b/>
                <w:lang w:val="nl-NL"/>
              </w:rPr>
              <w:t>Hoạt động của giáo viên</w:t>
            </w:r>
          </w:p>
        </w:tc>
        <w:tc>
          <w:tcPr>
            <w:tcW w:w="4009" w:type="dxa"/>
            <w:tcBorders>
              <w:bottom w:val="dashed" w:sz="4" w:space="0" w:color="auto"/>
            </w:tcBorders>
          </w:tcPr>
          <w:p w:rsidR="009F13B9" w:rsidRPr="003C4C3E" w:rsidRDefault="009F13B9" w:rsidP="00FF6103">
            <w:pPr>
              <w:spacing w:line="288" w:lineRule="auto"/>
              <w:jc w:val="center"/>
              <w:rPr>
                <w:b/>
                <w:lang w:val="nl-NL"/>
              </w:rPr>
            </w:pPr>
            <w:r w:rsidRPr="003C4C3E">
              <w:rPr>
                <w:b/>
                <w:lang w:val="nl-NL"/>
              </w:rPr>
              <w:t>Hoạt động của học sinh</w:t>
            </w:r>
          </w:p>
        </w:tc>
      </w:tr>
      <w:tr w:rsidR="009F13B9" w:rsidRPr="003C4C3E" w:rsidTr="00FF6103">
        <w:tc>
          <w:tcPr>
            <w:tcW w:w="10156" w:type="dxa"/>
            <w:gridSpan w:val="4"/>
            <w:tcBorders>
              <w:bottom w:val="dashed" w:sz="4" w:space="0" w:color="auto"/>
            </w:tcBorders>
          </w:tcPr>
          <w:p w:rsidR="009F13B9" w:rsidRPr="003C4C3E" w:rsidRDefault="009F13B9" w:rsidP="00FF6103">
            <w:pPr>
              <w:spacing w:line="288" w:lineRule="auto"/>
              <w:jc w:val="both"/>
              <w:rPr>
                <w:bCs/>
                <w:i/>
                <w:lang w:val="nl-NL"/>
              </w:rPr>
            </w:pPr>
            <w:r w:rsidRPr="003C4C3E">
              <w:rPr>
                <w:b/>
                <w:bCs/>
                <w:lang w:val="nl-NL"/>
              </w:rPr>
              <w:t>1. Khởi động:</w:t>
            </w:r>
          </w:p>
          <w:p w:rsidR="009F13B9" w:rsidRPr="003C4C3E" w:rsidRDefault="009F13B9" w:rsidP="00FF6103">
            <w:pPr>
              <w:spacing w:line="288" w:lineRule="auto"/>
              <w:jc w:val="both"/>
              <w:rPr>
                <w:lang w:val="nl-NL"/>
              </w:rPr>
            </w:pPr>
            <w:r w:rsidRPr="003C4C3E">
              <w:rPr>
                <w:lang w:val="nl-NL"/>
              </w:rPr>
              <w:t xml:space="preserve">- Mục tiêu: </w:t>
            </w:r>
          </w:p>
          <w:p w:rsidR="009F13B9" w:rsidRPr="003C4C3E" w:rsidRDefault="009F13B9" w:rsidP="00FF6103">
            <w:pPr>
              <w:spacing w:line="288" w:lineRule="auto"/>
              <w:jc w:val="both"/>
              <w:rPr>
                <w:lang w:val="nl-NL"/>
              </w:rPr>
            </w:pPr>
            <w:r w:rsidRPr="003C4C3E">
              <w:rPr>
                <w:lang w:val="nl-NL"/>
              </w:rPr>
              <w:t>+ Tạo không khí vui vẻ, khấn khởi trước giờ học.</w:t>
            </w:r>
          </w:p>
          <w:p w:rsidR="009F13B9" w:rsidRPr="003C4C3E" w:rsidRDefault="009F13B9" w:rsidP="00FF6103">
            <w:pPr>
              <w:spacing w:line="288" w:lineRule="auto"/>
              <w:jc w:val="both"/>
              <w:rPr>
                <w:lang w:val="nl-NL"/>
              </w:rPr>
            </w:pPr>
            <w:r w:rsidRPr="003C4C3E">
              <w:rPr>
                <w:lang w:val="nl-NL"/>
              </w:rPr>
              <w:t>+ Thông qua khởi động, giáo viên dẫn dắt bài mới hấp dẫn để thu hút học sinh tập trung.</w:t>
            </w:r>
          </w:p>
          <w:p w:rsidR="009F13B9" w:rsidRPr="003C4C3E" w:rsidRDefault="009F13B9" w:rsidP="00FF6103">
            <w:pPr>
              <w:spacing w:line="288" w:lineRule="auto"/>
              <w:jc w:val="both"/>
              <w:rPr>
                <w:lang w:val="nl-NL"/>
              </w:rPr>
            </w:pPr>
            <w:r w:rsidRPr="003C4C3E">
              <w:rPr>
                <w:lang w:val="nl-NL"/>
              </w:rPr>
              <w:t>- Cách tiến hành:</w:t>
            </w:r>
          </w:p>
        </w:tc>
      </w:tr>
      <w:tr w:rsidR="009F13B9" w:rsidRPr="003C4C3E" w:rsidTr="00FF6103">
        <w:tc>
          <w:tcPr>
            <w:tcW w:w="5637" w:type="dxa"/>
            <w:gridSpan w:val="2"/>
            <w:tcBorders>
              <w:bottom w:val="dashed" w:sz="4" w:space="0" w:color="auto"/>
            </w:tcBorders>
          </w:tcPr>
          <w:p w:rsidR="009F13B9" w:rsidRPr="003C4C3E" w:rsidRDefault="009F13B9" w:rsidP="00FF6103">
            <w:pPr>
              <w:spacing w:line="288" w:lineRule="auto"/>
              <w:jc w:val="both"/>
              <w:outlineLvl w:val="0"/>
              <w:rPr>
                <w:bCs/>
                <w:lang w:val="nl-NL"/>
              </w:rPr>
            </w:pPr>
            <w:r w:rsidRPr="003C4C3E">
              <w:rPr>
                <w:bCs/>
                <w:lang w:val="nl-NL"/>
              </w:rPr>
              <w:t>-  GV tổ chức trò chơi để khởi động bài học.</w:t>
            </w: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r w:rsidRPr="003C4C3E">
              <w:rPr>
                <w:bCs/>
                <w:lang w:val="nl-NL"/>
              </w:rPr>
              <w:t>Câu 1: Không nên làm việc gì trong khi bơi?</w:t>
            </w: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r w:rsidRPr="003C4C3E">
              <w:rPr>
                <w:bCs/>
                <w:lang w:val="nl-NL"/>
              </w:rPr>
              <w:t>Câu 2: Cần làm việc gì trước khi xuống nước ?</w:t>
            </w: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r w:rsidRPr="003C4C3E">
              <w:rPr>
                <w:bCs/>
                <w:lang w:val="nl-NL"/>
              </w:rPr>
              <w:t xml:space="preserve">Câu 3: Nên làm gì để phòng chống tai nạn đuối nước? </w:t>
            </w: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r w:rsidRPr="003C4C3E">
              <w:rPr>
                <w:bCs/>
                <w:lang w:val="nl-NL"/>
              </w:rPr>
              <w:t>- GV nhận xét, tuyên dương và dẫn dắt vào bài mới.</w:t>
            </w:r>
          </w:p>
        </w:tc>
        <w:tc>
          <w:tcPr>
            <w:tcW w:w="4519" w:type="dxa"/>
            <w:gridSpan w:val="2"/>
            <w:tcBorders>
              <w:bottom w:val="dashed" w:sz="4" w:space="0" w:color="auto"/>
            </w:tcBorders>
          </w:tcPr>
          <w:p w:rsidR="009F13B9" w:rsidRPr="003C4C3E" w:rsidRDefault="009F13B9" w:rsidP="00FF6103">
            <w:pPr>
              <w:spacing w:line="288" w:lineRule="auto"/>
              <w:jc w:val="both"/>
              <w:rPr>
                <w:lang w:val="nl-NL"/>
              </w:rPr>
            </w:pPr>
            <w:r w:rsidRPr="003C4C3E">
              <w:rPr>
                <w:lang w:val="nl-NL"/>
              </w:rPr>
              <w:lastRenderedPageBreak/>
              <w:t xml:space="preserve">- HS tham gia trò chơi và trả lời câu </w:t>
            </w:r>
            <w:r w:rsidRPr="003C4C3E">
              <w:rPr>
                <w:lang w:val="nl-NL"/>
              </w:rPr>
              <w:lastRenderedPageBreak/>
              <w:t>hỏi</w:t>
            </w:r>
          </w:p>
          <w:p w:rsidR="009F13B9" w:rsidRPr="003C4C3E" w:rsidRDefault="009F13B9" w:rsidP="00FF6103">
            <w:pPr>
              <w:spacing w:line="288" w:lineRule="auto"/>
              <w:jc w:val="both"/>
              <w:rPr>
                <w:i/>
                <w:lang w:val="nl-NL"/>
              </w:rPr>
            </w:pPr>
            <w:r w:rsidRPr="003C4C3E">
              <w:rPr>
                <w:i/>
                <w:lang w:val="nl-NL"/>
              </w:rPr>
              <w:t>+ Xuống bể bơi một mình khi không có người giám sát. Nô đùa trong khi bơi. Nhảy cắm đầu. ....</w:t>
            </w:r>
          </w:p>
          <w:p w:rsidR="009F13B9" w:rsidRPr="003C4C3E" w:rsidRDefault="009F13B9" w:rsidP="00FF6103">
            <w:pPr>
              <w:spacing w:line="288" w:lineRule="auto"/>
              <w:jc w:val="both"/>
              <w:rPr>
                <w:i/>
                <w:lang w:val="nl-NL"/>
              </w:rPr>
            </w:pPr>
            <w:r w:rsidRPr="003C4C3E">
              <w:rPr>
                <w:i/>
                <w:lang w:val="nl-NL"/>
              </w:rPr>
              <w:t>+ Tắm tráng trước khi xuống nước. Khởi động trước khi xuống nước.</w:t>
            </w:r>
          </w:p>
          <w:p w:rsidR="009F13B9" w:rsidRPr="003C4C3E" w:rsidRDefault="009F13B9" w:rsidP="00FF6103">
            <w:pPr>
              <w:spacing w:line="288" w:lineRule="auto"/>
              <w:jc w:val="both"/>
              <w:rPr>
                <w:rFonts w:eastAsia="Arial"/>
                <w:i/>
                <w:color w:val="000000"/>
                <w:shd w:val="clear" w:color="auto" w:fill="FFFFFF"/>
              </w:rPr>
            </w:pPr>
            <w:r w:rsidRPr="003C4C3E">
              <w:rPr>
                <w:rFonts w:eastAsia="Arial"/>
                <w:i/>
                <w:lang w:val="nl-NL"/>
              </w:rPr>
              <w:t xml:space="preserve">+ Không chơi đùa gần ao, sông, suối. </w:t>
            </w:r>
            <w:r w:rsidRPr="003C4C3E">
              <w:rPr>
                <w:rFonts w:eastAsia="Arial"/>
                <w:i/>
                <w:color w:val="000000"/>
                <w:shd w:val="clear" w:color="auto" w:fill="FFFFFF"/>
              </w:rPr>
              <w:t>đi qua, lại gần nơi có dòng nước lớn, các nơi ngập nước.</w:t>
            </w:r>
          </w:p>
          <w:p w:rsidR="009F13B9" w:rsidRPr="003C4C3E" w:rsidRDefault="009F13B9" w:rsidP="00FF6103">
            <w:pPr>
              <w:spacing w:line="288" w:lineRule="auto"/>
              <w:jc w:val="both"/>
              <w:rPr>
                <w:lang w:val="nl-NL"/>
              </w:rPr>
            </w:pPr>
            <w:r w:rsidRPr="003C4C3E">
              <w:rPr>
                <w:lang w:val="nl-NL"/>
              </w:rPr>
              <w:t>- HS lắng nghe.</w:t>
            </w:r>
          </w:p>
        </w:tc>
      </w:tr>
      <w:tr w:rsidR="009F13B9" w:rsidRPr="003C4C3E" w:rsidTr="00FF6103">
        <w:tc>
          <w:tcPr>
            <w:tcW w:w="10156" w:type="dxa"/>
            <w:gridSpan w:val="4"/>
            <w:tcBorders>
              <w:top w:val="dashed" w:sz="4" w:space="0" w:color="auto"/>
              <w:bottom w:val="dashed" w:sz="4" w:space="0" w:color="auto"/>
            </w:tcBorders>
          </w:tcPr>
          <w:p w:rsidR="009F13B9" w:rsidRPr="003C4C3E" w:rsidRDefault="009F13B9" w:rsidP="00FF6103">
            <w:pPr>
              <w:spacing w:line="288" w:lineRule="auto"/>
              <w:jc w:val="both"/>
              <w:rPr>
                <w:b/>
                <w:bCs/>
                <w:iCs/>
                <w:lang w:val="nl-NL"/>
              </w:rPr>
            </w:pPr>
            <w:r w:rsidRPr="003C4C3E">
              <w:rPr>
                <w:b/>
                <w:bCs/>
                <w:iCs/>
                <w:lang w:val="nl-NL"/>
              </w:rPr>
              <w:lastRenderedPageBreak/>
              <w:t>2. Hoạt động</w:t>
            </w:r>
            <w:r w:rsidRPr="003C4C3E">
              <w:rPr>
                <w:bCs/>
                <w:i/>
                <w:iCs/>
                <w:lang w:val="nl-NL"/>
              </w:rPr>
              <w:t>:</w:t>
            </w:r>
          </w:p>
          <w:p w:rsidR="009F13B9" w:rsidRPr="003C4C3E" w:rsidRDefault="009F13B9" w:rsidP="00FF6103">
            <w:pPr>
              <w:spacing w:line="288" w:lineRule="auto"/>
              <w:jc w:val="both"/>
              <w:rPr>
                <w:lang w:val="nl-NL"/>
              </w:rPr>
            </w:pPr>
            <w:r w:rsidRPr="003C4C3E">
              <w:rPr>
                <w:b/>
                <w:bCs/>
                <w:iCs/>
                <w:lang w:val="nl-NL"/>
              </w:rPr>
              <w:t xml:space="preserve">- </w:t>
            </w:r>
            <w:r w:rsidRPr="003C4C3E">
              <w:rPr>
                <w:bCs/>
                <w:lang w:val="nl-NL"/>
              </w:rPr>
              <w:t>Mục tiêu:</w:t>
            </w:r>
            <w:r w:rsidRPr="003C4C3E">
              <w:rPr>
                <w:lang w:val="nl-NL"/>
              </w:rPr>
              <w:t xml:space="preserve"> </w:t>
            </w:r>
          </w:p>
          <w:p w:rsidR="009F13B9" w:rsidRPr="003C4C3E" w:rsidRDefault="009F13B9" w:rsidP="00FF6103">
            <w:pPr>
              <w:spacing w:line="288" w:lineRule="auto"/>
              <w:jc w:val="both"/>
              <w:rPr>
                <w:rFonts w:eastAsia="Arial"/>
              </w:rPr>
            </w:pPr>
            <w:r w:rsidRPr="003C4C3E">
              <w:rPr>
                <w:rFonts w:eastAsia="Arial"/>
              </w:rPr>
              <w:t>+ Tóm tắt được những nội dung chính đã học dưới dạng sơ đồ.</w:t>
            </w:r>
          </w:p>
          <w:p w:rsidR="009F13B9" w:rsidRPr="003C4C3E" w:rsidRDefault="009F13B9" w:rsidP="00FF6103">
            <w:pPr>
              <w:autoSpaceDE w:val="0"/>
              <w:autoSpaceDN w:val="0"/>
              <w:adjustRightInd w:val="0"/>
              <w:spacing w:line="288" w:lineRule="auto"/>
              <w:jc w:val="both"/>
              <w:rPr>
                <w:rFonts w:eastAsia="Arial"/>
              </w:rPr>
            </w:pPr>
            <w:r w:rsidRPr="003C4C3E">
              <w:rPr>
                <w:rFonts w:eastAsia="Arial"/>
              </w:rPr>
              <w:t xml:space="preserve">+ </w:t>
            </w:r>
            <w:r w:rsidRPr="003C4C3E">
              <w:rPr>
                <w:bCs/>
                <w:lang w:val="nl-NL"/>
              </w:rPr>
              <w:t>Chia sẻ về kết quả những việc bản thân đã thực hiện ở gia đình.</w:t>
            </w:r>
          </w:p>
          <w:p w:rsidR="009F13B9" w:rsidRPr="003C4C3E" w:rsidRDefault="009F13B9" w:rsidP="00FF6103">
            <w:pPr>
              <w:autoSpaceDE w:val="0"/>
              <w:autoSpaceDN w:val="0"/>
              <w:adjustRightInd w:val="0"/>
              <w:spacing w:line="288" w:lineRule="auto"/>
              <w:jc w:val="both"/>
              <w:rPr>
                <w:lang w:val="nl-NL"/>
              </w:rPr>
            </w:pPr>
            <w:r w:rsidRPr="003C4C3E">
              <w:rPr>
                <w:b/>
                <w:bCs/>
                <w:iCs/>
                <w:lang w:val="nl-NL"/>
              </w:rPr>
              <w:t xml:space="preserve">- </w:t>
            </w:r>
            <w:r w:rsidRPr="003C4C3E">
              <w:rPr>
                <w:bCs/>
                <w:iCs/>
                <w:lang w:val="nl-NL"/>
              </w:rPr>
              <w:t>Cách tiến hành:</w:t>
            </w:r>
          </w:p>
        </w:tc>
      </w:tr>
      <w:tr w:rsidR="009F13B9" w:rsidRPr="003C4C3E" w:rsidTr="00FF6103">
        <w:tc>
          <w:tcPr>
            <w:tcW w:w="5353" w:type="dxa"/>
            <w:tcBorders>
              <w:top w:val="dashed" w:sz="4" w:space="0" w:color="auto"/>
              <w:bottom w:val="dashed" w:sz="4" w:space="0" w:color="auto"/>
            </w:tcBorders>
          </w:tcPr>
          <w:p w:rsidR="009F13B9" w:rsidRPr="003C4C3E" w:rsidRDefault="009F13B9" w:rsidP="00FF6103">
            <w:pPr>
              <w:jc w:val="both"/>
              <w:rPr>
                <w:rFonts w:eastAsia="Arial"/>
                <w:b/>
                <w:bCs/>
                <w:lang w:val="nl-NL"/>
              </w:rPr>
            </w:pPr>
            <w:r w:rsidRPr="003C4C3E">
              <w:rPr>
                <w:rFonts w:eastAsia="Arial"/>
                <w:b/>
                <w:bCs/>
                <w:lang w:val="nl-NL"/>
              </w:rPr>
              <w:t xml:space="preserve">Hoạt động 1: Thảo luận về chủ đề: Con người và sức khỏe. </w:t>
            </w:r>
          </w:p>
          <w:p w:rsidR="009F13B9" w:rsidRPr="003C4C3E" w:rsidRDefault="009F13B9" w:rsidP="00FF6103">
            <w:pPr>
              <w:jc w:val="both"/>
              <w:rPr>
                <w:rFonts w:eastAsia="Arial"/>
                <w:b/>
                <w:bCs/>
                <w:lang w:val="nl-NL"/>
              </w:rPr>
            </w:pPr>
            <w:r w:rsidRPr="003C4C3E">
              <w:rPr>
                <w:rFonts w:eastAsia="Arial"/>
                <w:b/>
                <w:bCs/>
                <w:lang w:val="nl-NL"/>
              </w:rPr>
              <w:t>1. Chia sẻ với bạn một số nội dung theo gợi ý ở sơ đồ.</w:t>
            </w:r>
          </w:p>
          <w:p w:rsidR="009F13B9" w:rsidRPr="003C4C3E" w:rsidRDefault="009F13B9" w:rsidP="00FF6103">
            <w:pPr>
              <w:spacing w:line="288" w:lineRule="auto"/>
              <w:jc w:val="both"/>
              <w:outlineLvl w:val="0"/>
              <w:rPr>
                <w:bCs/>
                <w:lang w:val="nl-NL"/>
              </w:rPr>
            </w:pPr>
            <w:r w:rsidRPr="003C4C3E">
              <w:rPr>
                <w:bCs/>
                <w:lang w:val="nl-NL"/>
              </w:rPr>
              <w:t>- GV chia lớp thành 3 nhóm yêu cầu HS chia sẽ với bạn một số nội dung theo gợi ý ở sơ đồ theo phân công của GV:</w:t>
            </w:r>
          </w:p>
          <w:p w:rsidR="009F13B9" w:rsidRPr="003C4C3E" w:rsidRDefault="009F13B9" w:rsidP="00FF6103">
            <w:pPr>
              <w:spacing w:line="288" w:lineRule="auto"/>
              <w:jc w:val="both"/>
              <w:outlineLvl w:val="0"/>
              <w:rPr>
                <w:bCs/>
                <w:lang w:val="nl-NL"/>
              </w:rPr>
            </w:pPr>
            <w:r w:rsidRPr="003C4C3E">
              <w:rPr>
                <w:bCs/>
                <w:lang w:val="nl-NL"/>
              </w:rPr>
              <w:t>+ Nhóm 1: Dinh dưỡng ở con người.</w:t>
            </w:r>
          </w:p>
          <w:p w:rsidR="009F13B9" w:rsidRPr="003C4C3E" w:rsidRDefault="009F13B9" w:rsidP="00FF6103">
            <w:pPr>
              <w:spacing w:line="288" w:lineRule="auto"/>
              <w:jc w:val="both"/>
              <w:outlineLvl w:val="0"/>
              <w:rPr>
                <w:bCs/>
                <w:lang w:val="nl-NL"/>
              </w:rPr>
            </w:pPr>
            <w:r w:rsidRPr="003C4C3E">
              <w:rPr>
                <w:bCs/>
                <w:lang w:val="nl-NL"/>
              </w:rPr>
              <w:t>+ Nhóm 2: Bệnh liên quan đến dinh dưỡng.</w:t>
            </w:r>
          </w:p>
          <w:p w:rsidR="009F13B9" w:rsidRPr="003C4C3E" w:rsidRDefault="009F13B9" w:rsidP="00FF6103">
            <w:pPr>
              <w:spacing w:line="288" w:lineRule="auto"/>
              <w:jc w:val="both"/>
              <w:outlineLvl w:val="0"/>
              <w:rPr>
                <w:bCs/>
                <w:lang w:val="nl-NL"/>
              </w:rPr>
            </w:pPr>
            <w:r w:rsidRPr="003C4C3E">
              <w:rPr>
                <w:bCs/>
                <w:lang w:val="nl-NL"/>
              </w:rPr>
              <w:t xml:space="preserve">+ Nhóm 3: Phòng tránh đuối nước. </w:t>
            </w:r>
          </w:p>
          <w:p w:rsidR="009F13B9" w:rsidRPr="003C4C3E" w:rsidRDefault="009F13B9" w:rsidP="00FF6103">
            <w:pPr>
              <w:spacing w:line="288" w:lineRule="auto"/>
              <w:jc w:val="both"/>
              <w:outlineLvl w:val="0"/>
              <w:rPr>
                <w:bCs/>
                <w:lang w:val="nl-NL"/>
              </w:rPr>
            </w:pPr>
            <w:r>
              <w:rPr>
                <w:noProof/>
                <w:lang w:val="vi-VN" w:eastAsia="vi-VN"/>
              </w:rPr>
              <w:lastRenderedPageBreak/>
              <w:drawing>
                <wp:inline distT="0" distB="0" distL="0" distR="0">
                  <wp:extent cx="3228975" cy="29051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2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228975" cy="2905125"/>
                          </a:xfrm>
                          <a:prstGeom prst="rect">
                            <a:avLst/>
                          </a:prstGeom>
                          <a:noFill/>
                          <a:ln>
                            <a:noFill/>
                          </a:ln>
                        </pic:spPr>
                      </pic:pic>
                    </a:graphicData>
                  </a:graphic>
                </wp:inline>
              </w:drawing>
            </w: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r w:rsidRPr="003C4C3E">
              <w:rPr>
                <w:bCs/>
                <w:lang w:val="nl-NL"/>
              </w:rPr>
              <w:t xml:space="preserve">- GV mời các nhóm thảo luận </w:t>
            </w:r>
          </w:p>
          <w:p w:rsidR="009F13B9" w:rsidRPr="003C4C3E" w:rsidRDefault="009F13B9" w:rsidP="00FF6103">
            <w:pPr>
              <w:spacing w:line="288" w:lineRule="auto"/>
              <w:jc w:val="both"/>
              <w:outlineLvl w:val="0"/>
              <w:rPr>
                <w:bCs/>
                <w:lang w:val="nl-NL"/>
              </w:rPr>
            </w:pPr>
          </w:p>
          <w:p w:rsidR="009F13B9" w:rsidRPr="003C4C3E" w:rsidRDefault="009F13B9" w:rsidP="00FF6103">
            <w:pPr>
              <w:spacing w:line="288" w:lineRule="auto"/>
              <w:jc w:val="both"/>
              <w:outlineLvl w:val="0"/>
              <w:rPr>
                <w:bCs/>
                <w:lang w:val="nl-NL"/>
              </w:rPr>
            </w:pPr>
            <w:r w:rsidRPr="003C4C3E">
              <w:rPr>
                <w:bCs/>
                <w:lang w:val="nl-NL"/>
              </w:rPr>
              <w:t>- GV mời đại diện các nhóm báo cáo kết quả.</w:t>
            </w:r>
          </w:p>
          <w:p w:rsidR="009F13B9" w:rsidRPr="003C4C3E" w:rsidRDefault="009F13B9" w:rsidP="00FF6103">
            <w:pPr>
              <w:spacing w:line="288" w:lineRule="auto"/>
              <w:jc w:val="both"/>
              <w:outlineLvl w:val="0"/>
              <w:rPr>
                <w:bCs/>
                <w:lang w:val="nl-NL"/>
              </w:rPr>
            </w:pPr>
            <w:r w:rsidRPr="003C4C3E">
              <w:rPr>
                <w:bCs/>
                <w:lang w:val="nl-NL"/>
              </w:rPr>
              <w:t>- GV mời các nhóm khác nhận xét và đặt câu hỏi cho nhóm bạn</w:t>
            </w:r>
          </w:p>
          <w:p w:rsidR="009F13B9" w:rsidRPr="003C4C3E" w:rsidRDefault="009F13B9" w:rsidP="00FF6103">
            <w:pPr>
              <w:spacing w:line="288" w:lineRule="auto"/>
              <w:jc w:val="both"/>
              <w:outlineLvl w:val="0"/>
              <w:rPr>
                <w:b/>
                <w:bCs/>
                <w:i/>
                <w:lang w:val="nl-NL"/>
              </w:rPr>
            </w:pPr>
            <w:r w:rsidRPr="003C4C3E">
              <w:rPr>
                <w:bCs/>
                <w:lang w:val="nl-NL"/>
              </w:rPr>
              <w:t xml:space="preserve">- GV nhận xét chung. </w:t>
            </w:r>
          </w:p>
        </w:tc>
        <w:tc>
          <w:tcPr>
            <w:tcW w:w="4803" w:type="dxa"/>
            <w:gridSpan w:val="3"/>
            <w:tcBorders>
              <w:top w:val="dashed" w:sz="4" w:space="0" w:color="auto"/>
              <w:bottom w:val="dashed" w:sz="4" w:space="0" w:color="auto"/>
            </w:tcBorders>
          </w:tcPr>
          <w:p w:rsidR="009F13B9" w:rsidRPr="003C4C3E" w:rsidRDefault="009F13B9" w:rsidP="00FF6103">
            <w:pPr>
              <w:spacing w:line="288" w:lineRule="auto"/>
              <w:jc w:val="both"/>
              <w:rPr>
                <w:lang w:val="nl-NL"/>
              </w:rPr>
            </w:pPr>
          </w:p>
          <w:p w:rsidR="009F13B9" w:rsidRPr="003C4C3E" w:rsidRDefault="009F13B9" w:rsidP="00FF6103">
            <w:pPr>
              <w:spacing w:line="288" w:lineRule="auto"/>
              <w:jc w:val="both"/>
              <w:rPr>
                <w:sz w:val="16"/>
                <w:lang w:val="nl-NL"/>
              </w:rPr>
            </w:pPr>
          </w:p>
          <w:p w:rsidR="009F13B9" w:rsidRPr="003C4C3E" w:rsidRDefault="009F13B9" w:rsidP="00FF6103">
            <w:pPr>
              <w:spacing w:line="288" w:lineRule="auto"/>
              <w:jc w:val="both"/>
              <w:rPr>
                <w:sz w:val="16"/>
                <w:lang w:val="nl-NL"/>
              </w:rPr>
            </w:pPr>
          </w:p>
          <w:p w:rsidR="009F13B9" w:rsidRPr="003C4C3E" w:rsidRDefault="009F13B9" w:rsidP="00FF6103">
            <w:pPr>
              <w:spacing w:line="288" w:lineRule="auto"/>
              <w:jc w:val="both"/>
              <w:rPr>
                <w:sz w:val="16"/>
                <w:lang w:val="nl-NL"/>
              </w:rPr>
            </w:pPr>
          </w:p>
          <w:p w:rsidR="009F13B9" w:rsidRPr="003C4C3E" w:rsidRDefault="009F13B9" w:rsidP="00FF6103">
            <w:pPr>
              <w:spacing w:line="288" w:lineRule="auto"/>
              <w:jc w:val="both"/>
              <w:rPr>
                <w:sz w:val="16"/>
                <w:lang w:val="nl-NL"/>
              </w:rPr>
            </w:pPr>
          </w:p>
          <w:p w:rsidR="009F13B9" w:rsidRPr="003C4C3E" w:rsidRDefault="009F13B9" w:rsidP="00FF6103">
            <w:pPr>
              <w:spacing w:line="288" w:lineRule="auto"/>
              <w:jc w:val="both"/>
              <w:rPr>
                <w:lang w:val="nl-NL"/>
              </w:rPr>
            </w:pPr>
            <w:r w:rsidRPr="003C4C3E">
              <w:rPr>
                <w:lang w:val="nl-NL"/>
              </w:rPr>
              <w:t>- HS các nhóm làm việc theo phân công của GV.</w:t>
            </w:r>
          </w:p>
          <w:p w:rsidR="009F13B9" w:rsidRPr="003C4C3E" w:rsidRDefault="009F13B9" w:rsidP="00FF6103">
            <w:pPr>
              <w:spacing w:line="288" w:lineRule="auto"/>
              <w:jc w:val="both"/>
              <w:rPr>
                <w:lang w:val="nl-NL"/>
              </w:rPr>
            </w:pPr>
          </w:p>
          <w:p w:rsidR="009F13B9" w:rsidRPr="003C4C3E" w:rsidRDefault="009F13B9" w:rsidP="00FF6103">
            <w:pPr>
              <w:spacing w:line="288" w:lineRule="auto"/>
              <w:jc w:val="both"/>
              <w:rPr>
                <w:lang w:val="nl-NL"/>
              </w:rPr>
            </w:pPr>
            <w:r w:rsidRPr="003C4C3E">
              <w:rPr>
                <w:lang w:val="nl-NL"/>
              </w:rPr>
              <w:t xml:space="preserve">+ Nhóm 1: </w:t>
            </w:r>
          </w:p>
          <w:p w:rsidR="009F13B9" w:rsidRPr="003C4C3E" w:rsidRDefault="009F13B9" w:rsidP="00FF6103">
            <w:pPr>
              <w:spacing w:line="288" w:lineRule="auto"/>
              <w:jc w:val="both"/>
              <w:rPr>
                <w:rFonts w:eastAsia="Arial"/>
                <w:color w:val="000000"/>
                <w:shd w:val="clear" w:color="auto" w:fill="FFFFFF"/>
              </w:rPr>
            </w:pPr>
            <w:r w:rsidRPr="003C4C3E">
              <w:rPr>
                <w:lang w:val="nl-NL"/>
              </w:rPr>
              <w:t xml:space="preserve">- </w:t>
            </w:r>
            <w:r w:rsidRPr="003C4C3E">
              <w:rPr>
                <w:rFonts w:eastAsia="Arial"/>
                <w:color w:val="000000"/>
                <w:shd w:val="clear" w:color="auto" w:fill="FFFFFF"/>
              </w:rPr>
              <w:t>Các thực phẩm, thức ăn thường được phân chia theo bốn nhóm chất dinh dưỡng: chất bột đường, chất đạm, chất béo, vi-ta-min và chất khoáng.</w:t>
            </w:r>
          </w:p>
          <w:p w:rsidR="009F13B9" w:rsidRPr="003C4C3E" w:rsidRDefault="009F13B9" w:rsidP="00FF6103">
            <w:pPr>
              <w:spacing w:line="288" w:lineRule="auto"/>
              <w:jc w:val="both"/>
              <w:rPr>
                <w:rFonts w:eastAsia="Arial"/>
                <w:color w:val="000000"/>
                <w:shd w:val="clear" w:color="auto" w:fill="FFFFFF"/>
              </w:rPr>
            </w:pPr>
            <w:r w:rsidRPr="003C4C3E">
              <w:rPr>
                <w:rFonts w:eastAsia="Arial"/>
                <w:color w:val="000000"/>
                <w:shd w:val="clear" w:color="auto" w:fill="FFFFFF"/>
              </w:rPr>
              <w:t>- Các chất dinh dưỡng giữ vai trò quan trọng đối với mọi hoạt động của cơ thể: cung cấp năng lượng cho các hoạt động sống, giúp cơ thể phát triển và lớn lên, giữ cho cơ thể khoẻ mạnh, chống lại bệnh tật.</w:t>
            </w:r>
          </w:p>
          <w:p w:rsidR="009F13B9" w:rsidRPr="003C4C3E" w:rsidRDefault="009F13B9" w:rsidP="00FF6103">
            <w:pPr>
              <w:spacing w:line="288" w:lineRule="auto"/>
              <w:jc w:val="both"/>
              <w:rPr>
                <w:rFonts w:eastAsia="Arial"/>
                <w:color w:val="000000"/>
                <w:shd w:val="clear" w:color="auto" w:fill="FFFFFF"/>
              </w:rPr>
            </w:pPr>
            <w:r w:rsidRPr="003C4C3E">
              <w:rPr>
                <w:rFonts w:eastAsia="Arial"/>
                <w:color w:val="000000"/>
                <w:shd w:val="clear" w:color="auto" w:fill="FFFFFF"/>
              </w:rPr>
              <w:lastRenderedPageBreak/>
              <w:t>-</w:t>
            </w:r>
            <w:r w:rsidRPr="003C4C3E">
              <w:rPr>
                <w:rFonts w:ascii="Arial" w:eastAsia="Arial" w:hAnsi="Arial" w:cs="Arial"/>
                <w:color w:val="000000"/>
                <w:sz w:val="26"/>
                <w:szCs w:val="26"/>
              </w:rPr>
              <w:t xml:space="preserve"> </w:t>
            </w:r>
            <w:r w:rsidRPr="003C4C3E">
              <w:rPr>
                <w:rFonts w:eastAsia="Arial"/>
                <w:color w:val="000000"/>
              </w:rPr>
              <w:t>Để đảm bảo chế độ ăn uống cân bằng, lành mạnh cần ăn đủ bữa và nên:</w:t>
            </w:r>
          </w:p>
          <w:p w:rsidR="009F13B9" w:rsidRPr="003C4C3E" w:rsidRDefault="009F13B9" w:rsidP="00FF6103">
            <w:pPr>
              <w:spacing w:line="288" w:lineRule="auto"/>
              <w:jc w:val="both"/>
              <w:rPr>
                <w:rFonts w:eastAsia="Arial"/>
                <w:color w:val="000000"/>
                <w:shd w:val="clear" w:color="auto" w:fill="FFFFFF"/>
              </w:rPr>
            </w:pPr>
            <w:r w:rsidRPr="003C4C3E">
              <w:rPr>
                <w:color w:val="000000"/>
              </w:rPr>
              <w:t>Phối hợp nhiều loại thức ăn.</w:t>
            </w:r>
          </w:p>
          <w:p w:rsidR="009F13B9" w:rsidRPr="003C4C3E" w:rsidRDefault="009F13B9" w:rsidP="00FF6103">
            <w:pPr>
              <w:spacing w:line="288" w:lineRule="auto"/>
              <w:jc w:val="both"/>
              <w:rPr>
                <w:rFonts w:eastAsia="Arial"/>
                <w:color w:val="000000"/>
                <w:shd w:val="clear" w:color="auto" w:fill="FFFFFF"/>
              </w:rPr>
            </w:pPr>
            <w:r w:rsidRPr="003C4C3E">
              <w:rPr>
                <w:color w:val="000000"/>
              </w:rPr>
              <w:t>Ăn rau xanh, quả chín và uống đủ nước.</w:t>
            </w:r>
          </w:p>
          <w:p w:rsidR="009F13B9" w:rsidRPr="003C4C3E" w:rsidRDefault="009F13B9" w:rsidP="00FF6103">
            <w:pPr>
              <w:spacing w:line="288" w:lineRule="auto"/>
              <w:jc w:val="both"/>
              <w:rPr>
                <w:rFonts w:eastAsia="Arial"/>
                <w:color w:val="000000"/>
                <w:shd w:val="clear" w:color="auto" w:fill="FFFFFF"/>
              </w:rPr>
            </w:pPr>
            <w:r w:rsidRPr="003C4C3E">
              <w:rPr>
                <w:color w:val="000000"/>
              </w:rPr>
              <w:t>Sử dụng hợp lí thức ăn có nguồn gốc từ động vật và thực vật.</w:t>
            </w:r>
          </w:p>
          <w:p w:rsidR="009F13B9" w:rsidRPr="003C4C3E" w:rsidRDefault="009F13B9" w:rsidP="00FF6103">
            <w:pPr>
              <w:spacing w:line="288" w:lineRule="auto"/>
              <w:jc w:val="both"/>
              <w:rPr>
                <w:rFonts w:eastAsia="Arial"/>
                <w:color w:val="000000"/>
                <w:shd w:val="clear" w:color="auto" w:fill="FFFFFF"/>
              </w:rPr>
            </w:pPr>
            <w:r w:rsidRPr="003C4C3E">
              <w:rPr>
                <w:color w:val="000000"/>
              </w:rPr>
              <w:t>Sử dụng ít muối và đường.</w:t>
            </w:r>
          </w:p>
          <w:p w:rsidR="009F13B9" w:rsidRPr="003C4C3E" w:rsidRDefault="009F13B9" w:rsidP="00FF6103">
            <w:pPr>
              <w:spacing w:line="288" w:lineRule="auto"/>
              <w:jc w:val="both"/>
              <w:rPr>
                <w:lang w:val="nl-NL"/>
              </w:rPr>
            </w:pPr>
            <w:r w:rsidRPr="003C4C3E">
              <w:rPr>
                <w:lang w:val="nl-NL"/>
              </w:rPr>
              <w:t xml:space="preserve">+ Nhóm 2: </w:t>
            </w:r>
          </w:p>
          <w:p w:rsidR="009F13B9" w:rsidRPr="003C4C3E" w:rsidRDefault="009F13B9" w:rsidP="00FF6103">
            <w:pPr>
              <w:spacing w:line="288" w:lineRule="auto"/>
              <w:jc w:val="both"/>
              <w:rPr>
                <w:rFonts w:eastAsia="Arial"/>
                <w:color w:val="000000"/>
                <w:shd w:val="clear" w:color="auto" w:fill="FFFFFF"/>
              </w:rPr>
            </w:pPr>
            <w:r w:rsidRPr="003C4C3E">
              <w:rPr>
                <w:rFonts w:eastAsia="Arial"/>
                <w:color w:val="000000"/>
                <w:shd w:val="clear" w:color="auto" w:fill="FFFFFF"/>
              </w:rPr>
              <w:t>- Một số nguyên nhân dẫn đến bệnh liên quan đến dinh dưỡng như bệnh thừa cân béo phì do ăn thừa chất bột đường, chất béo, chất đạm và cơ thể ít vận động; bệnh suy dinh dưỡng thấp còi do ăn thiếu các chất dinh dưỡng; bệnh thiếu máu thiếu sắt do ăn thiếu thức ăn chứa chất sắt.</w:t>
            </w:r>
          </w:p>
          <w:p w:rsidR="009F13B9" w:rsidRPr="003C4C3E" w:rsidRDefault="009F13B9" w:rsidP="00FF6103">
            <w:pPr>
              <w:spacing w:line="288" w:lineRule="auto"/>
              <w:jc w:val="both"/>
              <w:rPr>
                <w:color w:val="000000"/>
              </w:rPr>
            </w:pPr>
            <w:r w:rsidRPr="003C4C3E">
              <w:rPr>
                <w:rFonts w:eastAsia="Arial"/>
                <w:color w:val="000000"/>
                <w:shd w:val="clear" w:color="auto" w:fill="FFFFFF"/>
              </w:rPr>
              <w:t xml:space="preserve">- </w:t>
            </w:r>
            <w:r w:rsidRPr="003C4C3E">
              <w:rPr>
                <w:rFonts w:eastAsia="Arial"/>
                <w:color w:val="000000"/>
              </w:rPr>
              <w:t>Để phòng tránh bệnh liên quan đến dinh dưỡng cần:</w:t>
            </w:r>
            <w:r w:rsidRPr="003C4C3E">
              <w:rPr>
                <w:color w:val="000000"/>
              </w:rPr>
              <w:t>Ăn đủ bữa và đủ các nhóm chất dinh dưỡng.Vận động cơ thể ít nhất 60 phút mỗi ngày.Theo dõi chiều cao và cân nặng cơ thể thường xuyên.Gặp bác sĩ để kiểm tra sức khoẻ nếu cơ thể có dấu hiệu tăng cân hoặc giảm cân quá mức, mệt mỏi,...</w:t>
            </w:r>
          </w:p>
          <w:p w:rsidR="009F13B9" w:rsidRPr="003C4C3E" w:rsidRDefault="009F13B9" w:rsidP="00FF6103">
            <w:pPr>
              <w:spacing w:line="288" w:lineRule="auto"/>
              <w:jc w:val="both"/>
              <w:rPr>
                <w:rFonts w:eastAsia="Arial"/>
                <w:color w:val="000000"/>
                <w:shd w:val="clear" w:color="auto" w:fill="FFFFFF"/>
              </w:rPr>
            </w:pPr>
            <w:r w:rsidRPr="003C4C3E">
              <w:rPr>
                <w:rFonts w:eastAsia="Arial"/>
                <w:color w:val="000000"/>
                <w:shd w:val="clear" w:color="auto" w:fill="FFFFFF"/>
              </w:rPr>
              <w:t>- Thực phẩm an toàn có một số dấu hiệu như màu sắc tươi; nguồn gốc, xuất xứ sản phẩm rõ ràng; còn trong thời hạn sử dụng; chế biến, bảo quản hợp vệ sinh.</w:t>
            </w:r>
          </w:p>
          <w:p w:rsidR="009F13B9" w:rsidRPr="003C4C3E" w:rsidRDefault="009F13B9" w:rsidP="00FF6103">
            <w:pPr>
              <w:spacing w:line="288" w:lineRule="auto"/>
              <w:jc w:val="both"/>
              <w:rPr>
                <w:rFonts w:eastAsia="Arial"/>
                <w:color w:val="000000"/>
                <w:shd w:val="clear" w:color="auto" w:fill="FFFFFF"/>
              </w:rPr>
            </w:pPr>
            <w:r w:rsidRPr="003C4C3E">
              <w:rPr>
                <w:rFonts w:eastAsia="Arial"/>
                <w:color w:val="000000"/>
                <w:shd w:val="clear" w:color="auto" w:fill="FFFFFF"/>
              </w:rPr>
              <w:t>+ Nhóm 3</w:t>
            </w:r>
          </w:p>
          <w:p w:rsidR="009F13B9" w:rsidRPr="003C4C3E" w:rsidRDefault="009F13B9" w:rsidP="00FF6103">
            <w:pPr>
              <w:spacing w:line="288" w:lineRule="auto"/>
              <w:jc w:val="both"/>
              <w:rPr>
                <w:rFonts w:eastAsia="Arial"/>
                <w:color w:val="000000"/>
                <w:shd w:val="clear" w:color="auto" w:fill="FFFFFF"/>
              </w:rPr>
            </w:pPr>
            <w:r w:rsidRPr="003C4C3E">
              <w:rPr>
                <w:rFonts w:eastAsia="Arial"/>
                <w:color w:val="000000"/>
                <w:shd w:val="clear" w:color="auto" w:fill="FFFFFF"/>
              </w:rPr>
              <w:t xml:space="preserve">- Một số bước để phán đoán tình huống có nguy cơ dẫn đến đuối nước: quan sát, phân tích thông tin, dự đoán các sự việc có thể xảy ra và thuyết phục các bạn </w:t>
            </w:r>
            <w:r w:rsidRPr="003C4C3E">
              <w:rPr>
                <w:rFonts w:eastAsia="Arial"/>
                <w:color w:val="000000"/>
                <w:shd w:val="clear" w:color="auto" w:fill="FFFFFF"/>
              </w:rPr>
              <w:lastRenderedPageBreak/>
              <w:t>tránh xa những nguy cơ.</w:t>
            </w:r>
          </w:p>
          <w:p w:rsidR="009F13B9" w:rsidRPr="003C4C3E" w:rsidRDefault="009F13B9" w:rsidP="00FF6103">
            <w:pPr>
              <w:spacing w:line="288" w:lineRule="auto"/>
              <w:jc w:val="both"/>
              <w:rPr>
                <w:rFonts w:eastAsia="Arial"/>
                <w:color w:val="000000"/>
                <w:shd w:val="clear" w:color="auto" w:fill="FFFFFF"/>
              </w:rPr>
            </w:pPr>
            <w:r w:rsidRPr="003C4C3E">
              <w:rPr>
                <w:rFonts w:eastAsia="Arial"/>
                <w:color w:val="000000"/>
                <w:shd w:val="clear" w:color="auto" w:fill="FFFFFF"/>
              </w:rPr>
              <w:t xml:space="preserve">- </w:t>
            </w:r>
            <w:r w:rsidRPr="003C4C3E">
              <w:rPr>
                <w:rFonts w:eastAsia="Arial"/>
                <w:color w:val="000000"/>
              </w:rPr>
              <w:t>Để phòng tránh đuối nước: Nên làm: học bơi và bơi ở những nơi an toàn, có phương tiện cứu hộ và người lớn giám sát; thực hiện đúng các quy định về an toàn khi tham gia giao thông đường thuỷ; che chắn bể chứa nước, rào kín ao, khu vực ngập nước.</w:t>
            </w:r>
          </w:p>
          <w:p w:rsidR="009F13B9" w:rsidRPr="003C4C3E" w:rsidRDefault="009F13B9" w:rsidP="00FF6103">
            <w:pPr>
              <w:spacing w:line="288" w:lineRule="auto"/>
              <w:jc w:val="both"/>
              <w:rPr>
                <w:rFonts w:eastAsia="Arial"/>
                <w:color w:val="000000"/>
                <w:shd w:val="clear" w:color="auto" w:fill="FFFFFF"/>
              </w:rPr>
            </w:pPr>
            <w:r w:rsidRPr="003C4C3E">
              <w:rPr>
                <w:rFonts w:eastAsia="Arial"/>
                <w:color w:val="000000"/>
                <w:shd w:val="clear" w:color="auto" w:fill="FFFFFF"/>
              </w:rPr>
              <w:t>- Không nên làm: chơi đùa gần, đi bơi ở hồ ao, sông, suối, biển; đi qua, lại gần nơi có dòng nước lớn, các nơi ngập nước.</w:t>
            </w:r>
          </w:p>
          <w:p w:rsidR="009F13B9" w:rsidRPr="003C4C3E" w:rsidRDefault="009F13B9" w:rsidP="00FF6103">
            <w:pPr>
              <w:spacing w:line="288" w:lineRule="auto"/>
              <w:jc w:val="both"/>
              <w:rPr>
                <w:rFonts w:eastAsia="Arial"/>
                <w:color w:val="000000"/>
                <w:shd w:val="clear" w:color="auto" w:fill="FFFFFF"/>
              </w:rPr>
            </w:pPr>
            <w:r w:rsidRPr="003C4C3E">
              <w:rPr>
                <w:rFonts w:eastAsia="Arial"/>
                <w:color w:val="000000"/>
                <w:shd w:val="clear" w:color="auto" w:fill="FFFFFF"/>
              </w:rPr>
              <w:t xml:space="preserve">- Các nhóm thảo luận hoàn thành vào bảng nhóm </w:t>
            </w:r>
          </w:p>
          <w:p w:rsidR="009F13B9" w:rsidRPr="003C4C3E" w:rsidRDefault="009F13B9" w:rsidP="00FF6103">
            <w:pPr>
              <w:spacing w:line="288" w:lineRule="auto"/>
              <w:jc w:val="both"/>
              <w:rPr>
                <w:lang w:val="nl-NL"/>
              </w:rPr>
            </w:pPr>
            <w:r w:rsidRPr="003C4C3E">
              <w:rPr>
                <w:lang w:val="nl-NL"/>
              </w:rPr>
              <w:t>- Các nhóm báo cáo kết quả.</w:t>
            </w:r>
          </w:p>
          <w:p w:rsidR="009F13B9" w:rsidRPr="003C4C3E" w:rsidRDefault="009F13B9" w:rsidP="00FF6103">
            <w:pPr>
              <w:spacing w:line="288" w:lineRule="auto"/>
              <w:jc w:val="both"/>
              <w:rPr>
                <w:lang w:val="nl-NL"/>
              </w:rPr>
            </w:pPr>
            <w:r w:rsidRPr="003C4C3E">
              <w:rPr>
                <w:lang w:val="nl-NL"/>
              </w:rPr>
              <w:t>- Các nhóm khác nhận xét nhóm bạn.</w:t>
            </w:r>
          </w:p>
          <w:p w:rsidR="009F13B9" w:rsidRPr="003C4C3E" w:rsidRDefault="009F13B9" w:rsidP="00FF6103">
            <w:pPr>
              <w:spacing w:line="288" w:lineRule="auto"/>
              <w:jc w:val="both"/>
              <w:rPr>
                <w:lang w:val="nl-NL"/>
              </w:rPr>
            </w:pPr>
          </w:p>
          <w:p w:rsidR="009F13B9" w:rsidRPr="003C4C3E" w:rsidRDefault="009F13B9" w:rsidP="00FF6103">
            <w:pPr>
              <w:spacing w:line="288" w:lineRule="auto"/>
              <w:jc w:val="both"/>
              <w:rPr>
                <w:lang w:val="nl-NL"/>
              </w:rPr>
            </w:pPr>
            <w:r w:rsidRPr="003C4C3E">
              <w:rPr>
                <w:lang w:val="nl-NL"/>
              </w:rPr>
              <w:t>- HS lắng nghe.</w:t>
            </w:r>
          </w:p>
        </w:tc>
      </w:tr>
      <w:tr w:rsidR="009F13B9" w:rsidRPr="003C4C3E" w:rsidTr="00FF6103">
        <w:tc>
          <w:tcPr>
            <w:tcW w:w="5353" w:type="dxa"/>
            <w:tcBorders>
              <w:top w:val="dashed" w:sz="4" w:space="0" w:color="auto"/>
              <w:bottom w:val="dashed" w:sz="4" w:space="0" w:color="auto"/>
            </w:tcBorders>
          </w:tcPr>
          <w:p w:rsidR="009F13B9" w:rsidRPr="003C4C3E" w:rsidRDefault="009F13B9" w:rsidP="00FF6103">
            <w:pPr>
              <w:spacing w:line="288" w:lineRule="auto"/>
              <w:jc w:val="both"/>
              <w:outlineLvl w:val="0"/>
              <w:rPr>
                <w:b/>
                <w:bCs/>
                <w:lang w:val="nl-NL"/>
              </w:rPr>
            </w:pPr>
            <w:r w:rsidRPr="003C4C3E">
              <w:rPr>
                <w:b/>
                <w:bCs/>
                <w:lang w:val="nl-NL"/>
              </w:rPr>
              <w:lastRenderedPageBreak/>
              <w:t>Chia sẻ về kết quả những việc bản thân đã thực hiện ở gia đình.(làm việc cá nhân).</w:t>
            </w:r>
          </w:p>
          <w:p w:rsidR="009F13B9" w:rsidRPr="003C4C3E" w:rsidRDefault="009F13B9" w:rsidP="00FF6103">
            <w:pPr>
              <w:spacing w:line="288" w:lineRule="auto"/>
              <w:jc w:val="both"/>
              <w:outlineLvl w:val="0"/>
              <w:rPr>
                <w:b/>
                <w:bCs/>
                <w:lang w:val="nl-NL"/>
              </w:rPr>
            </w:pPr>
            <w:r w:rsidRPr="003C4C3E">
              <w:rPr>
                <w:b/>
                <w:bCs/>
                <w:lang w:val="nl-NL"/>
              </w:rPr>
              <w:t>2. Chia sẻ với bạn kết quả vận động những người trong gia đình thực hiện việc làm đề phòng các bệnh.</w:t>
            </w:r>
          </w:p>
          <w:p w:rsidR="009F13B9" w:rsidRPr="003C4C3E" w:rsidRDefault="009F13B9" w:rsidP="00FF6103">
            <w:pPr>
              <w:spacing w:line="288" w:lineRule="auto"/>
              <w:jc w:val="both"/>
              <w:outlineLvl w:val="0"/>
              <w:rPr>
                <w:bCs/>
                <w:lang w:val="nl-NL"/>
              </w:rPr>
            </w:pPr>
            <w:r w:rsidRPr="003C4C3E">
              <w:rPr>
                <w:bCs/>
                <w:lang w:val="nl-NL"/>
              </w:rPr>
              <w:t>- GV yêu cầu HS chia sẻ về kết quả trong quá trình vận động thành viên trong gia đình phòng các bệnh.</w:t>
            </w:r>
          </w:p>
          <w:p w:rsidR="009F13B9" w:rsidRPr="003C4C3E" w:rsidRDefault="009F13B9" w:rsidP="00FF6103">
            <w:pPr>
              <w:spacing w:line="288" w:lineRule="auto"/>
              <w:jc w:val="both"/>
              <w:outlineLvl w:val="0"/>
              <w:rPr>
                <w:b/>
                <w:bCs/>
                <w:lang w:val="nl-NL"/>
              </w:rPr>
            </w:pPr>
            <w:r>
              <w:rPr>
                <w:b/>
                <w:noProof/>
                <w:lang w:val="vi-VN" w:eastAsia="vi-VN"/>
              </w:rPr>
              <w:drawing>
                <wp:inline distT="0" distB="0" distL="0" distR="0">
                  <wp:extent cx="3238500" cy="12096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38500" cy="1209675"/>
                          </a:xfrm>
                          <a:prstGeom prst="rect">
                            <a:avLst/>
                          </a:prstGeom>
                          <a:noFill/>
                          <a:ln>
                            <a:noFill/>
                          </a:ln>
                        </pic:spPr>
                      </pic:pic>
                    </a:graphicData>
                  </a:graphic>
                </wp:inline>
              </w:drawing>
            </w:r>
          </w:p>
          <w:p w:rsidR="009F13B9" w:rsidRPr="003C4C3E" w:rsidRDefault="009F13B9" w:rsidP="00FF6103">
            <w:pPr>
              <w:spacing w:line="288" w:lineRule="auto"/>
              <w:jc w:val="both"/>
              <w:outlineLvl w:val="0"/>
              <w:rPr>
                <w:b/>
                <w:bCs/>
                <w:lang w:val="nl-NL"/>
              </w:rPr>
            </w:pPr>
          </w:p>
          <w:p w:rsidR="009F13B9" w:rsidRPr="003C4C3E" w:rsidRDefault="009F13B9" w:rsidP="00FF6103">
            <w:pPr>
              <w:spacing w:line="288" w:lineRule="auto"/>
              <w:jc w:val="both"/>
              <w:outlineLvl w:val="0"/>
              <w:rPr>
                <w:b/>
                <w:bCs/>
                <w:lang w:val="nl-NL"/>
              </w:rPr>
            </w:pPr>
          </w:p>
          <w:p w:rsidR="009F13B9" w:rsidRPr="003C4C3E" w:rsidRDefault="009F13B9" w:rsidP="00FF6103">
            <w:pPr>
              <w:spacing w:line="288" w:lineRule="auto"/>
              <w:jc w:val="both"/>
              <w:outlineLvl w:val="0"/>
              <w:rPr>
                <w:b/>
                <w:bCs/>
                <w:lang w:val="nl-NL"/>
              </w:rPr>
            </w:pPr>
          </w:p>
          <w:p w:rsidR="009F13B9" w:rsidRPr="003C4C3E" w:rsidRDefault="009F13B9" w:rsidP="00FF6103">
            <w:pPr>
              <w:spacing w:line="288" w:lineRule="auto"/>
              <w:jc w:val="both"/>
              <w:outlineLvl w:val="0"/>
              <w:rPr>
                <w:b/>
                <w:bCs/>
                <w:lang w:val="nl-NL"/>
              </w:rPr>
            </w:pPr>
          </w:p>
          <w:p w:rsidR="009F13B9" w:rsidRPr="003C4C3E" w:rsidRDefault="009F13B9" w:rsidP="00FF6103">
            <w:pPr>
              <w:spacing w:line="288" w:lineRule="auto"/>
              <w:jc w:val="both"/>
              <w:outlineLvl w:val="0"/>
              <w:rPr>
                <w:bCs/>
                <w:lang w:val="nl-NL"/>
              </w:rPr>
            </w:pPr>
            <w:r w:rsidRPr="003C4C3E">
              <w:rPr>
                <w:b/>
                <w:bCs/>
                <w:lang w:val="nl-NL"/>
              </w:rPr>
              <w:t xml:space="preserve">- </w:t>
            </w:r>
            <w:r w:rsidRPr="003C4C3E">
              <w:rPr>
                <w:bCs/>
                <w:lang w:val="nl-NL"/>
              </w:rPr>
              <w:t>GV yêu cầu HS nhận xét các việc bạn đã làm cùng người thân.</w:t>
            </w:r>
          </w:p>
          <w:p w:rsidR="009F13B9" w:rsidRPr="003C4C3E" w:rsidRDefault="009F13B9" w:rsidP="00FF6103">
            <w:pPr>
              <w:spacing w:line="288" w:lineRule="auto"/>
              <w:jc w:val="both"/>
              <w:outlineLvl w:val="0"/>
              <w:rPr>
                <w:bCs/>
                <w:lang w:val="nl-NL"/>
              </w:rPr>
            </w:pPr>
            <w:r w:rsidRPr="003C4C3E">
              <w:rPr>
                <w:bCs/>
                <w:lang w:val="nl-NL"/>
              </w:rPr>
              <w:t xml:space="preserve">- GV nhận xét động viên, khuyến khích HS cùng thực hiện những việc dễ làm, dễ thực hiện để phòng các bệnh. </w:t>
            </w:r>
          </w:p>
        </w:tc>
        <w:tc>
          <w:tcPr>
            <w:tcW w:w="4803" w:type="dxa"/>
            <w:gridSpan w:val="3"/>
            <w:tcBorders>
              <w:top w:val="dashed" w:sz="4" w:space="0" w:color="auto"/>
              <w:bottom w:val="dashed" w:sz="4" w:space="0" w:color="auto"/>
            </w:tcBorders>
          </w:tcPr>
          <w:p w:rsidR="009F13B9" w:rsidRPr="003C4C3E" w:rsidRDefault="009F13B9" w:rsidP="00FF6103">
            <w:pPr>
              <w:spacing w:line="288" w:lineRule="auto"/>
              <w:jc w:val="both"/>
              <w:rPr>
                <w:lang w:val="nl-NL"/>
              </w:rPr>
            </w:pPr>
          </w:p>
          <w:p w:rsidR="009F13B9" w:rsidRPr="003C4C3E" w:rsidRDefault="009F13B9" w:rsidP="00FF6103">
            <w:pPr>
              <w:spacing w:line="288" w:lineRule="auto"/>
              <w:jc w:val="both"/>
              <w:rPr>
                <w:lang w:val="nl-NL"/>
              </w:rPr>
            </w:pPr>
          </w:p>
          <w:p w:rsidR="009F13B9" w:rsidRPr="003C4C3E" w:rsidRDefault="009F13B9" w:rsidP="00FF6103">
            <w:pPr>
              <w:spacing w:line="288" w:lineRule="auto"/>
              <w:jc w:val="both"/>
              <w:rPr>
                <w:lang w:val="nl-NL"/>
              </w:rPr>
            </w:pPr>
          </w:p>
          <w:p w:rsidR="009F13B9" w:rsidRPr="003C4C3E" w:rsidRDefault="009F13B9" w:rsidP="00FF6103">
            <w:pPr>
              <w:spacing w:line="288" w:lineRule="auto"/>
              <w:jc w:val="both"/>
              <w:rPr>
                <w:lang w:val="nl-NL"/>
              </w:rPr>
            </w:pPr>
          </w:p>
          <w:p w:rsidR="009F13B9" w:rsidRPr="003C4C3E" w:rsidRDefault="009F13B9" w:rsidP="00FF6103">
            <w:pPr>
              <w:spacing w:line="288" w:lineRule="auto"/>
              <w:jc w:val="both"/>
              <w:rPr>
                <w:lang w:val="nl-NL"/>
              </w:rPr>
            </w:pPr>
          </w:p>
          <w:p w:rsidR="009F13B9" w:rsidRPr="003C4C3E" w:rsidRDefault="009F13B9" w:rsidP="00FF6103">
            <w:pPr>
              <w:spacing w:line="288" w:lineRule="auto"/>
              <w:jc w:val="both"/>
              <w:rPr>
                <w:lang w:val="nl-NL"/>
              </w:rPr>
            </w:pPr>
            <w:r w:rsidRPr="003C4C3E">
              <w:rPr>
                <w:lang w:val="nl-NL"/>
              </w:rPr>
              <w:t>- HS chia sẻ trước lớp.</w:t>
            </w:r>
          </w:p>
          <w:p w:rsidR="009F13B9" w:rsidRPr="003C4C3E" w:rsidRDefault="009F13B9" w:rsidP="00FF6103">
            <w:pPr>
              <w:spacing w:line="288" w:lineRule="auto"/>
              <w:jc w:val="both"/>
              <w:rPr>
                <w:lang w:val="nl-NL"/>
              </w:rPr>
            </w:pPr>
            <w:r w:rsidRPr="003C4C3E">
              <w:rPr>
                <w:rFonts w:eastAsia="Arial"/>
                <w:color w:val="000000"/>
              </w:rPr>
              <w:t>Để phòng tránh bệnh liên quan đến dinh dưỡng gia đình em đã:</w:t>
            </w:r>
          </w:p>
          <w:p w:rsidR="009F13B9" w:rsidRPr="003C4C3E" w:rsidRDefault="009F13B9" w:rsidP="00FF6103">
            <w:pPr>
              <w:spacing w:line="288" w:lineRule="auto"/>
              <w:jc w:val="both"/>
              <w:rPr>
                <w:lang w:val="nl-NL"/>
              </w:rPr>
            </w:pPr>
            <w:r w:rsidRPr="003C4C3E">
              <w:rPr>
                <w:lang w:val="nl-NL"/>
              </w:rPr>
              <w:t xml:space="preserve">+ </w:t>
            </w:r>
            <w:r w:rsidRPr="003C4C3E">
              <w:rPr>
                <w:color w:val="000000"/>
              </w:rPr>
              <w:t>Ăn đủ bữa và đủ các nhóm chất dinh dưỡng.</w:t>
            </w:r>
          </w:p>
          <w:p w:rsidR="009F13B9" w:rsidRPr="003C4C3E" w:rsidRDefault="009F13B9" w:rsidP="00FF6103">
            <w:pPr>
              <w:spacing w:line="288" w:lineRule="auto"/>
              <w:jc w:val="both"/>
              <w:rPr>
                <w:lang w:val="nl-NL"/>
              </w:rPr>
            </w:pPr>
            <w:r w:rsidRPr="003C4C3E">
              <w:rPr>
                <w:lang w:val="nl-NL"/>
              </w:rPr>
              <w:t xml:space="preserve">+ </w:t>
            </w:r>
            <w:r w:rsidRPr="003C4C3E">
              <w:rPr>
                <w:color w:val="000000"/>
              </w:rPr>
              <w:t>Vận động cơ thể ít nhất 60 phút mỗi ngày.</w:t>
            </w:r>
          </w:p>
          <w:p w:rsidR="009F13B9" w:rsidRPr="003C4C3E" w:rsidRDefault="009F13B9" w:rsidP="00FF6103">
            <w:pPr>
              <w:spacing w:line="288" w:lineRule="auto"/>
              <w:jc w:val="both"/>
              <w:rPr>
                <w:lang w:val="nl-NL"/>
              </w:rPr>
            </w:pPr>
            <w:r w:rsidRPr="003C4C3E">
              <w:rPr>
                <w:lang w:val="nl-NL"/>
              </w:rPr>
              <w:t xml:space="preserve">+ </w:t>
            </w:r>
            <w:r w:rsidRPr="003C4C3E">
              <w:rPr>
                <w:color w:val="000000"/>
              </w:rPr>
              <w:t>Theo dõi chiều cao và cân nặng cơ thể thường xuyên.</w:t>
            </w:r>
            <w:r w:rsidRPr="003C4C3E">
              <w:rPr>
                <w:lang w:val="nl-NL"/>
              </w:rPr>
              <w:t xml:space="preserve"> </w:t>
            </w:r>
          </w:p>
          <w:p w:rsidR="009F13B9" w:rsidRPr="003C4C3E" w:rsidRDefault="009F13B9" w:rsidP="00FF6103">
            <w:pPr>
              <w:spacing w:line="288" w:lineRule="auto"/>
              <w:jc w:val="both"/>
              <w:rPr>
                <w:lang w:val="nl-NL"/>
              </w:rPr>
            </w:pPr>
            <w:r w:rsidRPr="003C4C3E">
              <w:rPr>
                <w:lang w:val="nl-NL"/>
              </w:rPr>
              <w:t xml:space="preserve">+ </w:t>
            </w:r>
            <w:r w:rsidRPr="003C4C3E">
              <w:rPr>
                <w:color w:val="000000"/>
              </w:rPr>
              <w:t xml:space="preserve">Gặp bác sĩ để kiểm tra sức khoẻ nếu </w:t>
            </w:r>
            <w:r w:rsidRPr="003C4C3E">
              <w:rPr>
                <w:color w:val="000000"/>
              </w:rPr>
              <w:lastRenderedPageBreak/>
              <w:t>cơ thể có dấu hiệu tăng cân hoặc giảm cân quá mức, mệt mỏi,...</w:t>
            </w:r>
          </w:p>
          <w:p w:rsidR="009F13B9" w:rsidRPr="003C4C3E" w:rsidRDefault="009F13B9" w:rsidP="00FF6103">
            <w:pPr>
              <w:spacing w:line="288" w:lineRule="auto"/>
              <w:jc w:val="both"/>
              <w:rPr>
                <w:lang w:val="nl-NL"/>
              </w:rPr>
            </w:pPr>
            <w:r w:rsidRPr="003C4C3E">
              <w:rPr>
                <w:lang w:val="nl-NL"/>
              </w:rPr>
              <w:t>- HS nhận xét phần trình bày của bạn.</w:t>
            </w:r>
          </w:p>
          <w:p w:rsidR="009F13B9" w:rsidRPr="003C4C3E" w:rsidRDefault="009F13B9" w:rsidP="00FF6103">
            <w:pPr>
              <w:spacing w:line="288" w:lineRule="auto"/>
              <w:jc w:val="both"/>
              <w:rPr>
                <w:lang w:val="nl-NL"/>
              </w:rPr>
            </w:pPr>
          </w:p>
          <w:p w:rsidR="009F13B9" w:rsidRPr="003C4C3E" w:rsidRDefault="009F13B9" w:rsidP="00FF6103">
            <w:pPr>
              <w:spacing w:line="288" w:lineRule="auto"/>
              <w:jc w:val="both"/>
              <w:rPr>
                <w:lang w:val="nl-NL"/>
              </w:rPr>
            </w:pPr>
            <w:r w:rsidRPr="003C4C3E">
              <w:rPr>
                <w:lang w:val="nl-NL"/>
              </w:rPr>
              <w:t>- HS lắng nghe.</w:t>
            </w:r>
          </w:p>
        </w:tc>
      </w:tr>
      <w:tr w:rsidR="009F13B9" w:rsidRPr="003C4C3E" w:rsidTr="00FF6103">
        <w:tc>
          <w:tcPr>
            <w:tcW w:w="10156" w:type="dxa"/>
            <w:gridSpan w:val="4"/>
            <w:tcBorders>
              <w:top w:val="dashed" w:sz="4" w:space="0" w:color="auto"/>
              <w:bottom w:val="dashed" w:sz="4" w:space="0" w:color="auto"/>
            </w:tcBorders>
          </w:tcPr>
          <w:p w:rsidR="009F13B9" w:rsidRPr="003C4C3E" w:rsidRDefault="009F13B9" w:rsidP="00FF6103">
            <w:pPr>
              <w:spacing w:line="288" w:lineRule="auto"/>
              <w:jc w:val="both"/>
              <w:rPr>
                <w:b/>
                <w:lang w:val="nl-NL"/>
              </w:rPr>
            </w:pPr>
            <w:r w:rsidRPr="003C4C3E">
              <w:rPr>
                <w:b/>
                <w:lang w:val="nl-NL"/>
              </w:rPr>
              <w:lastRenderedPageBreak/>
              <w:t>4. Vận dụng trải nghiệm.</w:t>
            </w:r>
          </w:p>
          <w:p w:rsidR="009F13B9" w:rsidRPr="003C4C3E" w:rsidRDefault="009F13B9" w:rsidP="00FF6103">
            <w:pPr>
              <w:spacing w:line="288" w:lineRule="auto"/>
              <w:rPr>
                <w:lang w:val="nl-NL"/>
              </w:rPr>
            </w:pPr>
            <w:r w:rsidRPr="003C4C3E">
              <w:rPr>
                <w:lang w:val="nl-NL"/>
              </w:rPr>
              <w:t>- Mục tiêu:</w:t>
            </w:r>
          </w:p>
          <w:p w:rsidR="009F13B9" w:rsidRPr="003C4C3E" w:rsidRDefault="009F13B9" w:rsidP="00FF6103">
            <w:pPr>
              <w:spacing w:line="288" w:lineRule="auto"/>
              <w:jc w:val="both"/>
            </w:pPr>
            <w:r w:rsidRPr="003C4C3E">
              <w:t>+ Củng cố những kiến thức đã học trong tiết học để học sinh khắc sâu nội dung.</w:t>
            </w:r>
          </w:p>
          <w:p w:rsidR="009F13B9" w:rsidRPr="003C4C3E" w:rsidRDefault="009F13B9" w:rsidP="00FF6103">
            <w:pPr>
              <w:spacing w:line="288" w:lineRule="auto"/>
              <w:jc w:val="both"/>
            </w:pPr>
            <w:r w:rsidRPr="003C4C3E">
              <w:t>+ Vận dụng kiến thức đã học vào thực tiễn.</w:t>
            </w:r>
          </w:p>
          <w:p w:rsidR="009F13B9" w:rsidRPr="003C4C3E" w:rsidRDefault="009F13B9" w:rsidP="00FF6103">
            <w:pPr>
              <w:spacing w:line="288" w:lineRule="auto"/>
              <w:jc w:val="both"/>
            </w:pPr>
            <w:r w:rsidRPr="003C4C3E">
              <w:t>+ Tạo không khí vui vẻ, hào hứng, lưu luyến sau khi học sinh bài học.</w:t>
            </w:r>
          </w:p>
          <w:p w:rsidR="009F13B9" w:rsidRPr="003C4C3E" w:rsidRDefault="009F13B9" w:rsidP="00FF6103">
            <w:pPr>
              <w:spacing w:line="288" w:lineRule="auto"/>
              <w:rPr>
                <w:lang w:val="nl-NL"/>
              </w:rPr>
            </w:pPr>
            <w:r w:rsidRPr="003C4C3E">
              <w:t>- Cách tiến hành:</w:t>
            </w:r>
          </w:p>
        </w:tc>
      </w:tr>
      <w:tr w:rsidR="009F13B9" w:rsidRPr="003C4C3E" w:rsidTr="00FF6103">
        <w:tc>
          <w:tcPr>
            <w:tcW w:w="6147" w:type="dxa"/>
            <w:gridSpan w:val="3"/>
            <w:tcBorders>
              <w:top w:val="dashed" w:sz="4" w:space="0" w:color="auto"/>
              <w:bottom w:val="dashed" w:sz="4" w:space="0" w:color="auto"/>
            </w:tcBorders>
          </w:tcPr>
          <w:p w:rsidR="009F13B9" w:rsidRPr="003C4C3E" w:rsidRDefault="009F13B9" w:rsidP="00FF6103">
            <w:pPr>
              <w:spacing w:line="288" w:lineRule="auto"/>
              <w:jc w:val="both"/>
              <w:rPr>
                <w:lang w:val="nl-NL"/>
              </w:rPr>
            </w:pPr>
            <w:r w:rsidRPr="003C4C3E">
              <w:rPr>
                <w:lang w:val="nl-NL"/>
              </w:rPr>
              <w:t>- GV tổ chức trò chơi “Ai nhanh ai đúng”</w:t>
            </w:r>
          </w:p>
          <w:p w:rsidR="009F13B9" w:rsidRPr="003C4C3E" w:rsidRDefault="009F13B9" w:rsidP="00FF6103">
            <w:pPr>
              <w:spacing w:line="288" w:lineRule="auto"/>
              <w:jc w:val="both"/>
              <w:rPr>
                <w:lang w:val="nl-NL"/>
              </w:rPr>
            </w:pPr>
            <w:r w:rsidRPr="003C4C3E">
              <w:rPr>
                <w:lang w:val="nl-NL"/>
              </w:rPr>
              <w:t xml:space="preserve">+ GV chuẩn bị 4 bảng nhóm. </w:t>
            </w:r>
          </w:p>
          <w:p w:rsidR="009F13B9" w:rsidRPr="003C4C3E" w:rsidRDefault="009F13B9" w:rsidP="00FF6103">
            <w:pPr>
              <w:spacing w:line="288" w:lineRule="auto"/>
              <w:jc w:val="both"/>
              <w:rPr>
                <w:lang w:val="nl-NL"/>
              </w:rPr>
            </w:pPr>
            <w:r w:rsidRPr="003C4C3E">
              <w:rPr>
                <w:lang w:val="nl-NL"/>
              </w:rPr>
              <w:t>+ Chia lớp thành 4  nhóm. Và cùng thi một lượt tổng thời gian 2 phút.</w:t>
            </w:r>
          </w:p>
          <w:p w:rsidR="009F13B9" w:rsidRPr="003C4C3E" w:rsidRDefault="009F13B9" w:rsidP="00FF6103">
            <w:pPr>
              <w:spacing w:line="288" w:lineRule="auto"/>
              <w:jc w:val="both"/>
              <w:rPr>
                <w:lang w:val="nl-NL"/>
              </w:rPr>
            </w:pPr>
            <w:r w:rsidRPr="003C4C3E">
              <w:rPr>
                <w:lang w:val="nl-NL"/>
              </w:rPr>
              <w:t>+ Các nhóm thi nhau đưa ra các tên thức ăn thuộc 4 nhóm thức ăn: nhóm chất bột đường, nhóm chất béo, nhóm chất đạm, nhóm vitamin và chất khoáng. Sau 2 phút, nhóm nào nhiều đáp án đúng nhất nhóm đó thắng cuộc.</w:t>
            </w:r>
          </w:p>
          <w:p w:rsidR="009F13B9" w:rsidRPr="003C4C3E" w:rsidRDefault="009F13B9" w:rsidP="00FF6103">
            <w:pPr>
              <w:spacing w:line="288" w:lineRule="auto"/>
              <w:jc w:val="both"/>
              <w:rPr>
                <w:lang w:val="nl-NL"/>
              </w:rPr>
            </w:pPr>
            <w:r w:rsidRPr="003C4C3E">
              <w:rPr>
                <w:lang w:val="nl-NL"/>
              </w:rPr>
              <w:t>- Nhận xét sau tiết dạy, dặn dò về nhà.</w:t>
            </w:r>
          </w:p>
        </w:tc>
        <w:tc>
          <w:tcPr>
            <w:tcW w:w="4009" w:type="dxa"/>
            <w:tcBorders>
              <w:top w:val="dashed" w:sz="4" w:space="0" w:color="auto"/>
              <w:bottom w:val="dashed" w:sz="4" w:space="0" w:color="auto"/>
            </w:tcBorders>
          </w:tcPr>
          <w:p w:rsidR="009F13B9" w:rsidRPr="003C4C3E" w:rsidRDefault="009F13B9" w:rsidP="00FF6103">
            <w:pPr>
              <w:spacing w:line="288" w:lineRule="auto"/>
              <w:jc w:val="both"/>
              <w:rPr>
                <w:lang w:val="nl-NL"/>
              </w:rPr>
            </w:pPr>
          </w:p>
          <w:p w:rsidR="009F13B9" w:rsidRPr="003C4C3E" w:rsidRDefault="009F13B9" w:rsidP="00FF6103">
            <w:pPr>
              <w:spacing w:line="288" w:lineRule="auto"/>
              <w:jc w:val="both"/>
              <w:rPr>
                <w:lang w:val="nl-NL"/>
              </w:rPr>
            </w:pPr>
          </w:p>
          <w:p w:rsidR="009F13B9" w:rsidRPr="003C4C3E" w:rsidRDefault="009F13B9" w:rsidP="00FF6103">
            <w:pPr>
              <w:spacing w:line="288" w:lineRule="auto"/>
              <w:jc w:val="both"/>
              <w:rPr>
                <w:lang w:val="nl-NL"/>
              </w:rPr>
            </w:pPr>
            <w:r w:rsidRPr="003C4C3E">
              <w:rPr>
                <w:lang w:val="nl-NL"/>
              </w:rPr>
              <w:t>- Học sinh lắng nghe yêu cầu trò chơi.</w:t>
            </w:r>
          </w:p>
          <w:p w:rsidR="009F13B9" w:rsidRPr="003C4C3E" w:rsidRDefault="009F13B9" w:rsidP="00FF6103">
            <w:pPr>
              <w:spacing w:line="288" w:lineRule="auto"/>
              <w:jc w:val="both"/>
              <w:rPr>
                <w:lang w:val="nl-NL"/>
              </w:rPr>
            </w:pPr>
            <w:r w:rsidRPr="003C4C3E">
              <w:rPr>
                <w:lang w:val="nl-NL"/>
              </w:rPr>
              <w:t>- HS tham gia trò chơi</w:t>
            </w:r>
          </w:p>
        </w:tc>
      </w:tr>
      <w:tr w:rsidR="009F13B9" w:rsidRPr="003C4C3E" w:rsidTr="00FF6103">
        <w:tc>
          <w:tcPr>
            <w:tcW w:w="10156" w:type="dxa"/>
            <w:gridSpan w:val="4"/>
            <w:tcBorders>
              <w:top w:val="dashed" w:sz="4" w:space="0" w:color="auto"/>
            </w:tcBorders>
          </w:tcPr>
          <w:p w:rsidR="009F13B9" w:rsidRPr="003C4C3E" w:rsidRDefault="009F13B9" w:rsidP="00FF6103">
            <w:pPr>
              <w:spacing w:line="288" w:lineRule="auto"/>
              <w:rPr>
                <w:b/>
                <w:lang w:val="nl-NL"/>
              </w:rPr>
            </w:pPr>
            <w:r w:rsidRPr="003C4C3E">
              <w:rPr>
                <w:b/>
                <w:lang w:val="nl-NL"/>
              </w:rPr>
              <w:t>IV. ĐIỀU CHỈNH SAU BÀI DẠY:</w:t>
            </w:r>
          </w:p>
          <w:p w:rsidR="009F13B9" w:rsidRPr="003C4C3E" w:rsidRDefault="009F13B9" w:rsidP="00FF6103">
            <w:pPr>
              <w:spacing w:line="288" w:lineRule="auto"/>
              <w:rPr>
                <w:lang w:val="nl-NL"/>
              </w:rPr>
            </w:pPr>
            <w:r w:rsidRPr="003C4C3E">
              <w:rPr>
                <w:lang w:val="nl-NL"/>
              </w:rPr>
              <w:t>...............................................................................................................</w:t>
            </w:r>
            <w:r w:rsidR="00CA4C35">
              <w:rPr>
                <w:lang w:val="nl-NL"/>
              </w:rPr>
              <w:t>...............................</w:t>
            </w:r>
          </w:p>
        </w:tc>
      </w:tr>
    </w:tbl>
    <w:p w:rsidR="0074137D" w:rsidRPr="008E3728" w:rsidRDefault="0074137D" w:rsidP="00C01126">
      <w:pPr>
        <w:spacing w:line="264" w:lineRule="auto"/>
        <w:jc w:val="center"/>
        <w:rPr>
          <w:rFonts w:eastAsia="Arial"/>
        </w:rPr>
      </w:pPr>
      <w:r w:rsidRPr="008E3728">
        <w:rPr>
          <w:rFonts w:eastAsia="Arial"/>
        </w:rPr>
        <w:t>------------------------------------------------</w:t>
      </w:r>
    </w:p>
    <w:p w:rsidR="0074137D" w:rsidRDefault="0074137D" w:rsidP="0074137D">
      <w:pPr>
        <w:jc w:val="center"/>
        <w:rPr>
          <w:b/>
        </w:rPr>
      </w:pPr>
      <w:r w:rsidRPr="008E3728">
        <w:rPr>
          <w:b/>
        </w:rPr>
        <w:t>Tiết 7: Giáo dục thể chất</w:t>
      </w:r>
    </w:p>
    <w:p w:rsidR="006969DD" w:rsidRPr="00907620" w:rsidRDefault="006969DD" w:rsidP="006969DD">
      <w:pPr>
        <w:jc w:val="center"/>
        <w:rPr>
          <w:color w:val="000000" w:themeColor="text1"/>
        </w:rPr>
      </w:pPr>
      <w:r w:rsidRPr="00907620">
        <w:rPr>
          <w:b/>
          <w:color w:val="000000" w:themeColor="text1"/>
        </w:rPr>
        <w:t>DẪN BÓNG VƯỢT CHƯỚNG NGẠI VẬT</w:t>
      </w:r>
      <w:r w:rsidRPr="00907620">
        <w:rPr>
          <w:bCs/>
          <w:color w:val="000000" w:themeColor="text1"/>
        </w:rPr>
        <w:t>(</w:t>
      </w:r>
      <w:r w:rsidRPr="00907620">
        <w:rPr>
          <w:b/>
          <w:color w:val="000000" w:themeColor="text1"/>
        </w:rPr>
        <w:t>Tiết</w:t>
      </w:r>
      <w:r>
        <w:rPr>
          <w:b/>
          <w:color w:val="000000" w:themeColor="text1"/>
        </w:rPr>
        <w:t xml:space="preserve"> 1,</w:t>
      </w:r>
      <w:r w:rsidRPr="00907620">
        <w:rPr>
          <w:b/>
          <w:color w:val="000000" w:themeColor="text1"/>
        </w:rPr>
        <w:t xml:space="preserve"> 2)</w:t>
      </w:r>
    </w:p>
    <w:p w:rsidR="006969DD" w:rsidRDefault="006969DD" w:rsidP="006969DD">
      <w:pPr>
        <w:ind w:left="-90" w:firstLine="90"/>
        <w:jc w:val="both"/>
        <w:rPr>
          <w:b/>
          <w:color w:val="000000" w:themeColor="text1"/>
        </w:rPr>
      </w:pPr>
      <w:r w:rsidRPr="00907620">
        <w:rPr>
          <w:b/>
          <w:color w:val="000000" w:themeColor="text1"/>
          <w:lang w:val="vi-VN"/>
        </w:rPr>
        <w:t xml:space="preserve">I. </w:t>
      </w:r>
      <w:r>
        <w:rPr>
          <w:b/>
          <w:color w:val="000000" w:themeColor="text1"/>
        </w:rPr>
        <w:t>YÊU CẦU CẦN ĐẠT:</w:t>
      </w:r>
    </w:p>
    <w:p w:rsidR="006969DD" w:rsidRDefault="006969DD" w:rsidP="006969DD">
      <w:pPr>
        <w:ind w:left="-90" w:firstLine="90"/>
        <w:jc w:val="both"/>
        <w:rPr>
          <w:b/>
          <w:color w:val="000000" w:themeColor="text1"/>
        </w:rPr>
      </w:pPr>
      <w:r w:rsidRPr="00907620">
        <w:rPr>
          <w:b/>
          <w:iCs/>
        </w:rPr>
        <w:t>1. Yêu cầu về kiến thức kĩ năng</w:t>
      </w:r>
    </w:p>
    <w:p w:rsidR="006969DD" w:rsidRPr="00E66D22" w:rsidRDefault="006969DD" w:rsidP="006969DD">
      <w:pPr>
        <w:ind w:left="-90" w:firstLine="90"/>
        <w:jc w:val="both"/>
        <w:rPr>
          <w:b/>
          <w:color w:val="000000" w:themeColor="text1"/>
        </w:rPr>
      </w:pPr>
      <w:r w:rsidRPr="00907620">
        <w:rPr>
          <w:color w:val="000000" w:themeColor="text1"/>
        </w:rPr>
        <w:t>- Biết và thực hiện được động tác dẫn bóng vượt chướng ngại vật</w:t>
      </w:r>
    </w:p>
    <w:p w:rsidR="006969DD" w:rsidRDefault="006969DD" w:rsidP="006969DD">
      <w:pPr>
        <w:tabs>
          <w:tab w:val="left" w:pos="369"/>
        </w:tabs>
        <w:ind w:left="-90" w:firstLine="90"/>
        <w:rPr>
          <w:color w:val="000000" w:themeColor="text1"/>
        </w:rPr>
      </w:pPr>
      <w:r w:rsidRPr="00907620">
        <w:rPr>
          <w:color w:val="000000" w:themeColor="text1"/>
        </w:rPr>
        <w:t>- Có ý thức kĩ luật, đoàn kết tinh thần tập thể, tích cực tham gia hoạt độ</w:t>
      </w:r>
      <w:r>
        <w:rPr>
          <w:color w:val="000000" w:themeColor="text1"/>
        </w:rPr>
        <w:t>ng luyện tập  và chơi trò chơi.</w:t>
      </w:r>
    </w:p>
    <w:p w:rsidR="006969DD" w:rsidRPr="00E66D22" w:rsidRDefault="006969DD" w:rsidP="006969DD">
      <w:pPr>
        <w:tabs>
          <w:tab w:val="left" w:pos="369"/>
        </w:tabs>
        <w:ind w:left="-90" w:firstLine="90"/>
        <w:rPr>
          <w:color w:val="000000" w:themeColor="text1"/>
        </w:rPr>
      </w:pPr>
      <w:r>
        <w:rPr>
          <w:b/>
          <w:iCs/>
        </w:rPr>
        <w:t>2</w:t>
      </w:r>
      <w:r w:rsidRPr="00907620">
        <w:rPr>
          <w:b/>
          <w:iCs/>
        </w:rPr>
        <w:t xml:space="preserve">. Yêu cầu về </w:t>
      </w:r>
      <w:r>
        <w:rPr>
          <w:b/>
          <w:iCs/>
        </w:rPr>
        <w:t>năng lực phẩm chất</w:t>
      </w:r>
    </w:p>
    <w:p w:rsidR="006969DD" w:rsidRPr="00907620" w:rsidRDefault="006969DD" w:rsidP="006969DD">
      <w:pPr>
        <w:jc w:val="both"/>
        <w:rPr>
          <w:b/>
          <w:color w:val="000000" w:themeColor="text1"/>
        </w:rPr>
      </w:pPr>
      <w:r w:rsidRPr="00907620">
        <w:rPr>
          <w:color w:val="000000" w:themeColor="text1"/>
        </w:rPr>
        <w:t>Bài học góp phần bồi dưỡng</w:t>
      </w:r>
      <w:r w:rsidRPr="00907620">
        <w:rPr>
          <w:color w:val="000000" w:themeColor="text1"/>
          <w:lang w:val="vi-VN"/>
        </w:rPr>
        <w:t xml:space="preserve"> cho</w:t>
      </w:r>
      <w:r w:rsidRPr="00907620">
        <w:rPr>
          <w:color w:val="000000" w:themeColor="text1"/>
        </w:rPr>
        <w:t xml:space="preserve"> học sinh</w:t>
      </w:r>
      <w:r w:rsidRPr="00907620">
        <w:rPr>
          <w:color w:val="000000" w:themeColor="text1"/>
          <w:lang w:val="vi-VN"/>
        </w:rPr>
        <w:t xml:space="preserve"> </w:t>
      </w:r>
      <w:r w:rsidRPr="00907620">
        <w:rPr>
          <w:color w:val="000000" w:themeColor="text1"/>
        </w:rPr>
        <w:t>các phẩm</w:t>
      </w:r>
      <w:r w:rsidRPr="00907620">
        <w:rPr>
          <w:color w:val="000000" w:themeColor="text1"/>
          <w:lang w:val="vi-VN"/>
        </w:rPr>
        <w:t xml:space="preserve"> chất </w:t>
      </w:r>
      <w:r w:rsidRPr="00907620">
        <w:rPr>
          <w:color w:val="000000" w:themeColor="text1"/>
        </w:rPr>
        <w:t>cụ thể</w:t>
      </w:r>
      <w:r w:rsidRPr="00907620">
        <w:rPr>
          <w:color w:val="000000" w:themeColor="text1"/>
          <w:lang w:val="vi-VN"/>
        </w:rPr>
        <w:t>:</w:t>
      </w:r>
    </w:p>
    <w:p w:rsidR="006969DD" w:rsidRPr="00907620" w:rsidRDefault="006969DD" w:rsidP="006969DD">
      <w:pPr>
        <w:ind w:left="-90" w:firstLine="90"/>
        <w:jc w:val="both"/>
        <w:rPr>
          <w:color w:val="000000" w:themeColor="text1"/>
        </w:rPr>
      </w:pPr>
      <w:r w:rsidRPr="00907620">
        <w:rPr>
          <w:color w:val="000000" w:themeColor="text1"/>
        </w:rPr>
        <w:lastRenderedPageBreak/>
        <w:t>- Đoàn kết, nghiêm túc, tích cực trong tập luyện và hoạt động tập thể.</w:t>
      </w:r>
    </w:p>
    <w:p w:rsidR="006969DD" w:rsidRDefault="006969DD" w:rsidP="006969DD">
      <w:pPr>
        <w:ind w:left="-90" w:firstLine="90"/>
        <w:jc w:val="both"/>
        <w:rPr>
          <w:color w:val="000000" w:themeColor="text1"/>
        </w:rPr>
      </w:pPr>
      <w:r w:rsidRPr="00907620">
        <w:rPr>
          <w:color w:val="000000" w:themeColor="text1"/>
        </w:rPr>
        <w:t xml:space="preserve"> hình </w:t>
      </w:r>
      <w:r>
        <w:rPr>
          <w:color w:val="000000" w:themeColor="text1"/>
        </w:rPr>
        <w:t>thành thói quen tập luyện TDTT</w:t>
      </w:r>
    </w:p>
    <w:p w:rsidR="006969DD" w:rsidRPr="00907620" w:rsidRDefault="006969DD" w:rsidP="006969DD">
      <w:pPr>
        <w:ind w:left="-90" w:firstLine="90"/>
        <w:jc w:val="both"/>
        <w:rPr>
          <w:color w:val="000000" w:themeColor="text1"/>
        </w:rPr>
      </w:pPr>
      <w:r w:rsidRPr="00907620">
        <w:rPr>
          <w:color w:val="000000" w:themeColor="text1"/>
        </w:rPr>
        <w:t xml:space="preserve">- </w:t>
      </w:r>
      <w:r w:rsidRPr="00907620">
        <w:rPr>
          <w:color w:val="000000" w:themeColor="text1"/>
          <w:lang w:val="vi-VN"/>
        </w:rPr>
        <w:t>Tự</w:t>
      </w:r>
      <w:r w:rsidRPr="00907620">
        <w:rPr>
          <w:color w:val="000000" w:themeColor="text1"/>
        </w:rPr>
        <w:t xml:space="preserve"> chủ và tự học: Tự</w:t>
      </w:r>
      <w:r w:rsidRPr="00907620">
        <w:rPr>
          <w:color w:val="000000" w:themeColor="text1"/>
          <w:spacing w:val="-4"/>
        </w:rPr>
        <w:t xml:space="preserve"> </w:t>
      </w:r>
      <w:r w:rsidRPr="00907620">
        <w:rPr>
          <w:color w:val="000000" w:themeColor="text1"/>
        </w:rPr>
        <w:t>xem</w:t>
      </w:r>
      <w:r w:rsidRPr="00907620">
        <w:rPr>
          <w:color w:val="000000" w:themeColor="text1"/>
          <w:spacing w:val="-8"/>
        </w:rPr>
        <w:t xml:space="preserve"> </w:t>
      </w:r>
      <w:r w:rsidRPr="00907620">
        <w:rPr>
          <w:color w:val="000000" w:themeColor="text1"/>
        </w:rPr>
        <w:t>trước</w:t>
      </w:r>
      <w:r w:rsidRPr="00907620">
        <w:rPr>
          <w:color w:val="000000" w:themeColor="text1"/>
          <w:spacing w:val="-3"/>
        </w:rPr>
        <w:t xml:space="preserve"> </w:t>
      </w:r>
      <w:r w:rsidRPr="00907620">
        <w:rPr>
          <w:color w:val="000000" w:themeColor="text1"/>
        </w:rPr>
        <w:t>cách</w:t>
      </w:r>
      <w:r w:rsidRPr="00907620">
        <w:rPr>
          <w:color w:val="000000" w:themeColor="text1"/>
          <w:spacing w:val="-2"/>
        </w:rPr>
        <w:t xml:space="preserve"> </w:t>
      </w:r>
      <w:r w:rsidRPr="00907620">
        <w:rPr>
          <w:color w:val="000000" w:themeColor="text1"/>
        </w:rPr>
        <w:t>thực</w:t>
      </w:r>
      <w:r w:rsidRPr="00907620">
        <w:rPr>
          <w:color w:val="000000" w:themeColor="text1"/>
          <w:spacing w:val="-3"/>
        </w:rPr>
        <w:t xml:space="preserve"> </w:t>
      </w:r>
      <w:r w:rsidRPr="00907620">
        <w:rPr>
          <w:color w:val="000000" w:themeColor="text1"/>
        </w:rPr>
        <w:t>động tác dẫn bóng vượt chướng ngại vật trong</w:t>
      </w:r>
      <w:r w:rsidRPr="00907620">
        <w:rPr>
          <w:color w:val="000000" w:themeColor="text1"/>
          <w:lang w:val="vi-VN"/>
        </w:rPr>
        <w:t xml:space="preserve"> </w:t>
      </w:r>
      <w:r w:rsidRPr="00907620">
        <w:rPr>
          <w:color w:val="000000" w:themeColor="text1"/>
        </w:rPr>
        <w:t>sách giáo khoa.</w:t>
      </w:r>
      <w:r w:rsidRPr="00907620">
        <w:rPr>
          <w:color w:val="000000" w:themeColor="text1"/>
          <w:lang w:val="vi-VN"/>
        </w:rPr>
        <w:t xml:space="preserve"> </w:t>
      </w:r>
      <w:r w:rsidRPr="00907620">
        <w:rPr>
          <w:color w:val="000000" w:themeColor="text1"/>
        </w:rPr>
        <w:t xml:space="preserve">  </w:t>
      </w:r>
    </w:p>
    <w:p w:rsidR="006969DD" w:rsidRPr="00907620" w:rsidRDefault="006969DD" w:rsidP="006969DD">
      <w:pPr>
        <w:ind w:left="-90" w:firstLine="90"/>
        <w:jc w:val="both"/>
        <w:rPr>
          <w:color w:val="000000" w:themeColor="text1"/>
          <w:lang w:val="vi-VN"/>
        </w:rPr>
      </w:pPr>
      <w:r w:rsidRPr="00907620">
        <w:rPr>
          <w:color w:val="000000" w:themeColor="text1"/>
        </w:rPr>
        <w:t xml:space="preserve">- </w:t>
      </w:r>
      <w:r w:rsidRPr="00907620">
        <w:rPr>
          <w:color w:val="000000" w:themeColor="text1"/>
          <w:lang w:val="vi-VN"/>
        </w:rPr>
        <w:t>G</w:t>
      </w:r>
      <w:r w:rsidRPr="00907620">
        <w:rPr>
          <w:color w:val="000000" w:themeColor="text1"/>
        </w:rPr>
        <w:t>iao tiếp và hợp tác: Biết phân công, hợp tác trong nhóm để thực hiện các động tác và trò chơi.</w:t>
      </w:r>
    </w:p>
    <w:p w:rsidR="006969DD" w:rsidRDefault="006969DD" w:rsidP="006969DD">
      <w:pPr>
        <w:ind w:left="-90" w:firstLine="90"/>
        <w:jc w:val="both"/>
        <w:rPr>
          <w:color w:val="000000" w:themeColor="text1"/>
        </w:rPr>
      </w:pPr>
      <w:r w:rsidRPr="00907620">
        <w:rPr>
          <w:color w:val="000000" w:themeColor="text1"/>
        </w:rPr>
        <w:t>-</w:t>
      </w:r>
      <w:r w:rsidRPr="00907620">
        <w:rPr>
          <w:color w:val="000000" w:themeColor="text1"/>
          <w:lang w:val="vi-VN"/>
        </w:rPr>
        <w:t xml:space="preserve"> NL chăm sóc SK: </w:t>
      </w:r>
      <w:r w:rsidRPr="00907620">
        <w:rPr>
          <w:color w:val="000000" w:themeColor="text1"/>
        </w:rPr>
        <w:t xml:space="preserve"> Biết thực hiện vệ sinh sân tập, thực hiện vệ sinh cá nhân để đ</w:t>
      </w:r>
      <w:r>
        <w:rPr>
          <w:color w:val="000000" w:themeColor="text1"/>
        </w:rPr>
        <w:t>ảm bảo an toàn trong tập luyện.</w:t>
      </w:r>
    </w:p>
    <w:p w:rsidR="006969DD" w:rsidRPr="00907620" w:rsidRDefault="006969DD" w:rsidP="006969DD">
      <w:pPr>
        <w:ind w:left="-90" w:firstLine="90"/>
        <w:jc w:val="both"/>
        <w:rPr>
          <w:color w:val="000000" w:themeColor="text1"/>
        </w:rPr>
      </w:pPr>
      <w:r w:rsidRPr="00907620">
        <w:rPr>
          <w:color w:val="000000" w:themeColor="text1"/>
        </w:rPr>
        <w:t xml:space="preserve">- </w:t>
      </w:r>
      <w:r w:rsidRPr="00907620">
        <w:rPr>
          <w:color w:val="000000" w:themeColor="text1"/>
          <w:lang w:val="vi-VN"/>
        </w:rPr>
        <w:t xml:space="preserve">NL vận động cơ bản: </w:t>
      </w:r>
      <w:r w:rsidRPr="00907620">
        <w:rPr>
          <w:color w:val="000000" w:themeColor="text1"/>
        </w:rPr>
        <w:t>Thực hiện được động tác dẫn bóng vượt chướng ngại vật</w:t>
      </w:r>
    </w:p>
    <w:p w:rsidR="006969DD" w:rsidRPr="00907620" w:rsidRDefault="006969DD" w:rsidP="006969DD">
      <w:pPr>
        <w:ind w:left="-90" w:firstLine="90"/>
        <w:jc w:val="both"/>
        <w:rPr>
          <w:color w:val="000000" w:themeColor="text1"/>
          <w:lang w:val="vi-VN"/>
        </w:rPr>
      </w:pPr>
      <w:r w:rsidRPr="00907620">
        <w:rPr>
          <w:color w:val="000000" w:themeColor="text1"/>
        </w:rPr>
        <w:t xml:space="preserve">- Biết quan sát tranh, tự khám phá bài và quan sát động tác làm mẫu của giáo viên để tập luyện. </w:t>
      </w:r>
    </w:p>
    <w:p w:rsidR="006969DD" w:rsidRPr="00907620" w:rsidRDefault="006969DD" w:rsidP="006969DD">
      <w:pPr>
        <w:ind w:left="-90" w:firstLine="90"/>
        <w:rPr>
          <w:color w:val="000000" w:themeColor="text1"/>
        </w:rPr>
      </w:pPr>
      <w:r>
        <w:rPr>
          <w:b/>
          <w:color w:val="000000" w:themeColor="text1"/>
        </w:rPr>
        <w:t>II. ĐỒ DÙNG DẠY HỌC</w:t>
      </w:r>
      <w:r w:rsidRPr="00907620">
        <w:rPr>
          <w:b/>
          <w:color w:val="000000" w:themeColor="text1"/>
        </w:rPr>
        <w:t xml:space="preserve">:  </w:t>
      </w:r>
    </w:p>
    <w:p w:rsidR="006969DD" w:rsidRPr="00907620" w:rsidRDefault="006969DD" w:rsidP="006969DD">
      <w:pPr>
        <w:ind w:left="-90" w:firstLine="90"/>
        <w:rPr>
          <w:color w:val="000000" w:themeColor="text1"/>
        </w:rPr>
      </w:pPr>
      <w:r w:rsidRPr="00907620">
        <w:rPr>
          <w:b/>
          <w:color w:val="000000" w:themeColor="text1"/>
        </w:rPr>
        <w:t>- Địa điểm</w:t>
      </w:r>
      <w:r w:rsidRPr="00907620">
        <w:rPr>
          <w:color w:val="000000" w:themeColor="text1"/>
        </w:rPr>
        <w:t xml:space="preserve">: Sân trường </w:t>
      </w:r>
      <w:r w:rsidRPr="00907620">
        <w:rPr>
          <w:color w:val="000000" w:themeColor="text1"/>
          <w:lang w:val="vi-VN"/>
        </w:rPr>
        <w:t xml:space="preserve"> </w:t>
      </w:r>
    </w:p>
    <w:p w:rsidR="006969DD" w:rsidRPr="00907620" w:rsidRDefault="006969DD" w:rsidP="006969DD">
      <w:pPr>
        <w:ind w:left="-90" w:firstLine="90"/>
        <w:rPr>
          <w:b/>
          <w:color w:val="000000" w:themeColor="text1"/>
        </w:rPr>
      </w:pPr>
      <w:r w:rsidRPr="00907620">
        <w:rPr>
          <w:b/>
          <w:color w:val="000000" w:themeColor="text1"/>
        </w:rPr>
        <w:t xml:space="preserve">- Phương tiện: </w:t>
      </w:r>
    </w:p>
    <w:p w:rsidR="006969DD" w:rsidRPr="00907620" w:rsidRDefault="006969DD" w:rsidP="006969DD">
      <w:pPr>
        <w:ind w:left="-90" w:firstLine="90"/>
        <w:rPr>
          <w:color w:val="000000" w:themeColor="text1"/>
        </w:rPr>
      </w:pPr>
      <w:r w:rsidRPr="00907620">
        <w:rPr>
          <w:color w:val="000000" w:themeColor="text1"/>
        </w:rPr>
        <w:t xml:space="preserve">+ Giáo viên chuẩn bị:  Tranh ảnh, trang phục thể thao, còi phục vụ trò chơi. </w:t>
      </w:r>
    </w:p>
    <w:p w:rsidR="006969DD" w:rsidRPr="00907620" w:rsidRDefault="006969DD" w:rsidP="006969DD">
      <w:pPr>
        <w:ind w:left="-90" w:firstLine="90"/>
        <w:rPr>
          <w:color w:val="000000" w:themeColor="text1"/>
        </w:rPr>
      </w:pPr>
      <w:r w:rsidRPr="00907620">
        <w:rPr>
          <w:color w:val="000000" w:themeColor="text1"/>
        </w:rPr>
        <w:t xml:space="preserve">+ Học sinh chuẩn bị: Trang phục </w:t>
      </w:r>
      <w:r w:rsidRPr="00907620">
        <w:rPr>
          <w:color w:val="000000" w:themeColor="text1"/>
          <w:lang w:val="vi-VN"/>
        </w:rPr>
        <w:t>thể thao</w:t>
      </w:r>
      <w:r w:rsidRPr="00907620">
        <w:rPr>
          <w:color w:val="000000" w:themeColor="text1"/>
        </w:rPr>
        <w:t>.</w:t>
      </w:r>
    </w:p>
    <w:p w:rsidR="006969DD" w:rsidRPr="00907620" w:rsidRDefault="006969DD" w:rsidP="006969DD">
      <w:pPr>
        <w:ind w:left="-90" w:firstLine="90"/>
        <w:rPr>
          <w:b/>
          <w:color w:val="000000" w:themeColor="text1"/>
        </w:rPr>
      </w:pPr>
      <w:r w:rsidRPr="00907620">
        <w:rPr>
          <w:b/>
          <w:color w:val="000000" w:themeColor="text1"/>
        </w:rPr>
        <w:t>II</w:t>
      </w:r>
      <w:r>
        <w:rPr>
          <w:b/>
          <w:color w:val="000000" w:themeColor="text1"/>
        </w:rPr>
        <w:t>I. CÁC HOẠT ĐỘNG DẠY HỌC CHỦ YẾU</w:t>
      </w:r>
      <w:r w:rsidRPr="00907620">
        <w:rPr>
          <w:b/>
          <w:color w:val="000000" w:themeColor="text1"/>
        </w:rPr>
        <w:t>:</w:t>
      </w:r>
    </w:p>
    <w:tbl>
      <w:tblPr>
        <w:tblW w:w="101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3060"/>
      </w:tblGrid>
      <w:tr w:rsidR="006969DD" w:rsidRPr="00907620" w:rsidTr="00FF6103">
        <w:tc>
          <w:tcPr>
            <w:tcW w:w="2634" w:type="dxa"/>
            <w:vMerge w:val="restart"/>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FF6103">
            <w:pPr>
              <w:ind w:left="-90" w:firstLine="90"/>
              <w:jc w:val="center"/>
              <w:rPr>
                <w:b/>
                <w:color w:val="000000" w:themeColor="text1"/>
                <w:kern w:val="2"/>
                <w:lang w:val="vi-VN"/>
                <w14:ligatures w14:val="standardContextual"/>
              </w:rPr>
            </w:pPr>
            <w:r w:rsidRPr="00907620">
              <w:rPr>
                <w:b/>
                <w:color w:val="000000" w:themeColor="text1"/>
                <w:kern w:val="2"/>
                <w14:ligatures w14:val="standardContextual"/>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FF6103">
            <w:pPr>
              <w:ind w:left="-90" w:firstLine="90"/>
              <w:jc w:val="center"/>
              <w:rPr>
                <w:b/>
                <w:color w:val="000000" w:themeColor="text1"/>
                <w:kern w:val="2"/>
                <w:lang w:val="vi-VN"/>
                <w14:ligatures w14:val="standardContextual"/>
              </w:rPr>
            </w:pPr>
            <w:r w:rsidRPr="00907620">
              <w:rPr>
                <w:b/>
                <w:color w:val="000000" w:themeColor="text1"/>
                <w:kern w:val="2"/>
                <w14:ligatures w14:val="standardContextual"/>
              </w:rPr>
              <w:t>Lượng VĐ</w:t>
            </w:r>
          </w:p>
        </w:tc>
        <w:tc>
          <w:tcPr>
            <w:tcW w:w="5722" w:type="dxa"/>
            <w:gridSpan w:val="2"/>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FF6103">
            <w:pPr>
              <w:ind w:left="-90" w:firstLine="90"/>
              <w:jc w:val="center"/>
              <w:rPr>
                <w:b/>
                <w:color w:val="000000" w:themeColor="text1"/>
                <w:kern w:val="2"/>
                <w14:ligatures w14:val="standardContextual"/>
              </w:rPr>
            </w:pPr>
            <w:r w:rsidRPr="00907620">
              <w:rPr>
                <w:b/>
                <w:color w:val="000000" w:themeColor="text1"/>
                <w:kern w:val="2"/>
                <w:lang w:val="vi-VN"/>
                <w14:ligatures w14:val="standardContextual"/>
              </w:rPr>
              <w:t>Phương pháp</w:t>
            </w:r>
            <w:r w:rsidRPr="00907620">
              <w:rPr>
                <w:b/>
                <w:color w:val="000000" w:themeColor="text1"/>
                <w:kern w:val="2"/>
                <w14:ligatures w14:val="standardContextual"/>
              </w:rPr>
              <w:t>,</w:t>
            </w:r>
            <w:r w:rsidRPr="00907620">
              <w:rPr>
                <w:b/>
                <w:color w:val="000000" w:themeColor="text1"/>
                <w:kern w:val="2"/>
                <w:lang w:val="vi-VN"/>
                <w14:ligatures w14:val="standardContextual"/>
              </w:rPr>
              <w:t xml:space="preserve"> tổ chức và yêu </w:t>
            </w:r>
            <w:r w:rsidRPr="00907620">
              <w:rPr>
                <w:b/>
                <w:color w:val="000000" w:themeColor="text1"/>
                <w:kern w:val="2"/>
                <w14:ligatures w14:val="standardContextual"/>
              </w:rPr>
              <w:t>cầu</w:t>
            </w:r>
          </w:p>
        </w:tc>
      </w:tr>
      <w:tr w:rsidR="006969DD" w:rsidRPr="00907620" w:rsidTr="00FF6103">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FF6103">
            <w:pPr>
              <w:ind w:left="-90" w:firstLine="90"/>
              <w:rPr>
                <w:rFonts w:eastAsia="Calibri"/>
                <w:b/>
                <w:color w:val="000000" w:themeColor="text1"/>
                <w:kern w:val="2"/>
                <w:lang w:val="vi-VN"/>
                <w14:ligatures w14:val="standardContextual"/>
              </w:rPr>
            </w:pPr>
          </w:p>
        </w:tc>
        <w:tc>
          <w:tcPr>
            <w:tcW w:w="981" w:type="dxa"/>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FF6103">
            <w:pPr>
              <w:ind w:left="-90" w:firstLine="90"/>
              <w:jc w:val="center"/>
              <w:rPr>
                <w:b/>
                <w:color w:val="000000" w:themeColor="text1"/>
                <w:kern w:val="2"/>
                <w14:ligatures w14:val="standardContextual"/>
              </w:rPr>
            </w:pPr>
            <w:r w:rsidRPr="00907620">
              <w:rPr>
                <w:b/>
                <w:color w:val="000000" w:themeColor="text1"/>
                <w:kern w:val="2"/>
                <w14:ligatures w14:val="standardContextual"/>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FF6103">
            <w:pPr>
              <w:ind w:left="-90" w:firstLine="90"/>
              <w:jc w:val="center"/>
              <w:rPr>
                <w:b/>
                <w:color w:val="000000" w:themeColor="text1"/>
                <w:kern w:val="2"/>
                <w14:ligatures w14:val="standardContextual"/>
              </w:rPr>
            </w:pPr>
            <w:r w:rsidRPr="00907620">
              <w:rPr>
                <w:b/>
                <w:color w:val="000000" w:themeColor="text1"/>
                <w:kern w:val="2"/>
                <w14:ligatures w14:val="standardContextual"/>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FF6103">
            <w:pPr>
              <w:ind w:left="-90" w:firstLine="90"/>
              <w:jc w:val="center"/>
              <w:rPr>
                <w:b/>
                <w:color w:val="000000" w:themeColor="text1"/>
                <w:kern w:val="2"/>
                <w14:ligatures w14:val="standardContextual"/>
              </w:rPr>
            </w:pPr>
            <w:r w:rsidRPr="00907620">
              <w:rPr>
                <w:b/>
                <w:color w:val="000000" w:themeColor="text1"/>
                <w:kern w:val="2"/>
                <w14:ligatures w14:val="standardContextual"/>
              </w:rPr>
              <w:t>Hoạt động GV</w:t>
            </w:r>
          </w:p>
        </w:tc>
        <w:tc>
          <w:tcPr>
            <w:tcW w:w="3060" w:type="dxa"/>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FF6103">
            <w:pPr>
              <w:ind w:left="-90" w:firstLine="90"/>
              <w:jc w:val="center"/>
              <w:rPr>
                <w:b/>
                <w:color w:val="000000" w:themeColor="text1"/>
                <w:kern w:val="2"/>
                <w14:ligatures w14:val="standardContextual"/>
              </w:rPr>
            </w:pPr>
            <w:r w:rsidRPr="00907620">
              <w:rPr>
                <w:b/>
                <w:color w:val="000000" w:themeColor="text1"/>
                <w:kern w:val="2"/>
                <w14:ligatures w14:val="standardContextual"/>
              </w:rPr>
              <w:t>Hoạt động HS</w:t>
            </w:r>
          </w:p>
        </w:tc>
      </w:tr>
      <w:tr w:rsidR="006969DD" w:rsidRPr="00907620" w:rsidTr="00FF6103">
        <w:trPr>
          <w:trHeight w:val="70"/>
        </w:trPr>
        <w:tc>
          <w:tcPr>
            <w:tcW w:w="2634" w:type="dxa"/>
            <w:tcBorders>
              <w:top w:val="single" w:sz="4" w:space="0" w:color="auto"/>
              <w:left w:val="single" w:sz="4" w:space="0" w:color="auto"/>
              <w:bottom w:val="single" w:sz="4" w:space="0" w:color="auto"/>
              <w:right w:val="single" w:sz="4" w:space="0" w:color="auto"/>
            </w:tcBorders>
          </w:tcPr>
          <w:p w:rsidR="006969DD" w:rsidRPr="00907620" w:rsidRDefault="006969DD" w:rsidP="00FF6103">
            <w:pPr>
              <w:ind w:left="-90" w:firstLine="90"/>
              <w:rPr>
                <w:b/>
                <w:color w:val="000000" w:themeColor="text1"/>
                <w:kern w:val="2"/>
                <w14:ligatures w14:val="standardContextual"/>
              </w:rPr>
            </w:pPr>
            <w:r w:rsidRPr="00907620">
              <w:rPr>
                <w:b/>
                <w:color w:val="000000" w:themeColor="text1"/>
                <w:kern w:val="2"/>
                <w14:ligatures w14:val="standardContextual"/>
              </w:rPr>
              <w:t>I</w:t>
            </w:r>
            <w:r w:rsidRPr="00907620">
              <w:rPr>
                <w:b/>
                <w:color w:val="000000" w:themeColor="text1"/>
                <w:kern w:val="2"/>
                <w:lang w:val="vi-VN"/>
                <w14:ligatures w14:val="standardContextual"/>
              </w:rPr>
              <w:t xml:space="preserve">. </w:t>
            </w:r>
            <w:r w:rsidRPr="00907620">
              <w:rPr>
                <w:b/>
                <w:color w:val="000000" w:themeColor="text1"/>
                <w:kern w:val="2"/>
                <w14:ligatures w14:val="standardContextual"/>
              </w:rPr>
              <w:t>Hoạt động khởi động:</w:t>
            </w:r>
          </w:p>
          <w:p w:rsidR="006969DD" w:rsidRPr="00907620" w:rsidRDefault="006969DD" w:rsidP="00FF6103">
            <w:pPr>
              <w:ind w:left="-90" w:firstLine="90"/>
              <w:rPr>
                <w:color w:val="000000" w:themeColor="text1"/>
                <w:kern w:val="2"/>
                <w:lang w:val="vi-VN"/>
                <w14:ligatures w14:val="standardContextual"/>
              </w:rPr>
            </w:pPr>
            <w:r w:rsidRPr="00907620">
              <w:rPr>
                <w:color w:val="000000" w:themeColor="text1"/>
                <w:kern w:val="2"/>
                <w14:ligatures w14:val="standardContextual"/>
              </w:rPr>
              <w:t>Nhận lớp</w:t>
            </w:r>
          </w:p>
          <w:p w:rsidR="006969DD" w:rsidRPr="00907620" w:rsidRDefault="006969DD" w:rsidP="00FF6103">
            <w:pPr>
              <w:ind w:left="-90" w:firstLine="90"/>
              <w:rPr>
                <w:b/>
                <w:color w:val="000000" w:themeColor="text1"/>
                <w:kern w:val="2"/>
                <w:lang w:val="vi-VN"/>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Khởi động</w:t>
            </w: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xml:space="preserve">- Xoay các khớp cổ tay, cổ chân, vai, hông, gối,...   </w:t>
            </w: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Trò chơi “ Chuyền bóng qua hầm”</w:t>
            </w:r>
          </w:p>
          <w:p w:rsidR="006969DD" w:rsidRPr="00907620" w:rsidRDefault="006969DD" w:rsidP="00FF6103">
            <w:pPr>
              <w:ind w:left="-90" w:firstLine="90"/>
              <w:rPr>
                <w:color w:val="000000" w:themeColor="text1"/>
                <w:kern w:val="2"/>
                <w14:ligatures w14:val="standardContextual"/>
              </w:rPr>
            </w:pPr>
            <w:r w:rsidRPr="00907620">
              <w:rPr>
                <w:noProof/>
                <w:color w:val="000000" w:themeColor="text1"/>
                <w:kern w:val="2"/>
                <w:lang w:val="vi-VN" w:eastAsia="vi-VN"/>
                <w14:ligatures w14:val="standardContextual"/>
              </w:rPr>
              <w:drawing>
                <wp:inline distT="0" distB="0" distL="0" distR="0" wp14:anchorId="05CB98FF" wp14:editId="6EB913CC">
                  <wp:extent cx="1539875" cy="706120"/>
                  <wp:effectExtent l="0" t="0" r="3175" b="0"/>
                  <wp:docPr id="16" name="Picture 4" descr="A group of children in unifo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974020" name="Picture 4" descr="A group of children in uniform&#10;&#10;Description automatically generated"/>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39875" cy="706120"/>
                          </a:xfrm>
                          <a:prstGeom prst="rect">
                            <a:avLst/>
                          </a:prstGeom>
                          <a:noFill/>
                          <a:ln>
                            <a:noFill/>
                          </a:ln>
                        </pic:spPr>
                      </pic:pic>
                    </a:graphicData>
                  </a:graphic>
                </wp:inline>
              </w:drawing>
            </w: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r w:rsidRPr="00907620">
              <w:rPr>
                <w:b/>
                <w:color w:val="000000" w:themeColor="text1"/>
                <w:kern w:val="2"/>
                <w14:ligatures w14:val="standardContextual"/>
              </w:rPr>
              <w:t>II</w:t>
            </w:r>
            <w:r w:rsidRPr="00907620">
              <w:rPr>
                <w:b/>
                <w:color w:val="000000" w:themeColor="text1"/>
                <w:kern w:val="2"/>
                <w:lang w:val="vi-VN"/>
                <w14:ligatures w14:val="standardContextual"/>
              </w:rPr>
              <w:t>.</w:t>
            </w:r>
            <w:r w:rsidRPr="00907620">
              <w:rPr>
                <w:b/>
                <w:color w:val="000000" w:themeColor="text1"/>
                <w:kern w:val="2"/>
                <w14:ligatures w14:val="standardContextual"/>
              </w:rPr>
              <w:t xml:space="preserve"> Hoạt động khám phá luyện tập</w:t>
            </w:r>
          </w:p>
          <w:p w:rsidR="006969DD" w:rsidRPr="00907620" w:rsidRDefault="006969DD" w:rsidP="00FF6103">
            <w:pPr>
              <w:ind w:left="-90" w:firstLine="90"/>
              <w:rPr>
                <w:b/>
                <w:color w:val="000000" w:themeColor="text1"/>
                <w:kern w:val="2"/>
                <w14:ligatures w14:val="standardContextual"/>
              </w:rPr>
            </w:pPr>
            <w:r w:rsidRPr="00907620">
              <w:rPr>
                <w:b/>
                <w:color w:val="000000" w:themeColor="text1"/>
                <w:kern w:val="2"/>
                <w14:ligatures w14:val="standardContextual"/>
              </w:rPr>
              <w:t>- Kiến thức.</w:t>
            </w:r>
          </w:p>
          <w:p w:rsidR="006969DD" w:rsidRPr="00907620" w:rsidRDefault="006969DD" w:rsidP="00FF6103">
            <w:pPr>
              <w:ind w:left="-90" w:firstLine="90"/>
              <w:rPr>
                <w:noProof/>
                <w:color w:val="000000" w:themeColor="text1"/>
                <w:kern w:val="2"/>
                <w14:ligatures w14:val="standardContextual"/>
              </w:rPr>
            </w:pPr>
            <w:r w:rsidRPr="00907620">
              <w:rPr>
                <w:color w:val="000000" w:themeColor="text1"/>
                <w:kern w:val="2"/>
                <w14:ligatures w14:val="standardContextual"/>
              </w:rPr>
              <w:t>-Bài tập: Dẫn bóng vượt chướng ngại vật.</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noProof/>
                <w:color w:val="000000" w:themeColor="text1"/>
                <w:kern w:val="2"/>
                <w:lang w:val="vi-VN" w:eastAsia="vi-VN"/>
                <w14:ligatures w14:val="standardContextual"/>
              </w:rPr>
              <w:lastRenderedPageBreak/>
              <w:drawing>
                <wp:inline distT="0" distB="0" distL="0" distR="0" wp14:anchorId="4D397CE8" wp14:editId="3179BD9A">
                  <wp:extent cx="1539875" cy="737870"/>
                  <wp:effectExtent l="0" t="0" r="3175" b="5080"/>
                  <wp:docPr id="17" name="Picture 3" descr="A child running with a basket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336235" name="Picture 3" descr="A child running with a basketball&#10;&#10;Description automatically generated"/>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39875" cy="737870"/>
                          </a:xfrm>
                          <a:prstGeom prst="rect">
                            <a:avLst/>
                          </a:prstGeom>
                          <a:noFill/>
                          <a:ln>
                            <a:noFill/>
                          </a:ln>
                        </pic:spPr>
                      </pic:pic>
                    </a:graphicData>
                  </a:graphic>
                </wp:inline>
              </w:drawing>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w:t>
            </w:r>
            <w:r w:rsidRPr="00907620">
              <w:rPr>
                <w:b/>
                <w:color w:val="000000" w:themeColor="text1"/>
                <w:kern w:val="2"/>
                <w14:ligatures w14:val="standardContextual"/>
              </w:rPr>
              <w:t>Luyện tập</w:t>
            </w: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Tập đồng loạt</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Tập theo tổ nhóm</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Tập theo cặp đội</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Thi đua giữa các tổ</w:t>
            </w: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xml:space="preserve"> </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Trò chơi “Dẫn bóng qua vật cản tiếp sức”.</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noProof/>
                <w:color w:val="000000" w:themeColor="text1"/>
                <w:kern w:val="2"/>
                <w:lang w:val="vi-VN" w:eastAsia="vi-VN"/>
                <w14:ligatures w14:val="standardContextual"/>
              </w:rPr>
              <w:drawing>
                <wp:inline distT="0" distB="0" distL="0" distR="0" wp14:anchorId="266B9750" wp14:editId="08988DCA">
                  <wp:extent cx="1539875" cy="826135"/>
                  <wp:effectExtent l="0" t="0" r="3175" b="0"/>
                  <wp:docPr id="18" name="Picture 2" descr="A group of children playing basket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26959" name="Picture 2" descr="A group of children playing basketball&#10;&#10;Description automatically generate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539875" cy="826135"/>
                          </a:xfrm>
                          <a:prstGeom prst="rect">
                            <a:avLst/>
                          </a:prstGeom>
                          <a:noFill/>
                          <a:ln>
                            <a:noFill/>
                          </a:ln>
                        </pic:spPr>
                      </pic:pic>
                    </a:graphicData>
                  </a:graphic>
                </wp:inline>
              </w:drawing>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Bài tập PT thể lực:</w:t>
            </w:r>
          </w:p>
          <w:p w:rsidR="006969DD" w:rsidRPr="00907620" w:rsidRDefault="006969DD" w:rsidP="00FF6103">
            <w:pPr>
              <w:ind w:left="-90" w:firstLine="90"/>
              <w:outlineLvl w:val="0"/>
              <w:rPr>
                <w:b/>
                <w:color w:val="000000" w:themeColor="text1"/>
                <w:kern w:val="2"/>
                <w14:ligatures w14:val="standardContextual"/>
              </w:rPr>
            </w:pPr>
          </w:p>
          <w:p w:rsidR="006969DD" w:rsidRPr="00907620" w:rsidRDefault="006969DD" w:rsidP="00FF6103">
            <w:pPr>
              <w:ind w:left="-90" w:firstLine="90"/>
              <w:outlineLvl w:val="0"/>
              <w:rPr>
                <w:b/>
                <w:color w:val="000000" w:themeColor="text1"/>
                <w:kern w:val="2"/>
                <w14:ligatures w14:val="standardContextual"/>
              </w:rPr>
            </w:pPr>
            <w:r w:rsidRPr="00907620">
              <w:rPr>
                <w:b/>
                <w:color w:val="000000" w:themeColor="text1"/>
                <w:kern w:val="2"/>
                <w14:ligatures w14:val="standardContextual"/>
              </w:rPr>
              <w:t xml:space="preserve">- Luyện tập mở rộng: </w:t>
            </w:r>
          </w:p>
          <w:p w:rsidR="006969DD" w:rsidRPr="00907620" w:rsidRDefault="006969DD" w:rsidP="00FF6103">
            <w:pPr>
              <w:ind w:left="-90" w:firstLine="90"/>
              <w:outlineLvl w:val="0"/>
              <w:rPr>
                <w:b/>
                <w:color w:val="000000" w:themeColor="text1"/>
                <w:kern w:val="2"/>
                <w14:ligatures w14:val="standardContextual"/>
              </w:rPr>
            </w:pPr>
          </w:p>
          <w:p w:rsidR="006969DD" w:rsidRPr="00907620" w:rsidRDefault="006969DD" w:rsidP="00FF6103">
            <w:pPr>
              <w:ind w:left="-90" w:firstLine="90"/>
              <w:outlineLvl w:val="0"/>
              <w:rPr>
                <w:b/>
                <w:color w:val="000000" w:themeColor="text1"/>
                <w:kern w:val="2"/>
                <w14:ligatures w14:val="standardContextual"/>
              </w:rPr>
            </w:pPr>
            <w:r w:rsidRPr="00907620">
              <w:rPr>
                <w:b/>
                <w:color w:val="000000" w:themeColor="text1"/>
                <w:kern w:val="2"/>
                <w14:ligatures w14:val="standardContextual"/>
              </w:rPr>
              <w:lastRenderedPageBreak/>
              <w:t>III.Hoạt động tiếp nối:</w:t>
            </w:r>
          </w:p>
          <w:p w:rsidR="006969DD" w:rsidRPr="00907620" w:rsidRDefault="006969DD" w:rsidP="00FF6103">
            <w:pPr>
              <w:ind w:left="-90" w:firstLine="90"/>
              <w:outlineLvl w:val="0"/>
              <w:rPr>
                <w:color w:val="000000" w:themeColor="text1"/>
                <w:kern w:val="2"/>
                <w14:ligatures w14:val="standardContextual"/>
              </w:rPr>
            </w:pPr>
            <w:r w:rsidRPr="00907620">
              <w:rPr>
                <w:color w:val="000000" w:themeColor="text1"/>
                <w:kern w:val="2"/>
                <w:lang w:val="nl-NL"/>
                <w14:ligatures w14:val="standardContextual"/>
              </w:rPr>
              <w:t>-  Thả lỏng cơ toàn thân.</w:t>
            </w:r>
            <w:r w:rsidRPr="00907620">
              <w:rPr>
                <w:color w:val="000000" w:themeColor="text1"/>
                <w:kern w:val="2"/>
                <w:lang w:val="vi-VN"/>
                <w14:ligatures w14:val="standardContextual"/>
              </w:rPr>
              <w:t xml:space="preserve"> </w:t>
            </w:r>
          </w:p>
          <w:p w:rsidR="006969DD" w:rsidRPr="00907620" w:rsidRDefault="006969DD" w:rsidP="00FF6103">
            <w:pPr>
              <w:ind w:left="-90" w:firstLine="90"/>
              <w:outlineLvl w:val="0"/>
              <w:rPr>
                <w:color w:val="000000" w:themeColor="text1"/>
                <w:kern w:val="2"/>
                <w14:ligatures w14:val="standardContextual"/>
              </w:rPr>
            </w:pPr>
            <w:r w:rsidRPr="00907620">
              <w:rPr>
                <w:color w:val="000000" w:themeColor="text1"/>
                <w:kern w:val="2"/>
                <w:lang w:val="nl-NL"/>
                <w14:ligatures w14:val="standardContextual"/>
              </w:rPr>
              <w:t>- Nhận xét, đánh giá chung của buổi học.</w:t>
            </w:r>
            <w:r w:rsidRPr="00907620">
              <w:rPr>
                <w:color w:val="000000" w:themeColor="text1"/>
                <w:kern w:val="2"/>
                <w:lang w:val="vi-VN"/>
                <w14:ligatures w14:val="standardContextual"/>
              </w:rPr>
              <w:t xml:space="preserve"> </w:t>
            </w:r>
          </w:p>
          <w:p w:rsidR="006969DD" w:rsidRPr="00907620" w:rsidRDefault="006969DD" w:rsidP="00FF6103">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xml:space="preserve"> Hướng dẫn HS Tự ôn ở nhà</w:t>
            </w:r>
          </w:p>
          <w:p w:rsidR="006969DD" w:rsidRPr="00907620" w:rsidRDefault="006969DD" w:rsidP="00FF6103">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Xuống lớp</w:t>
            </w:r>
          </w:p>
        </w:tc>
        <w:tc>
          <w:tcPr>
            <w:tcW w:w="981" w:type="dxa"/>
            <w:tcBorders>
              <w:top w:val="single" w:sz="4" w:space="0" w:color="auto"/>
              <w:left w:val="single" w:sz="4" w:space="0" w:color="auto"/>
              <w:bottom w:val="single" w:sz="4" w:space="0" w:color="auto"/>
              <w:right w:val="single" w:sz="4" w:space="0" w:color="auto"/>
            </w:tcBorders>
          </w:tcPr>
          <w:p w:rsidR="006969DD" w:rsidRPr="00907620" w:rsidRDefault="006969DD" w:rsidP="00FF6103">
            <w:pPr>
              <w:ind w:left="-90" w:firstLine="90"/>
              <w:rPr>
                <w:color w:val="000000" w:themeColor="text1"/>
                <w:kern w:val="2"/>
                <w14:ligatures w14:val="standardContextual"/>
              </w:rPr>
            </w:pPr>
            <w:r w:rsidRPr="00907620">
              <w:rPr>
                <w:color w:val="000000" w:themeColor="text1"/>
                <w:kern w:val="2"/>
                <w:lang w:val="nl-NL"/>
                <w14:ligatures w14:val="standardContextual"/>
              </w:rPr>
              <w:lastRenderedPageBreak/>
              <w:t xml:space="preserve"> </w:t>
            </w:r>
            <w:r w:rsidRPr="00907620">
              <w:rPr>
                <w:color w:val="000000" w:themeColor="text1"/>
                <w:kern w:val="2"/>
                <w14:ligatures w14:val="standardContextual"/>
              </w:rPr>
              <w:t>5</w:t>
            </w:r>
            <w:r w:rsidRPr="00907620">
              <w:rPr>
                <w:color w:val="000000" w:themeColor="text1"/>
                <w:kern w:val="2"/>
                <w:lang w:val="vi-VN"/>
                <w14:ligatures w14:val="standardContextual"/>
              </w:rPr>
              <w:t xml:space="preserve"> </w:t>
            </w:r>
            <w:r w:rsidRPr="00907620">
              <w:rPr>
                <w:color w:val="000000" w:themeColor="text1"/>
                <w:kern w:val="2"/>
                <w14:ligatures w14:val="standardContextual"/>
              </w:rPr>
              <w:t>– 7’</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xml:space="preserve"> </w:t>
            </w: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2 - 3’</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16-18’</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3-5’</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4- 5’</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tc>
        <w:tc>
          <w:tcPr>
            <w:tcW w:w="841" w:type="dxa"/>
            <w:tcBorders>
              <w:top w:val="single" w:sz="4" w:space="0" w:color="auto"/>
              <w:left w:val="single" w:sz="4" w:space="0" w:color="auto"/>
              <w:bottom w:val="single" w:sz="4" w:space="0" w:color="auto"/>
              <w:right w:val="single" w:sz="4" w:space="0" w:color="auto"/>
            </w:tcBorders>
          </w:tcPr>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b/>
                <w:color w:val="000000" w:themeColor="text1"/>
                <w:kern w:val="2"/>
                <w:lang w:val="vi-VN"/>
                <w14:ligatures w14:val="standardContextual"/>
              </w:rPr>
            </w:pPr>
            <w:r w:rsidRPr="00907620">
              <w:rPr>
                <w:b/>
                <w:color w:val="000000" w:themeColor="text1"/>
                <w:kern w:val="2"/>
                <w:lang w:val="vi-VN"/>
                <w14:ligatures w14:val="standardContextual"/>
              </w:rPr>
              <w:t xml:space="preserve"> </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2x8N</w:t>
            </w:r>
          </w:p>
          <w:p w:rsidR="006969DD" w:rsidRPr="00907620" w:rsidRDefault="006969DD" w:rsidP="00FF6103">
            <w:pPr>
              <w:ind w:left="-90" w:firstLine="90"/>
              <w:rPr>
                <w:b/>
                <w:color w:val="000000" w:themeColor="text1"/>
                <w:kern w:val="2"/>
                <w:lang w:val="vi-VN"/>
                <w14:ligatures w14:val="standardContextual"/>
              </w:rPr>
            </w:pPr>
          </w:p>
          <w:p w:rsidR="006969DD" w:rsidRPr="00907620" w:rsidRDefault="006969DD" w:rsidP="00FF6103">
            <w:pPr>
              <w:ind w:left="-90" w:firstLine="90"/>
              <w:rPr>
                <w:b/>
                <w:color w:val="000000" w:themeColor="text1"/>
                <w:kern w:val="2"/>
                <w:lang w:val="vi-VN"/>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lang w:val="vi-VN"/>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lang w:val="vi-VN"/>
                <w14:ligatures w14:val="standardContextual"/>
              </w:rPr>
            </w:pPr>
            <w:r w:rsidRPr="00907620">
              <w:rPr>
                <w:color w:val="000000" w:themeColor="text1"/>
                <w:kern w:val="2"/>
                <w14:ligatures w14:val="standardContextual"/>
              </w:rPr>
              <w:t>2</w:t>
            </w:r>
            <w:r w:rsidRPr="00907620">
              <w:rPr>
                <w:color w:val="000000" w:themeColor="text1"/>
                <w:kern w:val="2"/>
                <w:lang w:val="vi-VN"/>
                <w14:ligatures w14:val="standardContextual"/>
              </w:rPr>
              <w:t xml:space="preserve"> lần </w:t>
            </w: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lang w:val="vi-VN"/>
                <w14:ligatures w14:val="standardContextual"/>
              </w:rPr>
            </w:pPr>
          </w:p>
          <w:p w:rsidR="006969DD" w:rsidRPr="00907620" w:rsidRDefault="006969DD" w:rsidP="00FF6103">
            <w:pPr>
              <w:ind w:left="-90" w:firstLine="90"/>
              <w:rPr>
                <w:color w:val="000000" w:themeColor="text1"/>
                <w:kern w:val="2"/>
                <w:lang w:val="vi-VN"/>
                <w14:ligatures w14:val="standardContextual"/>
              </w:rPr>
            </w:pPr>
            <w:r w:rsidRPr="00907620">
              <w:rPr>
                <w:color w:val="000000" w:themeColor="text1"/>
                <w:kern w:val="2"/>
                <w14:ligatures w14:val="standardContextual"/>
              </w:rPr>
              <w:t>2</w:t>
            </w:r>
            <w:r w:rsidRPr="00907620">
              <w:rPr>
                <w:color w:val="000000" w:themeColor="text1"/>
                <w:kern w:val="2"/>
                <w:lang w:val="vi-VN"/>
                <w14:ligatures w14:val="standardContextual"/>
              </w:rPr>
              <w:t xml:space="preserve"> lần </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lang w:val="vi-VN"/>
                <w14:ligatures w14:val="standardContextual"/>
              </w:rPr>
            </w:pPr>
            <w:r w:rsidRPr="00907620">
              <w:rPr>
                <w:color w:val="000000" w:themeColor="text1"/>
                <w:kern w:val="2"/>
                <w14:ligatures w14:val="standardContextual"/>
              </w:rPr>
              <w:t>2</w:t>
            </w:r>
            <w:r w:rsidRPr="00907620">
              <w:rPr>
                <w:color w:val="000000" w:themeColor="text1"/>
                <w:kern w:val="2"/>
                <w:lang w:val="vi-VN"/>
                <w14:ligatures w14:val="standardContextual"/>
              </w:rPr>
              <w:t xml:space="preserve"> lần </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b/>
                <w:color w:val="000000" w:themeColor="text1"/>
                <w:kern w:val="2"/>
                <w:lang w:val="vi-VN"/>
                <w14:ligatures w14:val="standardContextual"/>
              </w:rPr>
            </w:pPr>
            <w:r w:rsidRPr="00907620">
              <w:rPr>
                <w:color w:val="000000" w:themeColor="text1"/>
                <w:kern w:val="2"/>
                <w14:ligatures w14:val="standardContextual"/>
              </w:rPr>
              <w:t>1</w:t>
            </w:r>
            <w:r w:rsidRPr="00907620">
              <w:rPr>
                <w:color w:val="000000" w:themeColor="text1"/>
                <w:kern w:val="2"/>
                <w:lang w:val="vi-VN"/>
                <w14:ligatures w14:val="standardContextual"/>
              </w:rPr>
              <w:t xml:space="preserve"> lần </w:t>
            </w: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1 lần</w:t>
            </w: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b/>
                <w:color w:val="000000" w:themeColor="text1"/>
                <w:kern w:val="2"/>
                <w14:ligatures w14:val="standardContextual"/>
              </w:rPr>
            </w:pPr>
          </w:p>
        </w:tc>
        <w:tc>
          <w:tcPr>
            <w:tcW w:w="2662" w:type="dxa"/>
            <w:tcBorders>
              <w:top w:val="single" w:sz="4" w:space="0" w:color="auto"/>
              <w:left w:val="single" w:sz="4" w:space="0" w:color="auto"/>
              <w:bottom w:val="single" w:sz="4" w:space="0" w:color="auto"/>
              <w:right w:val="single" w:sz="4" w:space="0" w:color="auto"/>
            </w:tcBorders>
          </w:tcPr>
          <w:p w:rsidR="006969DD" w:rsidRPr="00907620" w:rsidRDefault="006969DD" w:rsidP="00FF6103">
            <w:pPr>
              <w:ind w:left="-90" w:firstLine="90"/>
              <w:rPr>
                <w:b/>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Gv nhận lớp, thăm hỏi sức khỏe học sinh phổ biến nội dung, yêu cầu giờ học</w:t>
            </w:r>
          </w:p>
          <w:p w:rsidR="006969DD" w:rsidRPr="00907620" w:rsidRDefault="006969DD" w:rsidP="00FF6103">
            <w:pPr>
              <w:ind w:left="-90" w:firstLine="90"/>
              <w:outlineLvl w:val="0"/>
              <w:rPr>
                <w:color w:val="000000" w:themeColor="text1"/>
                <w:kern w:val="2"/>
                <w:lang w:val="vi-VN"/>
                <w14:ligatures w14:val="standardContextual"/>
              </w:rPr>
            </w:pPr>
            <w:r w:rsidRPr="00907620">
              <w:rPr>
                <w:color w:val="000000" w:themeColor="text1"/>
                <w:kern w:val="2"/>
                <w14:ligatures w14:val="standardContextual"/>
              </w:rPr>
              <w:t>-</w:t>
            </w:r>
            <w:r w:rsidRPr="00907620">
              <w:rPr>
                <w:color w:val="000000" w:themeColor="text1"/>
                <w:kern w:val="2"/>
                <w:lang w:val="vi-VN"/>
                <w14:ligatures w14:val="standardContextual"/>
              </w:rPr>
              <w:t xml:space="preserve"> G</w:t>
            </w:r>
            <w:r w:rsidRPr="00907620">
              <w:rPr>
                <w:color w:val="000000" w:themeColor="text1"/>
                <w:kern w:val="2"/>
                <w14:ligatures w14:val="standardContextual"/>
              </w:rPr>
              <w:t>V</w:t>
            </w:r>
            <w:r w:rsidRPr="00907620">
              <w:rPr>
                <w:color w:val="000000" w:themeColor="text1"/>
                <w:kern w:val="2"/>
                <w:lang w:val="vi-VN"/>
                <w14:ligatures w14:val="standardContextual"/>
              </w:rPr>
              <w:t xml:space="preserve"> HD học sinh khởi động.</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GV hướng dẫn chơi</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Cho HS quan sát tranh</w:t>
            </w: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xml:space="preserve">- GV làm mẫu động </w:t>
            </w:r>
            <w:r w:rsidRPr="00907620">
              <w:rPr>
                <w:color w:val="000000" w:themeColor="text1"/>
                <w:kern w:val="2"/>
                <w14:ligatures w14:val="standardContextual"/>
              </w:rPr>
              <w:lastRenderedPageBreak/>
              <w:t>tác kết hợp phân tích kĩ thuật động tác.</w:t>
            </w: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Hô khẩu lệnh và thực hiện động tác mẫu</w:t>
            </w:r>
          </w:p>
          <w:p w:rsidR="006969DD" w:rsidRPr="00907620" w:rsidRDefault="006969DD" w:rsidP="00FF6103">
            <w:pPr>
              <w:tabs>
                <w:tab w:val="left" w:pos="369"/>
              </w:tabs>
              <w:spacing w:before="147"/>
              <w:ind w:left="-90" w:firstLine="90"/>
              <w:rPr>
                <w:color w:val="000000" w:themeColor="text1"/>
                <w:kern w:val="2"/>
                <w14:ligatures w14:val="standardContextual"/>
              </w:rPr>
            </w:pPr>
            <w:r w:rsidRPr="00907620">
              <w:rPr>
                <w:color w:val="000000" w:themeColor="text1"/>
                <w:kern w:val="2"/>
                <w14:ligatures w14:val="standardContextual"/>
              </w:rPr>
              <w:t>- Cho 4 em học sinh  lên thực hiện động dẫn bóng vượt chướng ngại vật</w:t>
            </w: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GV cùng HS nhận xét, đánh giá tuyên dương</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lang w:val="vi-VN"/>
                <w14:ligatures w14:val="standardContextual"/>
              </w:rPr>
            </w:pPr>
            <w:r w:rsidRPr="00907620">
              <w:rPr>
                <w:color w:val="000000" w:themeColor="text1"/>
                <w:kern w:val="2"/>
                <w:lang w:val="vi-VN"/>
                <w14:ligatures w14:val="standardContextual"/>
              </w:rPr>
              <w:t>- GV hô - HS tập theo G</w:t>
            </w:r>
            <w:r w:rsidRPr="00907620">
              <w:rPr>
                <w:color w:val="000000" w:themeColor="text1"/>
                <w:kern w:val="2"/>
                <w14:ligatures w14:val="standardContextual"/>
              </w:rPr>
              <w:t>V</w:t>
            </w:r>
            <w:r w:rsidRPr="00907620">
              <w:rPr>
                <w:color w:val="000000" w:themeColor="text1"/>
                <w:kern w:val="2"/>
                <w:lang w:val="vi-VN"/>
                <w14:ligatures w14:val="standardContextual"/>
              </w:rPr>
              <w:t>.</w:t>
            </w:r>
          </w:p>
          <w:p w:rsidR="006969DD" w:rsidRPr="00907620" w:rsidRDefault="006969DD" w:rsidP="00FF6103">
            <w:pPr>
              <w:ind w:left="-90" w:firstLine="90"/>
              <w:rPr>
                <w:color w:val="000000" w:themeColor="text1"/>
                <w:kern w:val="2"/>
                <w:lang w:val="vi-VN"/>
                <w14:ligatures w14:val="standardContextual"/>
              </w:rPr>
            </w:pPr>
            <w:r w:rsidRPr="00907620">
              <w:rPr>
                <w:color w:val="000000" w:themeColor="text1"/>
                <w:kern w:val="2"/>
                <w:lang w:val="vi-VN"/>
                <w14:ligatures w14:val="standardContextual"/>
              </w:rPr>
              <w:t>- Gv quan sát, sửa sai cho HS.</w:t>
            </w:r>
          </w:p>
          <w:p w:rsidR="006969DD" w:rsidRPr="00907620" w:rsidRDefault="006969DD" w:rsidP="00FF6103">
            <w:pPr>
              <w:ind w:left="-90" w:firstLine="90"/>
              <w:rPr>
                <w:color w:val="000000" w:themeColor="text1"/>
                <w:kern w:val="2"/>
                <w:lang w:val="vi-VN"/>
                <w14:ligatures w14:val="standardContextual"/>
              </w:rPr>
            </w:pPr>
            <w:r w:rsidRPr="00907620">
              <w:rPr>
                <w:color w:val="000000" w:themeColor="text1"/>
                <w:kern w:val="2"/>
                <w:lang w:val="vi-VN"/>
                <w14:ligatures w14:val="standardContextual"/>
              </w:rPr>
              <w:t>- Y,c Tổ trưởng cho các bạn luyện tập theo khu vực.</w:t>
            </w:r>
          </w:p>
          <w:p w:rsidR="006969DD" w:rsidRPr="00907620" w:rsidRDefault="006969DD" w:rsidP="00FF6103">
            <w:pPr>
              <w:ind w:left="-90" w:firstLine="90"/>
              <w:rPr>
                <w:color w:val="000000" w:themeColor="text1"/>
                <w:kern w:val="2"/>
                <w:lang w:val="vi-VN"/>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Tiếp tục quan sát, nhắc nhở và sửa sai cho HS</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lang w:val="vi-VN"/>
                <w14:ligatures w14:val="standardContextual"/>
              </w:rPr>
            </w:pPr>
            <w:r w:rsidRPr="00907620">
              <w:rPr>
                <w:color w:val="000000" w:themeColor="text1"/>
                <w:kern w:val="2"/>
                <w:lang w:val="vi-VN"/>
                <w14:ligatures w14:val="standardContextual"/>
              </w:rPr>
              <w:t>- GV tổ chức cho HS thi đua giữa các tổ.</w:t>
            </w: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GV và HS nhận xét đánh giá tuyên dương.</w:t>
            </w:r>
          </w:p>
          <w:p w:rsidR="006969DD" w:rsidRPr="00907620" w:rsidRDefault="006969DD" w:rsidP="00FF6103">
            <w:pPr>
              <w:ind w:left="-90" w:firstLine="90"/>
              <w:rPr>
                <w:color w:val="000000" w:themeColor="text1"/>
                <w:kern w:val="2"/>
                <w:lang w:val="vi-VN"/>
                <w14:ligatures w14:val="standardContextual"/>
              </w:rPr>
            </w:pPr>
            <w:r w:rsidRPr="00907620">
              <w:rPr>
                <w:color w:val="000000" w:themeColor="text1"/>
                <w:kern w:val="2"/>
                <w:shd w:val="clear" w:color="auto" w:fill="FFFFFF"/>
                <w14:ligatures w14:val="standardContextual"/>
              </w:rPr>
              <w:t xml:space="preserve">- GV nêu tên trò chơi, hướng dẫn lại cách chơi, tổ chức chơi trò chơi cho HS. </w:t>
            </w: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Nhận xét tuyên dương và sử phạt người phạm luật</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Cho HS chạy XP cao 20m</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Yêu cầu HS quan sát tranh trong sách trả lời câu hỏi?</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GV hướng dẫn</w:t>
            </w:r>
          </w:p>
          <w:p w:rsidR="006969DD" w:rsidRPr="00907620" w:rsidRDefault="006969DD" w:rsidP="00FF6103">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Nhận xét kết quả, ý thức, thái độ học của hs.</w:t>
            </w:r>
          </w:p>
          <w:p w:rsidR="006969DD" w:rsidRPr="00907620" w:rsidRDefault="006969DD" w:rsidP="00FF6103">
            <w:pPr>
              <w:ind w:left="-90" w:firstLine="90"/>
              <w:outlineLvl w:val="0"/>
              <w:rPr>
                <w:color w:val="000000" w:themeColor="text1"/>
                <w:kern w:val="2"/>
                <w:lang w:val="vi-VN"/>
                <w14:ligatures w14:val="standardContextual"/>
              </w:rPr>
            </w:pPr>
          </w:p>
          <w:p w:rsidR="006969DD" w:rsidRPr="00907620" w:rsidRDefault="006969DD" w:rsidP="00FF6103">
            <w:pPr>
              <w:ind w:left="-90" w:firstLine="90"/>
              <w:outlineLvl w:val="0"/>
              <w:rPr>
                <w:b/>
                <w:color w:val="000000" w:themeColor="text1"/>
                <w:kern w:val="2"/>
                <w:lang w:val="vi-VN"/>
                <w14:ligatures w14:val="standardContextual"/>
              </w:rPr>
            </w:pPr>
            <w:r w:rsidRPr="00907620">
              <w:rPr>
                <w:color w:val="000000" w:themeColor="text1"/>
                <w:kern w:val="2"/>
                <w:lang w:val="vi-VN"/>
                <w14:ligatures w14:val="standardContextual"/>
              </w:rPr>
              <w:t>- VN</w:t>
            </w:r>
            <w:r w:rsidRPr="00907620">
              <w:rPr>
                <w:color w:val="000000" w:themeColor="text1"/>
                <w:kern w:val="2"/>
                <w:lang w:val="nl-NL"/>
                <w14:ligatures w14:val="standardContextual"/>
              </w:rPr>
              <w:t xml:space="preserve"> ôn lại bài và chuẩn bị bài sau</w:t>
            </w:r>
            <w:r w:rsidRPr="00907620">
              <w:rPr>
                <w:color w:val="000000" w:themeColor="text1"/>
                <w:kern w:val="2"/>
                <w:lang w:val="vi-VN"/>
                <w14:ligatures w14:val="standardContextual"/>
              </w:rPr>
              <w:t xml:space="preserve">. </w:t>
            </w:r>
          </w:p>
        </w:tc>
        <w:tc>
          <w:tcPr>
            <w:tcW w:w="3060" w:type="dxa"/>
            <w:tcBorders>
              <w:top w:val="single" w:sz="4" w:space="0" w:color="auto"/>
              <w:left w:val="single" w:sz="4" w:space="0" w:color="auto"/>
              <w:bottom w:val="single" w:sz="4" w:space="0" w:color="auto"/>
              <w:right w:val="single" w:sz="4" w:space="0" w:color="auto"/>
            </w:tcBorders>
          </w:tcPr>
          <w:p w:rsidR="006969DD" w:rsidRPr="00907620" w:rsidRDefault="006969DD" w:rsidP="00FF6103">
            <w:pPr>
              <w:ind w:left="-90" w:firstLine="90"/>
              <w:rPr>
                <w:color w:val="000000" w:themeColor="text1"/>
                <w:kern w:val="2"/>
                <w14:ligatures w14:val="standardContextual"/>
              </w:rPr>
            </w:pPr>
            <w:r w:rsidRPr="00907620">
              <w:rPr>
                <w:noProof/>
                <w:kern w:val="2"/>
                <w:lang w:val="vi-VN" w:eastAsia="vi-VN"/>
                <w14:ligatures w14:val="standardContextual"/>
              </w:rPr>
              <w:lastRenderedPageBreak/>
              <mc:AlternateContent>
                <mc:Choice Requires="wpg">
                  <w:drawing>
                    <wp:anchor distT="0" distB="0" distL="114300" distR="114300" simplePos="0" relativeHeight="251665408" behindDoc="0" locked="0" layoutInCell="1" allowOverlap="1" wp14:anchorId="5F843AEC" wp14:editId="6ED566F1">
                      <wp:simplePos x="0" y="0"/>
                      <wp:positionH relativeFrom="column">
                        <wp:posOffset>5638165</wp:posOffset>
                      </wp:positionH>
                      <wp:positionV relativeFrom="paragraph">
                        <wp:posOffset>5968365</wp:posOffset>
                      </wp:positionV>
                      <wp:extent cx="1245870" cy="1143000"/>
                      <wp:effectExtent l="0" t="0" r="0" b="0"/>
                      <wp:wrapNone/>
                      <wp:docPr id="698435042" name="Group 19"/>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554817572" name="Oval 55481757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06991820" name="Oval 10699182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center"/>
                                      <w:rPr>
                                        <w:b/>
                                        <w:sz w:val="44"/>
                                        <w:szCs w:val="44"/>
                                        <w:u w:val="single"/>
                                        <w:lang w:val="nl-NL"/>
                                      </w:rPr>
                                    </w:pPr>
                                    <w:r>
                                      <w:rPr>
                                        <w:color w:val="000000"/>
                                        <w:sz w:val="44"/>
                                        <w:szCs w:val="44"/>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856038051" name="Oval 856038051"/>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center"/>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462361309" name="Oval 1462361309"/>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251865945" name="Oval 1251865945"/>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844189033" name="Oval 844189033"/>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942724007" name="Oval 94272400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952440251" name="Oval 952440251"/>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389824685" name="Oval 389824685"/>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26" style="position:absolute;left:0;text-align:left;margin-left:443.95pt;margin-top:469.95pt;width:98.1pt;height:90pt;z-index:25166540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">
                      <v:oval id="Oval 554817572" o:spid="_x0000_s102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jopcsA&#10;AADiAAAADwAAAGRycy9kb3ducmV2LnhtbESPT0sDMRTE74LfITzBi7TZFtM/26ZFlIIeFLp66e2x&#10;ed0Nbl6WJG23394IgsdhZn7DrLeD68SZQrSeNUzGBQji2hvLjYavz91oASImZIOdZ9JwpQjbze3N&#10;GkvjL7ync5UakSEcS9TQptSXUsa6JYdx7Hvi7B19cJiyDI00AS8Z7jo5LYqZdGg5L7TY03NL9Xd1&#10;choSv0gl96FSy8oe3uzH6fq+e9D6/m54WoFINKT/8F/71WhQ6nExmav5FH4v5TsgN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6+OilywAAAOIAAAAPAAAAAAAAAAAAAAAAAJgC&#10;AABkcnMvZG93bnJldi54bWxQSwUGAAAAAAQABAD1AAAAkAM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06991820" o:spid="_x0000_s102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j6QMcA&#10;AADiAAAADwAAAGRycy9kb3ducmV2LnhtbERPTWsCMRC9F/wPYQq9FM0qKO7WKNIitIcW3PbibdhM&#10;d0M3kyWJuv77zqHQ4+N9b3aj79WFYnKBDcxnBSjiJljHrYGvz8N0DSplZIt9YDJwowS77eRug5UN&#10;Vz7Spc6tkhBOFRroch4qrVPTkcc0CwOxcN8heswCY6ttxKuE+14vimKlPTqWhg4Heu6o+anP3kDm&#10;F73Ux1gvy9qd3tzH+fZ+eDTm4X7cP4HKNOZ/8Z/71cr8YlWW8/VCTsglwa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o+kDHAAAA4gAAAA8AAAAAAAAAAAAAAAAAmAIAAGRy&#10;cy9kb3ducmV2LnhtbFBLBQYAAAAABAAEAPUAAACMAwAAAAA=&#10;" filled="f" stroked="f">
                        <v:textbox>
                          <w:txbxContent>
                            <w:p w:rsidR="006969DD" w:rsidRDefault="006969DD" w:rsidP="006969DD">
                              <w:pPr>
                                <w:jc w:val="center"/>
                                <w:rPr>
                                  <w:b/>
                                  <w:sz w:val="44"/>
                                  <w:szCs w:val="44"/>
                                  <w:u w:val="single"/>
                                  <w:lang w:val="nl-NL"/>
                                </w:rPr>
                              </w:pPr>
                              <w:r>
                                <w:rPr>
                                  <w:color w:val="000000"/>
                                  <w:sz w:val="44"/>
                                  <w:szCs w:val="44"/>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856038051" o:spid="_x0000_s102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0sMoA&#10;AADiAAAADwAAAGRycy9kb3ducmV2LnhtbESPQUsDMRSE74L/ITzBi7RJLVvWtWkRpaAHhW576e2x&#10;ee4GNy9Lkrbbf98IgsdhZr5hluvR9eJEIVrPGmZTBYK48cZyq2G/20xKEDEhG+w9k4YLRVivbm+W&#10;WBl/5i2d6tSKDOFYoYYupaGSMjYdOYxTPxBn79sHhynL0EoT8JzhrpePSi2kQ8t5ocOBXjtqfuqj&#10;05D4TRZyG+riqbaHD/t1vHxuHrS+vxtfnkEkGtN/+K/9bjSUxULNS1XM4PdSvgNydQ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I1NLDKAAAA4gAAAA8AAAAAAAAAAAAAAAAAmAIA&#10;AGRycy9kb3ducmV2LnhtbFBLBQYAAAAABAAEAPUAAACPAwAAAAA=&#10;" filled="f" stroked="f">
                        <v:textbox>
                          <w:txbxContent>
                            <w:p w:rsidR="006969DD" w:rsidRDefault="006969DD" w:rsidP="006969DD">
                              <w:pPr>
                                <w:jc w:val="center"/>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462361309" o:spid="_x0000_s103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L0rMgA&#10;AADjAAAADwAAAGRycy9kb3ducmV2LnhtbERPzWoCMRC+F/oOYQq9SM2qddGtUUpFaA8WXL14GzbT&#10;3dDNZEmirm9vCkKP8/3PYtXbVpzJB+NYwWiYgSCunDZcKzjsNy8zECEia2wdk4IrBVgtHx8WWGh3&#10;4R2dy1iLFMKhQAVNjF0hZagashiGriNO3I/zFmM6fS21x0sKt60cZ1kuLRpODQ129NFQ9VuerILI&#10;azmVO19O56U5fpnv03W7GSj1/NS/v4GI1Md/8d39qdP813w8yUeTbA5/PyUA5P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svSsyAAAAOMAAAAPAAAAAAAAAAAAAAAAAJgCAABk&#10;cnMvZG93bnJldi54bWxQSwUGAAAAAAQABAD1AAAAjQM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251865945" o:spid="_x0000_s103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h1ScgA&#10;AADjAAAADwAAAGRycy9kb3ducmV2LnhtbERPzWoCMRC+F3yHMIVeSs0qjejWKKII7aEFt168DZvp&#10;buhmsiRR17dvCoUe5/uf5XpwnbhQiNazhsm4AEFce2O50XD83D/NQcSEbLDzTBpuFGG9Gt0tsTT+&#10;yge6VKkROYRjiRralPpSyli35DCOfU+cuS8fHKZ8hkaagNcc7jo5LYqZdGg5N7TY07al+rs6Ow2J&#10;d1LJQ6jUorKnN/txvr3vH7V+uB82LyASDelf/Od+NXn+VE3mM7V4VvD7UwZ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HVJyAAAAOMAAAAPAAAAAAAAAAAAAAAAAJgCAABk&#10;cnMvZG93bnJldi54bWxQSwUGAAAAAAQABAD1AAAAjQM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844189033" o:spid="_x0000_s103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RaSssA&#10;AADiAAAADwAAAGRycy9kb3ducmV2LnhtbESPT2sCMRTE70K/Q3iFXqRm/cu6NUqxCO1BwW0vvT02&#10;r7uhm5clibp++6YgeBxm5jfMatPbVpzJB+NYwXiUgSCunDZcK/j63D3nIEJE1tg6JgVXCrBZPwxW&#10;WGh34SOdy1iLBOFQoIImxq6QMlQNWQwj1xEn78d5izFJX0vt8ZLgtpWTLFtIi4bTQoMdbRuqfsuT&#10;VRD5Tc7l0ZfzZWm+P8zhdN3vhko9PfavLyAi9fEevrXftYJ8Nhvny2w6hf9L6Q7I9R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tpFpKywAAAOIAAAAPAAAAAAAAAAAAAAAAAJgC&#10;AABkcnMvZG93bnJldi54bWxQSwUGAAAAAAQABAD1AAAAkAM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942724007" o:spid="_x0000_s103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EMMoA&#10;AADiAAAADwAAAGRycy9kb3ducmV2LnhtbESPT0sDMRTE70K/Q3iCF2mTLv27Ni2iFPSg0NVLb4/N&#10;cze4eVmStN1+eyMIHoeZ+Q2z2Q2uE2cK0XrWMJ0oEMS1N5YbDZ8f+/EKREzIBjvPpOFKEXbb0c0G&#10;S+MvfKBzlRqRIRxL1NCm1JdSxrolh3Hie+LsffngMGUZGmkCXjLcdbJQaiEdWs4LLfb01FL9XZ2c&#10;hsTPci4PoZqvK3t8te+n69v+Xuu72+HxAUSiIf2H/9ovRsN6ViyLmVJL+L2U74Dc/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cLBDDKAAAA4gAAAA8AAAAAAAAAAAAAAAAAmAIA&#10;AGRycy9kb3ducmV2LnhtbFBLBQYAAAAABAAEAPUAAACPAw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952440251" o:spid="_x0000_s103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7tfsoA&#10;AADiAAAADwAAAGRycy9kb3ducmV2LnhtbESPQWsCMRSE70L/Q3iFXkSzLm7RrVFKi9AeFNx68fbY&#10;vO6Gbl6WJOr675tCweMwM98wq81gO3EhH4xjBbNpBoK4dtpwo+D4tZ0sQISIrLFzTApuFGCzfhit&#10;sNTuyge6VLERCcKhRAVtjH0pZahbshimridO3rfzFmOSvpHa4zXBbSfzLHuWFg2nhRZ7emup/qnO&#10;VkHkd1nIg6+KZWVOn2Z/vu22Y6WeHofXFxCRhngP/7c/tIJlkc/nWV7M4O9SugNy/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IO7X7KAAAA4gAAAA8AAAAAAAAAAAAAAAAAmAIA&#10;AGRycy9kb3ducmV2LnhtbFBLBQYAAAAABAAEAPUAAACPAw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389824685" o:spid="_x0000_s103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138ssA&#10;AADiAAAADwAAAGRycy9kb3ducmV2LnhtbESPQUvDQBSE74L/YXmCl2I3VlPS2G0plYIeWkj04u2R&#10;fSaL2bdhd9um/94VCh6HmfmGWa5H24sT+WAcK3icZiCIG6cNtwo+P3YPBYgQkTX2jknBhQKsV7c3&#10;Syy1O3NFpzq2IkE4lKigi3EopQxNRxbD1A3Eyft23mJM0rdSezwnuO3lLMvm0qLhtNDhQNuOmp/6&#10;aBVEfpW5rHydL2rz9W4Ox8t+N1Hq/m7cvICINMb/8LX9phU8FYti9jwvcvi7lO6AXP0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R/XfyywAAAOIAAAAPAAAAAAAAAAAAAAAAAJgC&#10;AABkcnMvZG93bnJldi54bWxQSwUGAAAAAAQABAD1AAAAkAM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group>
                  </w:pict>
                </mc:Fallback>
              </mc:AlternateContent>
            </w:r>
            <w:r w:rsidRPr="00907620">
              <w:rPr>
                <w:noProof/>
                <w:kern w:val="2"/>
                <w:lang w:val="vi-VN" w:eastAsia="vi-VN"/>
                <w14:ligatures w14:val="standardContextual"/>
              </w:rPr>
              <mc:AlternateContent>
                <mc:Choice Requires="wpg">
                  <w:drawing>
                    <wp:anchor distT="0" distB="0" distL="114300" distR="114300" simplePos="0" relativeHeight="251666432" behindDoc="0" locked="0" layoutInCell="1" allowOverlap="1" wp14:anchorId="0BDB2B62" wp14:editId="721BFD94">
                      <wp:simplePos x="0" y="0"/>
                      <wp:positionH relativeFrom="column">
                        <wp:posOffset>5638165</wp:posOffset>
                      </wp:positionH>
                      <wp:positionV relativeFrom="paragraph">
                        <wp:posOffset>5968365</wp:posOffset>
                      </wp:positionV>
                      <wp:extent cx="1245870" cy="1143000"/>
                      <wp:effectExtent l="0" t="0" r="0" b="0"/>
                      <wp:wrapNone/>
                      <wp:docPr id="698435052" name="Group 18"/>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145979600" name="Oval 1145979600"/>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235677098" name="Oval 1235677098"/>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center"/>
                                      <w:rPr>
                                        <w:b/>
                                        <w:sz w:val="44"/>
                                        <w:szCs w:val="44"/>
                                        <w:u w:val="single"/>
                                        <w:lang w:val="nl-NL"/>
                                      </w:rPr>
                                    </w:pPr>
                                    <w:r>
                                      <w:rPr>
                                        <w:color w:val="000000"/>
                                        <w:sz w:val="44"/>
                                        <w:szCs w:val="44"/>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811288265" name="Oval 181128826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center"/>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782280367" name="Oval 1782280367"/>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658531588" name="Oval 165853158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58913258" name="Oval 5891325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29672877" name="Oval 2967287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888342586" name="Oval 1888342586"/>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307437029" name="Oval 1307437029"/>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 o:spid="_x0000_s1036" style="position:absolute;left:0;text-align:left;margin-left:443.95pt;margin-top:469.95pt;width:98.1pt;height:90pt;z-index:25166643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">
                      <v:oval id="Oval 1145979600" o:spid="_x0000_s103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gjWMwA&#10;AADjAAAADwAAAGRycy9kb3ducmV2LnhtbESPQU/DMAyF70j8h8hIXBBLh+igZdmEQJPgANK6XbhZ&#10;jWkjGqdKsq379/iAxNH283vvW64nP6gjxeQCG5jPClDEbbCOOwP73eb2EVTKyBaHwGTgTAnWq8uL&#10;JdY2nHhLxyZ3Skw41Wigz3mstU5tTx7TLIzEcvsO0WOWMXbaRjyJuR/0XVEstEfHktDjSC89tT/N&#10;wRvI/KpLvY1NWTXu6919Hs4fmxtjrq+m5ydQmab8L/77frNSf35fVg/VohAKYZIF6N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7gjWMwAAADjAAAADwAAAAAAAAAAAAAAAACY&#10;AgAAZHJzL2Rvd25yZXYueG1sUEsFBgAAAAAEAAQA9QAAAJEDA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235677098" o:spid="_x0000_s103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Ie78wA&#10;AADjAAAADwAAAGRycy9kb3ducmV2LnhtbESPT0/DMAzF70h8h8hIXBBLGer+lGUTAk2Cw5BWuOxm&#10;NaaNaJwqybbu2+MDEkf7Pb/382oz+l6dKCYX2MDDpABF3ATruDXw9bm9X4BKGdliH5gMXCjBZn19&#10;tcLKhjPv6VTnVkkIpwoNdDkPldap6chjmoSBWLTvED1mGWOrbcSzhPteT4tipj06loYOB3rpqPmp&#10;j95A5ldd6n2sy2XtDu/u43jZbe+Mub0Zn59AZRrzv/nv+s0K/vSxnM3nxVKg5SdZgF7/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FmIe78wAAADjAAAADwAAAAAAAAAAAAAAAACY&#10;AgAAZHJzL2Rvd25yZXYueG1sUEsFBgAAAAAEAAQA9QAAAJEDAAAAAA==&#10;" filled="f" stroked="f">
                        <v:textbox>
                          <w:txbxContent>
                            <w:p w:rsidR="006969DD" w:rsidRDefault="006969DD" w:rsidP="006969DD">
                              <w:pPr>
                                <w:jc w:val="center"/>
                                <w:rPr>
                                  <w:b/>
                                  <w:sz w:val="44"/>
                                  <w:szCs w:val="44"/>
                                  <w:u w:val="single"/>
                                  <w:lang w:val="nl-NL"/>
                                </w:rPr>
                              </w:pPr>
                              <w:r>
                                <w:rPr>
                                  <w:color w:val="000000"/>
                                  <w:sz w:val="44"/>
                                  <w:szCs w:val="44"/>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811288265" o:spid="_x0000_s103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MNsgA&#10;AADjAAAADwAAAGRycy9kb3ducmV2LnhtbERPT0vDMBS/C/sO4Q12kS1toaOry4Y4BnpQWPXi7dE8&#10;22DzUpJs6769EQSP7/f/bfeTHcSFfDCOFeSrDARx67ThTsHH+3FZgQgRWePgmBTcKMB+N7vbYq3d&#10;lU90aWInUgiHGhX0MY61lKHtyWJYuZE4cV/OW4zp9J3UHq8p3A6yyLK1tGg4NfQ40lNP7Xdztgoi&#10;H2QpT74pN435fDFv59vr8V6pxXx6fAARaYr/4j/3s07zqzwvqqpYl/D7UwJA7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gMw2yAAAAOMAAAAPAAAAAAAAAAAAAAAAAJgCAABk&#10;cnMvZG93bnJldi54bWxQSwUGAAAAAAQABAD1AAAAjQMAAAAA&#10;" filled="f" stroked="f">
                        <v:textbox>
                          <w:txbxContent>
                            <w:p w:rsidR="006969DD" w:rsidRDefault="006969DD" w:rsidP="006969DD">
                              <w:pPr>
                                <w:jc w:val="center"/>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782280367" o:spid="_x0000_s104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MrwMkA&#10;AADjAAAADwAAAGRycy9kb3ducmV2LnhtbERPT2vCMBS/D/Ydwht4GTNdRe06owxFmAcFu112ezRv&#10;bVjzUpKo9dsvwmDH9/v/FqvBduJMPhjHCp7HGQji2mnDjYLPj+1TASJEZI2dY1JwpQCr5f3dAkvt&#10;LnykcxUbkUI4lKigjbEvpQx1SxbD2PXEift23mJMp2+k9nhJ4baTeZbNpEXDqaHFntYt1T/VySqI&#10;vJFTefTV9KUyXztzOF3320elRg/D2yuISEP8F/+533WaPy/yvMgmszncfkoA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QMrwMkAAADjAAAADwAAAAAAAAAAAAAAAACYAgAA&#10;ZHJzL2Rvd25yZXYueG1sUEsFBgAAAAAEAAQA9QAAAI4DA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658531588" o:spid="_x0000_s104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ngM8wA&#10;AADjAAAADwAAAGRycy9kb3ducmV2LnhtbESPQWsCMRCF7wX/Qxihl6JZWyLbrVFKi9AeKrh68TZs&#10;pruhm8mSRF3/fXMo9Djz3rz3zWozul5cKETrWcNiXoAgbryx3Go4HrazEkRMyAZ7z6ThRhE268nd&#10;Civjr7ynS51akUM4VqihS2mopIxNRw7j3A/EWfv2wWHKY2ilCXjN4a6Xj0WxlA4t54YOB3rrqPmp&#10;z05D4nep5D7U6rm2p0+7O9++tg9a30/H1xcQicb0b/67/jAZf6lK9bRQZYbOP+UFyP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rjngM8wAAADjAAAADwAAAAAAAAAAAAAAAACY&#10;AgAAZHJzL2Rvd25yZXYueG1sUEsFBgAAAAAEAAQA9QAAAJEDA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58913258" o:spid="_x0000_s104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iS68YA&#10;AADhAAAADwAAAGRycy9kb3ducmV2LnhtbERPz2vCMBS+D/Y/hCfsMmaqo6LVKEMR5mGCnRdvj+bZ&#10;BpuXkkSt//1yEHb8+H4vVr1txY18MI4VjIYZCOLKacO1guPv9mMKIkRkja1jUvCgAKvl68sCC+3u&#10;fKBbGWuRQjgUqKCJsSukDFVDFsPQdcSJOztvMSboa6k93lO4beU4yybSouHU0GBH64aqS3m1CiJv&#10;ZC4PvsxnpTntzP76+Nm+K/U26L/mICL18V/8dH9rBfl0Nvoc52lyepT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iS68YAAADhAAAADwAAAAAAAAAAAAAAAACYAgAAZHJz&#10;L2Rvd25yZXYueG1sUEsFBgAAAAAEAAQA9QAAAIsDA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29672877" o:spid="_x0000_s104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posoA&#10;AADhAAAADwAAAGRycy9kb3ducmV2LnhtbESPQWsCMRSE7wX/Q3iFXopmu6CrW6NIi1APFlx76e2x&#10;ed0N3bwsSdT13zeC0OMwM98wy/VgO3EmH4xjBS+TDARx7bThRsHXcTuegwgRWWPnmBRcKcB6NXpY&#10;YqndhQ90rmIjEoRDiQraGPtSylC3ZDFMXE+cvB/nLcYkfSO1x0uC207mWTaTFg2nhRZ7emup/q1O&#10;VkHkdzmVB19NF5X53pnP03W/fVbq6XHYvIKINMT/8L39oRXki1mRz4sCbo/SG5Cr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h06aLKAAAA4QAAAA8AAAAAAAAAAAAAAAAAmAIA&#10;AGRycy9kb3ducmV2LnhtbFBLBQYAAAAABAAEAPUAAACPAw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888342586" o:spid="_x0000_s104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Syv8gA&#10;AADjAAAADwAAAGRycy9kb3ducmV2LnhtbERPzUoDMRC+C75DmIIXsVmrW+LatIhSqIcKXb14Gzbj&#10;buhmsiRpu317UxA8zvc/i9XoenGkEK1nDffTAgRx443lVsPX5/pOgYgJ2WDvmTScKcJqeX21wMr4&#10;E+/oWKdW5BCOFWroUhoqKWPTkcM49QNx5n58cJjyGVppAp5yuOvlrCjm0qHl3NDhQK8dNfv64DQk&#10;fpOl3IW6fKrt97v9OJy361utbybjyzOIRGP6F/+5NybPV0o9PM5KNYfLTxkA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FLK/yAAAAOMAAAAPAAAAAAAAAAAAAAAAAJgCAABk&#10;cnMvZG93bnJldi54bWxQSwUGAAAAAAQABAD1AAAAjQM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307437029" o:spid="_x0000_s104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uaUMkA&#10;AADjAAAADwAAAGRycy9kb3ducmV2LnhtbERPzU4CMRC+m/gOzZh4MdAKIrBSiNGQyAETFi/eJtth&#10;t3E73bQFlre3JiYc5/ufxap3rThRiNazhsehAkFceWO51vC1Xw9mIGJCNth6Jg0XirBa3t4ssDD+&#10;zDs6lakWOYRjgRqalLpCylg15DAOfUecuYMPDlM+Qy1NwHMOd60cKfUsHVrODQ129NZQ9VMenYbE&#10;73Iid6GczEv7vbGfx8t2/aD1/V3/+gIiUZ+u4n/3h8nzx2r6NJ6q0Rz+fsoA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puaUMkAAADjAAAADwAAAAAAAAAAAAAAAACYAgAA&#10;ZHJzL2Rvd25yZXYueG1sUEsFBgAAAAAEAAQA9QAAAI4DA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group>
                  </w:pict>
                </mc:Fallback>
              </mc:AlternateContent>
            </w:r>
            <w:r w:rsidRPr="00907620">
              <w:rPr>
                <w:noProof/>
                <w:kern w:val="2"/>
                <w:lang w:val="vi-VN" w:eastAsia="vi-VN"/>
                <w14:ligatures w14:val="standardContextual"/>
              </w:rPr>
              <mc:AlternateContent>
                <mc:Choice Requires="wpg">
                  <w:drawing>
                    <wp:anchor distT="0" distB="0" distL="114300" distR="114300" simplePos="0" relativeHeight="251667456" behindDoc="0" locked="0" layoutInCell="1" allowOverlap="1" wp14:anchorId="36DC12B3" wp14:editId="33C6214A">
                      <wp:simplePos x="0" y="0"/>
                      <wp:positionH relativeFrom="column">
                        <wp:posOffset>5542915</wp:posOffset>
                      </wp:positionH>
                      <wp:positionV relativeFrom="paragraph">
                        <wp:posOffset>5634990</wp:posOffset>
                      </wp:positionV>
                      <wp:extent cx="1245870" cy="1143000"/>
                      <wp:effectExtent l="0" t="0" r="0" b="0"/>
                      <wp:wrapNone/>
                      <wp:docPr id="698435062" name="Group 17"/>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010951610" name="Oval 1010951610"/>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2072602209" name="Oval 2072602209"/>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center"/>
                                      <w:rPr>
                                        <w:b/>
                                        <w:sz w:val="44"/>
                                        <w:szCs w:val="44"/>
                                        <w:u w:val="single"/>
                                        <w:lang w:val="nl-NL"/>
                                      </w:rPr>
                                    </w:pPr>
                                    <w:r>
                                      <w:rPr>
                                        <w:color w:val="000000"/>
                                        <w:sz w:val="44"/>
                                        <w:szCs w:val="44"/>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912510210" name="Oval 912510210"/>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center"/>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350721285" name="Oval 350721285"/>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526042798" name="Oval 152604279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710479192" name="Oval 1710479192"/>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645954450" name="Oval 1645954450"/>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968716551" name="Oval 968716551"/>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173762486" name="Oval 117376248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46" style="position:absolute;left:0;text-align:left;margin-left:436.45pt;margin-top:443.7pt;width:98.1pt;height:90pt;z-index:25166745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">
                      <v:oval id="Oval 1010951610" o:spid="_x0000_s104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LcsoA&#10;AADjAAAADwAAAGRycy9kb3ducmV2LnhtbESPQUsDMRCF74L/IYzgRWyywha7Ni2iFPSg0NWLt2Ez&#10;7gY3kyVJ2+2/dw6Cx5l589771ts5jOpIKfvIFqqFAUXcRee5t/D5sbu9B5ULssMxMlk4U4bt5vJi&#10;jY2LJ97TsS29EhPODVoYSpkarXM3UMC8iBOx3L5jClhkTL12CU9iHkZ9Z8xSB/QsCQNO9DRQ99Me&#10;goXCz7rW+9TWq9Z/vfr3w/ltd2Pt9dX8+ACq0Fz+xX/fL07qm8qs6mpZCYUwyQL05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1fi3LKAAAA4wAAAA8AAAAAAAAAAAAAAAAAmAIA&#10;AGRycy9kb3ducmV2LnhtbFBLBQYAAAAABAAEAPUAAACPAw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2072602209" o:spid="_x0000_s104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WoZcoA&#10;AADjAAAADwAAAGRycy9kb3ducmV2LnhtbESPQUsDMRSE70L/Q3gFL2KTBlrt2rQUpaAHha5evD02&#10;z93g5mVJ0nb7740geBxm5htmvR19L04UkwtsYD5TIIibYB23Bj7e97f3IFJGttgHJgMXSrDdTK7W&#10;WNlw5gOd6tyKAuFUoYEu56GSMjUdeUyzMBAX7ytEj7nI2Eob8VzgvpdaqaX06LgsdDjQY0fNd330&#10;BjI/yYU8xHqxqt3ni3s7Xl73N8ZcT8fdA4hMY/4P/7WfrQGt7vRSaa1W8Pup/AG5+Q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tVqGXKAAAA4wAAAA8AAAAAAAAAAAAAAAAAmAIA&#10;AGRycy9kb3ducmV2LnhtbFBLBQYAAAAABAAEAPUAAACPAwAAAAA=&#10;" filled="f" stroked="f">
                        <v:textbox>
                          <w:txbxContent>
                            <w:p w:rsidR="006969DD" w:rsidRDefault="006969DD" w:rsidP="006969DD">
                              <w:pPr>
                                <w:jc w:val="center"/>
                                <w:rPr>
                                  <w:b/>
                                  <w:sz w:val="44"/>
                                  <w:szCs w:val="44"/>
                                  <w:u w:val="single"/>
                                  <w:lang w:val="nl-NL"/>
                                </w:rPr>
                              </w:pPr>
                              <w:r>
                                <w:rPr>
                                  <w:color w:val="000000"/>
                                  <w:sz w:val="44"/>
                                  <w:szCs w:val="44"/>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912510210" o:spid="_x0000_s104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mMckA&#10;AADiAAAADwAAAGRycy9kb3ducmV2LnhtbESPT2vCMBjG74N9h/AOvIyZttCh1ShjImyHDVp38fbS&#10;vLbB5k1JotZvvxwGOz48//itt5MdxJV8MI4V5PMMBHHrtOFOwc9h/7IAESKyxsExKbhTgO3m8WGN&#10;lXY3runaxE6kEQ4VKuhjHCspQ9uTxTB3I3HyTs5bjEn6TmqPtzRuB1lk2au0aDg99DjSe0/tublY&#10;BZF3spS1b8plY46f5vty/9o/KzV7mt5WICJN8T/81/7QCpZ5UeZZkSeIhJRwQG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DNmMckAAADiAAAADwAAAAAAAAAAAAAAAACYAgAA&#10;ZHJzL2Rvd25yZXYueG1sUEsFBgAAAAAEAAQA9QAAAI4DAAAAAA==&#10;" filled="f" stroked="f">
                        <v:textbox>
                          <w:txbxContent>
                            <w:p w:rsidR="006969DD" w:rsidRDefault="006969DD" w:rsidP="006969DD">
                              <w:pPr>
                                <w:jc w:val="center"/>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350721285" o:spid="_x0000_s105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f20csA&#10;AADiAAAADwAAAGRycy9kb3ducmV2LnhtbESPQUvDQBSE7wX/w/KEXsRuGonW2G2RSqEeKiR68fbI&#10;PpPF7Nuwu23Tf98VhB6HmfmGWa5H24sj+WAcK5jPMhDEjdOGWwVfn9v7BYgQkTX2jknBmQKsVzeT&#10;JZbanbiiYx1bkSAcSlTQxTiUUoamI4th5gbi5P04bzEm6VupPZ4S3PYyz7JHadFwWuhwoE1HzW99&#10;sAoiv8lCVr4unmvz/W4+Duf99k6p6e34+gIi0hiv4f/2Tit4KLKnfJ4vCvi7lO6AXF0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Gd/bRywAAAOIAAAAPAAAAAAAAAAAAAAAAAJgC&#10;AABkcnMvZG93bnJldi54bWxQSwUGAAAAAAQABAD1AAAAkAM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526042798" o:spid="_x0000_s105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6I68wA&#10;AADjAAAADwAAAGRycy9kb3ducmV2LnhtbESPQU/DMAyF70j8h8hIXBBLqehgZdmEQJPgANK6XbhZ&#10;jWkjGqdKsq379/iAxNF+z+99Xq4nP6gjxeQCG7ibFaCI22Addwb2u83tI6iUkS0OgcnAmRKsV5cX&#10;S6xtOPGWjk3ulIRwqtFAn/NYa53anjymWRiJRfsO0WOWMXbaRjxJuB90WRRz7dGxNPQ40ktP7U9z&#10;8AYyv+pKb2NTLRr39e4+D+ePzY0x11fT8xOoTFP+N/9dv1nBr8p5cV8+LARafpIF6N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o6I68wAAADjAAAADwAAAAAAAAAAAAAAAACY&#10;AgAAZHJzL2Rvd25yZXYueG1sUEsFBgAAAAAEAAQA9QAAAJEDA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710479192" o:spid="_x0000_s105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StGskA&#10;AADjAAAADwAAAGRycy9kb3ducmV2LnhtbERPT2vCMBS/D/YdwhvsMmZamdNWo4wNYR42sHrx9mie&#10;bVjzUpKo9dsvwmDH9/v/FqvBduJMPhjHCvJRBoK4dtpwo2C/Wz/PQISIrLFzTAquFGC1vL9bYKnd&#10;hbd0rmIjUgiHEhW0MfallKFuyWIYuZ44cUfnLcZ0+kZqj5cUbjs5zrJXadFwamixp/eW6p/qZBVE&#10;/pATufXVpKjMYWO+T9ev9ZNSjw/D2xxEpCH+i//cnzrNn+bZy7TIizHcfkoA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lStGskAAADjAAAADwAAAAAAAAAAAAAAAACYAgAA&#10;ZHJzL2Rvd25yZXYueG1sUEsFBgAAAAAEAAQA9QAAAI4DA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645954450" o:spid="_x0000_s105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6IPswA&#10;AADjAAAADwAAAGRycy9kb3ducmV2LnhtbESPQWsCMRCF7wX/Qxihl6LZlo3UrVFKi1APFdx66S1s&#10;pruhm8mSRF3/fecg9Dgzb95732oz+l6cMSYXSMPjvACB1ATrqNVw/NrOnkGkbMiaPhBquGKCzXpy&#10;tzKVDRc64LnOrWATSpXR0OU8VFKmpkNv0jwMSHz7CdGbzGNspY3mwua+l09FsZDeOOKEzgz41mHz&#10;W5+8hkzvUslDrNWydt87tz9dP7cPWt9Px9cXEBnH/C++fX9Yrr8o1VKVpWIKZuIFyPU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1T6IPswAAADjAAAADwAAAAAAAAAAAAAAAACY&#10;AgAAZHJzL2Rvd25yZXYueG1sUEsFBgAAAAAEAAQA9QAAAJEDA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968716551" o:spid="_x0000_s105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XKocsA&#10;AADiAAAADwAAAGRycy9kb3ducmV2LnhtbESPQWvCQBSE7wX/w/KEXkrdpJBUo6uUFqE9VDDtxdsj&#10;+0wWs2/D7qrx33cLhR6HmfmGWW1G24sL+WAcK8hnGQjixmnDrYLvr+3jHESIyBp7x6TgRgE268nd&#10;CivtrrynSx1bkSAcKlTQxThUUoamI4th5gbi5B2dtxiT9K3UHq8Jbnv5lGWltGg4LXQ40GtHzak+&#10;WwWR32Qh974uFrU5fJjd+fa5fVDqfjq+LEFEGuN/+K/9rhUsyvlzXhZFDr+X0h2Q6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0tcqhywAAAOIAAAAPAAAAAAAAAAAAAAAAAJgC&#10;AABkcnMvZG93bnJldi54bWxQSwUGAAAAAAQABAD1AAAAkAM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173762486" o:spid="_x0000_s105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kMkA&#10;AADjAAAADwAAAGRycy9kb3ducmV2LnhtbERPT0/CMBS/k/gdmmfChUgHysBJIURDIgdNNr14e1mf&#10;W+P6urQFxre3JiYc3+//W28H24kT+WAcK5hNMxDEtdOGGwWfH/u7FYgQkTV2jknBhQJsNzejNRba&#10;nbmkUxUbkUI4FKigjbEvpAx1SxbD1PXEift23mJMp2+k9nhO4baT8yzLpUXDqaHFnp5bqn+qo1UQ&#10;+UUuZOmrxWNlvg7m/Xh520+UGt8OuycQkYZ4Ff+7X3WaP1veL/P5wyqHv58SAHLz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v/hkMkAAADjAAAADwAAAAAAAAAAAAAAAACYAgAA&#10;ZHJzL2Rvd25yZXYueG1sUEsFBgAAAAAEAAQA9QAAAI4DA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group>
                  </w:pict>
                </mc:Fallback>
              </mc:AlternateContent>
            </w:r>
            <w:r w:rsidRPr="00907620">
              <w:rPr>
                <w:noProof/>
                <w:kern w:val="2"/>
                <w:lang w:val="vi-VN" w:eastAsia="vi-VN"/>
                <w14:ligatures w14:val="standardContextual"/>
              </w:rPr>
              <mc:AlternateContent>
                <mc:Choice Requires="wpg">
                  <w:drawing>
                    <wp:anchor distT="0" distB="0" distL="114300" distR="114300" simplePos="0" relativeHeight="251668480" behindDoc="0" locked="0" layoutInCell="1" allowOverlap="1" wp14:anchorId="52F7D991" wp14:editId="096266AC">
                      <wp:simplePos x="0" y="0"/>
                      <wp:positionH relativeFrom="column">
                        <wp:posOffset>5542915</wp:posOffset>
                      </wp:positionH>
                      <wp:positionV relativeFrom="paragraph">
                        <wp:posOffset>5634990</wp:posOffset>
                      </wp:positionV>
                      <wp:extent cx="1245870" cy="1143000"/>
                      <wp:effectExtent l="0" t="0" r="0" b="0"/>
                      <wp:wrapNone/>
                      <wp:docPr id="133297792" name="Group 16"/>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640188953" name="Oval 164018895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708106771" name="Oval 708106771"/>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center"/>
                                      <w:rPr>
                                        <w:b/>
                                        <w:sz w:val="44"/>
                                        <w:szCs w:val="44"/>
                                        <w:u w:val="single"/>
                                        <w:lang w:val="nl-NL"/>
                                      </w:rPr>
                                    </w:pPr>
                                    <w:r>
                                      <w:rPr>
                                        <w:color w:val="000000"/>
                                        <w:sz w:val="44"/>
                                        <w:szCs w:val="44"/>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606373192" name="Oval 606373192"/>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center"/>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206440088" name="Oval 206440088"/>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19407038" name="Oval 11940703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251787681" name="Oval 25178768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713704671" name="Oval 713704671"/>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186311859" name="Oval 1186311859"/>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s:wsp>
                              <wps:cNvPr id="1441515046" name="Oval 144151504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56" style="position:absolute;left:0;text-align:left;margin-left:436.45pt;margin-top:443.7pt;width:98.1pt;height:90pt;z-index:25166848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">
                      <v:oval id="Oval 1640188953" o:spid="_x0000_s105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m5sMkA&#10;AADjAAAADwAAAGRycy9kb3ducmV2LnhtbERPT2vCMBS/D/Ydwht4GTN1rlKrUcZE2A4b2Hnx9mie&#10;bVjzUpKo9dubwWDH9/v/luvBduJMPhjHCibjDARx7bThRsH+e/tUgAgRWWPnmBRcKcB6dX+3xFK7&#10;C+/oXMVGpBAOJSpoY+xLKUPdksUwdj1x4o7OW4zp9I3UHi8p3HbyOctm0qLh1NBiT28t1T/VySqI&#10;vJG53Pkqn1fm8GG+TtfP7aNSo4fhdQEi0hD/xX/ud53mz16ySVHM8yn8/pQAkK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lm5sMkAAADjAAAADwAAAAAAAAAAAAAAAACYAgAA&#10;ZHJzL2Rvd25yZXYueG1sUEsFBgAAAAAEAAQA9QAAAI4DA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708106771" o:spid="_x0000_s105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KArcoA&#10;AADiAAAADwAAAGRycy9kb3ducmV2LnhtbESPQUsDMRSE74L/IbyCF7HJCu3WtWkRpaAHC9168fbY&#10;PHdDNy9Lkrbbf28EocdhZr5hluvR9eJEIVrPGoqpAkHceGO51fC13zwsQMSEbLD3TBouFGG9ur1Z&#10;YmX8mXd0qlMrMoRjhRq6lIZKyth05DBO/UCcvR8fHKYsQytNwHOGu14+KjWXDi3nhQ4Heu2oOdRH&#10;pyHxm5zJXahnT7X9/rDb4+Vzc6/13WR8eQaRaEzX8H/73Wgo1aJQ87Is4O9SvgNy9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igK3KAAAA4gAAAA8AAAAAAAAAAAAAAAAAmAIA&#10;AGRycy9kb3ducmV2LnhtbFBLBQYAAAAABAAEAPUAAACPAwAAAAA=&#10;" filled="f" stroked="f">
                        <v:textbox>
                          <w:txbxContent>
                            <w:p w:rsidR="006969DD" w:rsidRDefault="006969DD" w:rsidP="006969DD">
                              <w:pPr>
                                <w:jc w:val="center"/>
                                <w:rPr>
                                  <w:b/>
                                  <w:sz w:val="44"/>
                                  <w:szCs w:val="44"/>
                                  <w:u w:val="single"/>
                                  <w:lang w:val="nl-NL"/>
                                </w:rPr>
                              </w:pPr>
                              <w:r>
                                <w:rPr>
                                  <w:color w:val="000000"/>
                                  <w:sz w:val="44"/>
                                  <w:szCs w:val="44"/>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606373192" o:spid="_x0000_s105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gyvssA&#10;AADiAAAADwAAAGRycy9kb3ducmV2LnhtbESPQWsCMRSE74X+h/AKXkrNqrjWrVFKRdCDgtteents&#10;XndDNy9LEnX990Yo9DjMzDfMYtXbVpzJB+NYwWiYgSCunDZcK/j63Ly8gggRWWPrmBRcKcBq+fiw&#10;wEK7Cx/pXMZaJAiHAhU0MXaFlKFqyGIYuo44eT/OW4xJ+lpqj5cEt60cZ1kuLRpOCw129NFQ9Vue&#10;rILIazmVR19O56X53pnD6brfPCs1eOrf30BE6uN/+K+91QryLJ/MJqP5GO6X0h2Qyx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yDK+ywAAAOIAAAAPAAAAAAAAAAAAAAAAAJgC&#10;AABkcnMvZG93bnJldi54bWxQSwUGAAAAAAQABAD1AAAAkAMAAAAA&#10;" filled="f" stroked="f">
                        <v:textbox>
                          <w:txbxContent>
                            <w:p w:rsidR="006969DD" w:rsidRDefault="006969DD" w:rsidP="006969DD">
                              <w:pPr>
                                <w:jc w:val="center"/>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206440088" o:spid="_x0000_s106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FWQscA&#10;AADiAAAADwAAAGRycy9kb3ducmV2LnhtbERPTWsCMRC9F/ofwhS8lJooKro1SlEEe6jg2ou3YTPd&#10;Dd1MliTq+u/NodDj430v171rxZVCtJ41jIYKBHHljeVaw/dp9zYHEROywdYzabhThPXq+WmJhfE3&#10;PtK1TLXIIRwL1NCk1BVSxqohh3HoO+LM/fjgMGUYamkC3nK4a+VYqZl0aDk3NNjRpqHqt7w4DYm3&#10;ciqPoZwuSnv+tIfL/Wv3qvXgpf94B5GoT//iP/feaBir2WSi1DxvzpfyHZC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RVkLHAAAA4gAAAA8AAAAAAAAAAAAAAAAAmAIAAGRy&#10;cy9kb3ducmV2LnhtbFBLBQYAAAAABAAEAPUAAACMAw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19407038" o:spid="_x0000_s106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bZMcA&#10;AADiAAAADwAAAGRycy9kb3ducmV2LnhtbERPTUsDMRC9C/6HMIIXaZOqVbs2LaIU9KDQrRdvw2bc&#10;DW4mS5K223/vHASPj/e9XI+hVwdK2Ue2MJsaUMRNdJ5bC5+7zeQBVC7IDvvIZOFEGdar87MlVi4e&#10;eUuHurRKQjhXaKErZai0zk1HAfM0DsTCfccUsAhMrXYJjxIeen1tzJ0O6FkaOhzouaPmp94HC4Vf&#10;9FxvUz1f1P7rzX/sT++bK2svL8anR1CFxvIv/nO/Opk/W9yae3Mjm+WSYN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Em2THAAAA4gAAAA8AAAAAAAAAAAAAAAAAmAIAAGRy&#10;cy9kb3ducmV2LnhtbFBLBQYAAAAABAAEAPUAAACMAw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251787681" o:spid="_x0000_s106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Agl8sA&#10;AADiAAAADwAAAGRycy9kb3ducmV2LnhtbESPQWvCQBSE7wX/w/KEXkrdRIimqauIRbCHFkx76e2R&#10;fU2WZt+G3VXjv3cLhR6HmfmGWW1G24sz+WAcK8hnGQjixmnDrYLPj/1jCSJEZI29Y1JwpQCb9eRu&#10;hZV2Fz7SuY6tSBAOFSroYhwqKUPTkcUwcwNx8r6dtxiT9K3UHi8Jbns5z7KFtGg4LXQ40K6j5qc+&#10;WQWRX2Qhj74unmrz9WreT9e3/YNS99Nx+wwi0hj/w3/tg1YwL/JluVyUOfxeSndArm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bICCXywAAAOIAAAAPAAAAAAAAAAAAAAAAAJgC&#10;AABkcnMvZG93bnJldi54bWxQSwUGAAAAAAQABAD1AAAAkAM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713704671" o:spid="_x0000_s106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IFcwA&#10;AADiAAAADwAAAGRycy9kb3ducmV2LnhtbESPT0sDMRTE70K/Q3gFL2Kza/+srk1LUQp6UOjqxdtj&#10;89wN3bwsSdpuv30jFDwOM/MbZrkebCeO5INxrCCfZCCIa6cNNwq+v7b3jyBCRNbYOSYFZwqwXo1u&#10;llhqd+IdHavYiAThUKKCNsa+lDLULVkME9cTJ+/XeYsxSd9I7fGU4LaTD1m2kBYNp4UWe3ppqd5X&#10;B6sg8qucy52v5k+V+Xk3n4fzx/ZOqdvxsHkGEWmI/+Fr+00rKPJpkc0WRQ5/l9IdkKsL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prYIFcwAAADiAAAADwAAAAAAAAAAAAAAAACY&#10;AgAAZHJzL2Rvd25yZXYueG1sUEsFBgAAAAAEAAQA9QAAAJEDA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186311859" o:spid="_x0000_s106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Ft8oA&#10;AADjAAAADwAAAGRycy9kb3ducmV2LnhtbERPwWoCMRC9F/oPYQpeSs1qWdHVKKII9lDBtRdvw2a6&#10;G7qZLEnU9e+bQsHLg5k37715i1VvW3ElH4xjBaNhBoK4ctpwreDrtHubgggRWWPrmBTcKcBq+fy0&#10;wEK7Gx/pWsZaJBMOBSpoYuwKKUPVkMUwdB1x4r6dtxjT6GupPd6SuW3lOMsm0qLhlNBgR5uGqp/y&#10;YhVE3spcHn2Zz0pz/jCHy/1z96rU4KVfz0FE6uPj+F+91+n90XTyniCfwV+ntAC5/A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rTRbfKAAAA4wAAAA8AAAAAAAAAAAAAAAAAmAIA&#10;AGRycy9kb3ducmV2LnhtbFBLBQYAAAAABAAEAPUAAACPAw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oval id="Oval 1441515046" o:spid="_x0000_s106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M7LMgA&#10;AADjAAAADwAAAGRycy9kb3ducmV2LnhtbERPT0vDMBS/C36H8AQvsqWVdrjadIgy0IPC6i67PZpn&#10;G2xeSpJt3bc3guDx/f6/ejPbUZzIB+NYQb7MQBB3ThvuFew/t4sHECEiaxwdk4ILBdg011c1Vtqd&#10;eUenNvYihXCoUMEQ41RJGbqBLIalm4gT9+W8xZhO30vt8ZzC7Sjvs2wlLRpODQNO9DxQ990erYLI&#10;L7KUO9+W69Yc3szH8fK+vVPq9mZ+egQRaY7/4j/3q07ziyIv8zIrVvD7UwJAN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kzssyAAAAOMAAAAPAAAAAAAAAAAAAAAAAJgCAABk&#10;cnMvZG93bnJldi54bWxQSwUGAAAAAAQABAD1AAAAjQMAAAAA&#10;" filled="f" stroked="f">
                        <v:textbox>
                          <w:txbxContent>
                            <w:p w:rsidR="006969DD" w:rsidRDefault="006969DD" w:rsidP="006969DD">
                              <w:pPr>
                                <w:jc w:val="both"/>
                                <w:rPr>
                                  <w:b/>
                                  <w:sz w:val="32"/>
                                  <w:szCs w:val="32"/>
                                  <w:u w:val="single"/>
                                  <w:lang w:val="nl-NL"/>
                                </w:rPr>
                              </w:pP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969DD" w:rsidRDefault="006969DD" w:rsidP="006969DD">
                              <w:pPr>
                                <w:rPr>
                                  <w:b/>
                                  <w:sz w:val="22"/>
                                  <w:szCs w:val="22"/>
                                  <w:u w:val="single"/>
                                  <w:lang w:val="nl-NL"/>
                                </w:rPr>
                              </w:pPr>
                            </w:p>
                            <w:p w:rsidR="006969DD" w:rsidRDefault="006969DD"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pPr>
                                <w:rPr>
                                  <w:color w:val="000000"/>
                                  <w:sz w:val="32"/>
                                  <w:szCs w:val="32"/>
                                  <w:lang w:val="nl-NL"/>
                                </w:rPr>
                              </w:pPr>
                              <w:r>
                                <w:rPr>
                                  <w:color w:val="000000"/>
                                  <w:sz w:val="32"/>
                                  <w:szCs w:val="32"/>
                                  <w:lang w:val="nl-NL"/>
                                </w:rPr>
                                <w:t xml:space="preserve">                                                        </w:t>
                              </w:r>
                            </w:p>
                            <w:p w:rsidR="006969DD" w:rsidRDefault="006969DD"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969DD" w:rsidRDefault="006969DD"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969DD" w:rsidRDefault="006969DD" w:rsidP="006969DD"/>
                          </w:txbxContent>
                        </v:textbox>
                      </v:oval>
                    </v:group>
                  </w:pict>
                </mc:Fallback>
              </mc:AlternateContent>
            </w: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14:ligatures w14:val="standardContextual"/>
              </w:rPr>
              <w:t xml:space="preserve">- Đội hình nhận lớp </w:t>
            </w:r>
          </w:p>
          <w:p w:rsidR="006969DD" w:rsidRPr="00907620" w:rsidRDefault="006969DD" w:rsidP="00FF6103">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FF6103">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FF6103">
            <w:pPr>
              <w:ind w:left="-90" w:firstLine="90"/>
              <w:rPr>
                <w:rFonts w:eastAsia="Calibri"/>
                <w:color w:val="000000" w:themeColor="text1"/>
                <w:kern w:val="2"/>
                <w:lang w:val="vi-VN"/>
                <w14:ligatures w14:val="standardContextual"/>
              </w:rPr>
            </w:pP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6969DD" w:rsidRPr="00907620" w:rsidRDefault="006969DD" w:rsidP="00FF6103">
            <w:pPr>
              <w:ind w:left="-90" w:firstLine="90"/>
              <w:rPr>
                <w:color w:val="000000" w:themeColor="text1"/>
                <w:kern w:val="2"/>
                <w:lang w:val="vi-VN"/>
                <w14:ligatures w14:val="standardContextual"/>
              </w:rPr>
            </w:pPr>
            <w:r w:rsidRPr="00907620">
              <w:rPr>
                <w:color w:val="000000" w:themeColor="text1"/>
                <w:kern w:val="2"/>
                <w14:ligatures w14:val="standardContextual"/>
              </w:rPr>
              <w:t xml:space="preserve"> - HS khởi động theo GV</w:t>
            </w:r>
            <w:r w:rsidRPr="00907620">
              <w:rPr>
                <w:color w:val="000000" w:themeColor="text1"/>
                <w:kern w:val="2"/>
                <w:lang w:val="vi-VN"/>
                <w14:ligatures w14:val="standardContextual"/>
              </w:rPr>
              <w:t>.</w:t>
            </w: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14:ligatures w14:val="standardContextual"/>
              </w:rPr>
            </w:pPr>
          </w:p>
          <w:p w:rsidR="006969DD" w:rsidRPr="00907620" w:rsidRDefault="006969DD" w:rsidP="00FF6103">
            <w:pPr>
              <w:ind w:left="-90" w:firstLine="90"/>
              <w:rPr>
                <w:color w:val="000000" w:themeColor="text1"/>
                <w:kern w:val="2"/>
                <w:lang w:val="vi-VN"/>
                <w14:ligatures w14:val="standardContextual"/>
              </w:rPr>
            </w:pPr>
            <w:r w:rsidRPr="00907620">
              <w:rPr>
                <w:color w:val="000000" w:themeColor="text1"/>
                <w:kern w:val="2"/>
                <w14:ligatures w14:val="standardContextual"/>
              </w:rPr>
              <w:t>- HS Chơi trò chơi</w:t>
            </w:r>
            <w:r w:rsidRPr="00907620">
              <w:rPr>
                <w:color w:val="000000" w:themeColor="text1"/>
                <w:kern w:val="2"/>
                <w:lang w:val="vi-VN"/>
                <w14:ligatures w14:val="standardContextual"/>
              </w:rPr>
              <w:t>.</w:t>
            </w:r>
          </w:p>
          <w:p w:rsidR="006969DD" w:rsidRPr="00907620" w:rsidRDefault="006969DD" w:rsidP="00FF6103">
            <w:pPr>
              <w:ind w:left="-90" w:firstLine="90"/>
              <w:rPr>
                <w:color w:val="000000" w:themeColor="text1"/>
                <w:kern w:val="2"/>
                <w:lang w:val="vi-VN"/>
                <w14:ligatures w14:val="standardContextual"/>
              </w:rPr>
            </w:pPr>
            <w:r w:rsidRPr="00907620">
              <w:rPr>
                <w:noProof/>
                <w:color w:val="000000" w:themeColor="text1"/>
                <w:kern w:val="2"/>
                <w:lang w:val="vi-VN" w:eastAsia="vi-VN"/>
                <w14:ligatures w14:val="standardContextual"/>
              </w:rPr>
              <w:drawing>
                <wp:inline distT="0" distB="0" distL="0" distR="0" wp14:anchorId="1F09838B" wp14:editId="4B0821AB">
                  <wp:extent cx="1539875" cy="706120"/>
                  <wp:effectExtent l="0" t="0" r="3175" b="0"/>
                  <wp:docPr id="19" name="Picture 1" descr="A group of children in unifo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271577" name="Picture 1" descr="A group of children in uniform&#10;&#10;Description automatically generated"/>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39875" cy="706120"/>
                          </a:xfrm>
                          <a:prstGeom prst="rect">
                            <a:avLst/>
                          </a:prstGeom>
                          <a:noFill/>
                          <a:ln>
                            <a:noFill/>
                          </a:ln>
                        </pic:spPr>
                      </pic:pic>
                    </a:graphicData>
                  </a:graphic>
                </wp:inline>
              </w:drawing>
            </w:r>
          </w:p>
          <w:p w:rsidR="006969DD" w:rsidRPr="00907620" w:rsidRDefault="006969DD" w:rsidP="00FF6103">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xml:space="preserve">      </w:t>
            </w: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Đội hình HS quan sát tranh</w:t>
            </w:r>
          </w:p>
          <w:p w:rsidR="006969DD" w:rsidRPr="00907620" w:rsidRDefault="006969DD" w:rsidP="00FF6103">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FF6103">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FF6103">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6969DD" w:rsidRPr="00907620" w:rsidRDefault="006969DD" w:rsidP="00FF6103">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xml:space="preserve">- HS quan sát GV làm </w:t>
            </w:r>
            <w:r w:rsidRPr="00907620">
              <w:rPr>
                <w:color w:val="000000" w:themeColor="text1"/>
                <w:kern w:val="2"/>
                <w:lang w:val="nl-NL"/>
                <w14:ligatures w14:val="standardContextual"/>
              </w:rPr>
              <w:lastRenderedPageBreak/>
              <w:t>mẫu</w:t>
            </w: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HS tiếp tục quan sát</w:t>
            </w:r>
          </w:p>
          <w:p w:rsidR="006969DD" w:rsidRPr="00907620" w:rsidRDefault="006969DD" w:rsidP="00FF6103">
            <w:pPr>
              <w:ind w:left="-90" w:firstLine="90"/>
              <w:rPr>
                <w:rFonts w:eastAsia="Calibri"/>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keepNext/>
              <w:ind w:left="-90" w:firstLine="90"/>
              <w:jc w:val="center"/>
              <w:rPr>
                <w:color w:val="000000" w:themeColor="text1"/>
                <w:kern w:val="2"/>
                <w:lang w:val="nl-NL"/>
                <w14:ligatures w14:val="standardContextual"/>
              </w:rPr>
            </w:pPr>
            <w:r w:rsidRPr="00907620">
              <w:rPr>
                <w:noProof/>
                <w:kern w:val="2"/>
                <w:lang w:val="vi-VN" w:eastAsia="vi-VN"/>
                <w14:ligatures w14:val="standardContextual"/>
              </w:rPr>
              <mc:AlternateContent>
                <mc:Choice Requires="wps">
                  <w:drawing>
                    <wp:anchor distT="0" distB="0" distL="114300" distR="114300" simplePos="0" relativeHeight="251669504" behindDoc="0" locked="0" layoutInCell="1" allowOverlap="1" wp14:anchorId="1200837A" wp14:editId="38C09771">
                      <wp:simplePos x="0" y="0"/>
                      <wp:positionH relativeFrom="column">
                        <wp:posOffset>1292860</wp:posOffset>
                      </wp:positionH>
                      <wp:positionV relativeFrom="paragraph">
                        <wp:posOffset>513080</wp:posOffset>
                      </wp:positionV>
                      <wp:extent cx="293370" cy="310515"/>
                      <wp:effectExtent l="0" t="0" r="11430" b="13335"/>
                      <wp:wrapNone/>
                      <wp:docPr id="133297802"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rsidR="006969DD" w:rsidRDefault="006969DD" w:rsidP="006969DD">
                                  <w:pPr>
                                    <w:rPr>
                                      <w:b/>
                                      <w:sz w:val="32"/>
                                      <w:szCs w:val="32"/>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 o:spid="_x0000_s1066" style="position:absolute;left:0;text-align:left;margin-left:101.8pt;margin-top:40.4pt;width:23.1pt;height:24.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" fillcolor="window" strokecolor="window" strokeweight="1pt">
                      <v:path arrowok="t"/>
                      <v:textbox>
                        <w:txbxContent>
                          <w:p w:rsidR="006969DD" w:rsidRDefault="006969DD" w:rsidP="006969DD">
                            <w:pPr>
                              <w:rPr>
                                <w:b/>
                                <w:sz w:val="32"/>
                                <w:szCs w:val="32"/>
                              </w:rPr>
                            </w:pPr>
                          </w:p>
                        </w:txbxContent>
                      </v:textbox>
                    </v:rect>
                  </w:pict>
                </mc:Fallback>
              </mc:AlternateContent>
            </w:r>
            <w:r w:rsidRPr="00907620">
              <w:rPr>
                <w:color w:val="000000" w:themeColor="text1"/>
                <w:kern w:val="2"/>
                <w:lang w:val="nl-NL"/>
                <w14:ligatures w14:val="standardContextual"/>
              </w:rPr>
              <w:t xml:space="preserve">- Đội hình tập luyện đồng loạt. </w:t>
            </w:r>
          </w:p>
          <w:p w:rsidR="006969DD" w:rsidRPr="00907620" w:rsidRDefault="006969DD" w:rsidP="00FF6103">
            <w:pPr>
              <w:keepNext/>
              <w:ind w:left="-90" w:firstLine="90"/>
              <w:jc w:val="center"/>
              <w:rPr>
                <w:color w:val="000000" w:themeColor="text1"/>
                <w:kern w:val="2"/>
                <w:lang w:val="nl-NL"/>
                <w14:ligatures w14:val="standardContextual"/>
              </w:rPr>
            </w:pPr>
          </w:p>
          <w:p w:rsidR="006969DD" w:rsidRPr="00907620" w:rsidRDefault="006969DD" w:rsidP="00FF6103">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FF6103">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FF6103">
            <w:pPr>
              <w:ind w:left="-90" w:firstLine="90"/>
              <w:rPr>
                <w:b/>
                <w:color w:val="000000" w:themeColor="text1"/>
                <w:kern w:val="2"/>
                <w:lang w:val="nl-NL"/>
                <w14:ligatures w14:val="standardContextual"/>
              </w:rPr>
            </w:pPr>
            <w:r w:rsidRPr="00907620">
              <w:rPr>
                <w:color w:val="000000" w:themeColor="text1"/>
                <w:kern w:val="2"/>
                <w:lang w:val="nl-NL"/>
                <w14:ligatures w14:val="standardContextual"/>
              </w:rPr>
              <w:t xml:space="preserve">               </w:t>
            </w:r>
            <w:r w:rsidRPr="00907620">
              <w:rPr>
                <w:b/>
                <w:color w:val="000000" w:themeColor="text1"/>
                <w:kern w:val="2"/>
                <w:lang w:val="nl-NL"/>
                <w14:ligatures w14:val="standardContextual"/>
              </w:rPr>
              <w:t xml:space="preserve"> </w:t>
            </w:r>
            <w:r w:rsidRPr="00907620">
              <w:rPr>
                <w:b/>
                <w:color w:val="000000" w:themeColor="text1"/>
                <w:kern w:val="2"/>
                <w:lang w:val="nl-NL"/>
                <w14:ligatures w14:val="standardContextual"/>
              </w:rPr>
              <w:sym w:font="Webdings" w:char="F080"/>
            </w:r>
          </w:p>
          <w:p w:rsidR="006969DD" w:rsidRPr="00907620" w:rsidRDefault="006969DD" w:rsidP="00FF6103">
            <w:pPr>
              <w:ind w:left="-90" w:firstLine="90"/>
              <w:rPr>
                <w:rFonts w:eastAsia="Calibri"/>
                <w:color w:val="000000" w:themeColor="text1"/>
                <w:kern w:val="2"/>
                <w:lang w:val="nl-NL"/>
                <w14:ligatures w14:val="standardContextual"/>
              </w:rPr>
            </w:pPr>
            <w:r w:rsidRPr="00907620">
              <w:rPr>
                <w:color w:val="000000" w:themeColor="text1"/>
                <w:kern w:val="2"/>
                <w:lang w:val="nl-NL"/>
                <w14:ligatures w14:val="standardContextual"/>
              </w:rPr>
              <w:t>ĐH tập luyện theo tổ</w:t>
            </w:r>
          </w:p>
          <w:p w:rsidR="006969DD" w:rsidRPr="00907620" w:rsidRDefault="006969DD" w:rsidP="00FF6103">
            <w:pPr>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6969DD" w:rsidRPr="00907620" w:rsidRDefault="006969DD" w:rsidP="00FF6103">
            <w:pPr>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b/>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6969DD" w:rsidRPr="00907620" w:rsidRDefault="006969DD" w:rsidP="00FF6103">
            <w:pPr>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GV          </w:t>
            </w:r>
            <w:r w:rsidRPr="00907620">
              <w:rPr>
                <w:color w:val="000000" w:themeColor="text1"/>
                <w:kern w:val="2"/>
                <w:lang w:val="nl-NL"/>
                <w14:ligatures w14:val="standardContextual"/>
              </w:rPr>
              <w:sym w:font="Webdings" w:char="F080"/>
            </w: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jc w:val="center"/>
              <w:rPr>
                <w:color w:val="000000" w:themeColor="text1"/>
                <w:kern w:val="2"/>
                <w:lang w:val="nl-NL"/>
                <w14:ligatures w14:val="standardContextual"/>
              </w:rPr>
            </w:pPr>
          </w:p>
          <w:p w:rsidR="006969DD" w:rsidRPr="00907620" w:rsidRDefault="006969DD" w:rsidP="00FF6103">
            <w:pPr>
              <w:ind w:left="-90" w:firstLine="90"/>
              <w:jc w:val="center"/>
              <w:rPr>
                <w:color w:val="000000" w:themeColor="text1"/>
                <w:kern w:val="2"/>
                <w:lang w:val="nl-NL"/>
                <w14:ligatures w14:val="standardContextual"/>
              </w:rPr>
            </w:pPr>
          </w:p>
          <w:p w:rsidR="006969DD" w:rsidRPr="00907620" w:rsidRDefault="006969DD" w:rsidP="00FF6103">
            <w:pPr>
              <w:ind w:left="-90" w:firstLine="90"/>
              <w:rPr>
                <w:rFonts w:eastAsia="Calibri"/>
                <w:color w:val="000000" w:themeColor="text1"/>
                <w:kern w:val="2"/>
                <w:shd w:val="clear" w:color="auto" w:fill="FFFFFF"/>
                <w14:ligatures w14:val="standardContextual"/>
              </w:rPr>
            </w:pPr>
            <w:r w:rsidRPr="00907620">
              <w:rPr>
                <w:color w:val="000000" w:themeColor="text1"/>
                <w:kern w:val="2"/>
                <w:shd w:val="clear" w:color="auto" w:fill="FFFFFF"/>
                <w14:ligatures w14:val="standardContextual"/>
              </w:rPr>
              <w:t xml:space="preserve">- Từng tổ  lên  thi đua  trình diễn </w:t>
            </w:r>
          </w:p>
          <w:p w:rsidR="006969DD" w:rsidRPr="00907620" w:rsidRDefault="006969DD" w:rsidP="00FF6103">
            <w:pPr>
              <w:ind w:left="-90" w:firstLine="90"/>
              <w:rPr>
                <w:color w:val="000000" w:themeColor="text1"/>
                <w:kern w:val="2"/>
                <w:shd w:val="clear" w:color="auto" w:fill="FFFFFF"/>
                <w14:ligatures w14:val="standardContextual"/>
              </w:rPr>
            </w:pPr>
          </w:p>
          <w:p w:rsidR="006969DD" w:rsidRPr="00907620" w:rsidRDefault="006969DD" w:rsidP="00FF6103">
            <w:pPr>
              <w:ind w:left="-90" w:firstLine="90"/>
              <w:rPr>
                <w:color w:val="000000" w:themeColor="text1"/>
                <w:kern w:val="2"/>
                <w:shd w:val="clear" w:color="auto" w:fill="FFFFFF"/>
                <w14:ligatures w14:val="standardContextual"/>
              </w:rPr>
            </w:pPr>
          </w:p>
          <w:p w:rsidR="006969DD" w:rsidRPr="00907620" w:rsidRDefault="006969DD" w:rsidP="00FF6103">
            <w:pPr>
              <w:ind w:left="-90" w:firstLine="90"/>
              <w:rPr>
                <w:color w:val="000000" w:themeColor="text1"/>
                <w:kern w:val="2"/>
                <w14:ligatures w14:val="standardContextual"/>
              </w:rPr>
            </w:pPr>
            <w:r w:rsidRPr="00907620">
              <w:rPr>
                <w:color w:val="000000" w:themeColor="text1"/>
                <w:kern w:val="2"/>
                <w:lang w:val="vi-VN"/>
                <w14:ligatures w14:val="standardContextual"/>
              </w:rPr>
              <w:t xml:space="preserve">- Chơi theo </w:t>
            </w:r>
            <w:r w:rsidRPr="00907620">
              <w:rPr>
                <w:color w:val="000000" w:themeColor="text1"/>
                <w:kern w:val="2"/>
                <w14:ligatures w14:val="standardContextual"/>
              </w:rPr>
              <w:t>đội hình hướng dẫn</w:t>
            </w: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1"/>
            </w:r>
          </w:p>
          <w:p w:rsidR="006969DD" w:rsidRPr="00907620" w:rsidRDefault="006969DD" w:rsidP="00FF6103">
            <w:pPr>
              <w:keepNext/>
              <w:ind w:left="-90" w:firstLine="90"/>
              <w:rPr>
                <w:color w:val="000000" w:themeColor="text1"/>
                <w:kern w:val="2"/>
                <w:lang w:val="nl-NL"/>
                <w14:ligatures w14:val="standardContextual"/>
              </w:rPr>
            </w:pPr>
            <w:r w:rsidRPr="00907620">
              <w:rPr>
                <w:rFonts w:eastAsia="Calibri"/>
                <w:noProof/>
                <w:kern w:val="2"/>
                <w:lang w:val="vi-VN" w:eastAsia="vi-VN"/>
                <w14:ligatures w14:val="standardContextual"/>
              </w:rPr>
              <mc:AlternateContent>
                <mc:Choice Requires="wpg">
                  <w:drawing>
                    <wp:anchor distT="0" distB="0" distL="114300" distR="114300" simplePos="0" relativeHeight="251673600" behindDoc="0" locked="0" layoutInCell="1" allowOverlap="1" wp14:anchorId="4F7EA5C3" wp14:editId="48AA1044">
                      <wp:simplePos x="0" y="0"/>
                      <wp:positionH relativeFrom="column">
                        <wp:posOffset>642620</wp:posOffset>
                      </wp:positionH>
                      <wp:positionV relativeFrom="paragraph">
                        <wp:posOffset>3810</wp:posOffset>
                      </wp:positionV>
                      <wp:extent cx="863600" cy="262890"/>
                      <wp:effectExtent l="0" t="0" r="12700" b="99060"/>
                      <wp:wrapNone/>
                      <wp:docPr id="133297803" name="Group 14"/>
                      <wp:cNvGraphicFramePr/>
                      <a:graphic xmlns:a="http://schemas.openxmlformats.org/drawingml/2006/main">
                        <a:graphicData uri="http://schemas.microsoft.com/office/word/2010/wordprocessingGroup">
                          <wpg:wgp>
                            <wpg:cNvGrpSpPr/>
                            <wpg:grpSpPr>
                              <a:xfrm>
                                <a:off x="0" y="0"/>
                                <a:ext cx="862965" cy="262890"/>
                                <a:chOff x="0" y="0"/>
                                <a:chExt cx="863495" cy="262958"/>
                              </a:xfrm>
                            </wpg:grpSpPr>
                            <wps:wsp>
                              <wps:cNvPr id="1970880390" name="Isosceles Triangle 1970880390"/>
                              <wps:cNvSpPr/>
                              <wps:spPr>
                                <a:xfrm>
                                  <a:off x="3810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4176353" name="Isosceles Triangle 1484176353"/>
                              <wps:cNvSpPr/>
                              <wps:spPr>
                                <a:xfrm>
                                  <a:off x="217170" y="53340"/>
                                  <a:ext cx="45085"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1502865" name="Isosceles Triangle 171502865"/>
                              <wps:cNvSpPr/>
                              <wps:spPr>
                                <a:xfrm>
                                  <a:off x="36957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14046699" name="Isosceles Triangle 1214046699"/>
                              <wps:cNvSpPr/>
                              <wps:spPr>
                                <a:xfrm>
                                  <a:off x="52959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393537" name="Isosceles Triangle 3393537"/>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0297624" name="Freeform: Shape 300297624"/>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0061984" name="Freeform: Shape 50061984"/>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97729333" name="Straight Arrow Connector 797729333"/>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50.6pt;margin-top:.3pt;width:68pt;height:20.7pt;z-index:251673600"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970880390" o:spid="_x0000_s1027" type="#_x0000_t5" style="position:absolute;left:381;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TSAckA&#10;AADjAAAADwAAAGRycy9kb3ducmV2LnhtbESPwW7CMBBE75X6D9Yi9VZsigQhxaBS1NIjUD7Aipc4&#10;EK+j2Anh77sHpB53d3Zm3nI9+Fr02MYqkIbJWIFAKoKtqNRw+v16zUDEZMiaOhBquGOE9er5aWly&#10;G250wP6YSsEmFHOjwaXU5FLGwqE3cRwaJL6dQ+tN4rEtpW3Njc19Ld+UmklvKuIEZxr8dFhcj53X&#10;cJj309mps/F7u9u4bnJx2/t+o/XLaPh4B5FwSP/ix/eP5fqLucoyNV0wBTPxAuTq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iTSAckAAADjAAAADwAAAAAAAAAAAAAAAACYAgAA&#10;ZHJzL2Rvd25yZXYueG1sUEsFBgAAAAAEAAQA9QAAAI4DAAAAAA==&#10;" fillcolor="#4f81bd" strokecolor="#4bacc6" strokeweight="2pt"/>
                      <v:shape id="Isosceles Triangle 1484176353" o:spid="_x0000_s1028" type="#_x0000_t5" style="position:absolute;left:2171;top:533;width:451;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8238cA&#10;AADjAAAADwAAAGRycy9kb3ducmV2LnhtbERPX0/CMBB/N/E7NEfim3RzOMikEJEoPgryAS7ruU7W&#10;67J2Y3x7S2LC4/3+33I92kYM1PnasYJ0moAgLp2uuVJw/H5/XIDwAVlj45gUXMjDenV/t8RCuzPv&#10;aTiESsQQ9gUqMCG0hZS+NGTRT11LHLkf11kM8ewqqTs8x3DbyKckyaXFmmODwZbeDJWnQ28V7OdD&#10;lh977T+2u43p01+zvXxtlHqYjK8vIAKN4Sb+d3/qOH+2mKXzPHvO4PpTBE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Nt/HAAAA4wAAAA8AAAAAAAAAAAAAAAAAmAIAAGRy&#10;cy9kb3ducmV2LnhtbFBLBQYAAAAABAAEAPUAAACMAwAAAAA=&#10;" fillcolor="#4f81bd" strokecolor="#4bacc6" strokeweight="2pt"/>
                      <v:shape id="Isosceles Triangle 171502865" o:spid="_x0000_s1029" type="#_x0000_t5" style="position:absolute;left:3695;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2a8UA&#10;AADiAAAADwAAAGRycy9kb3ducmV2LnhtbERP3WrCMBS+H+wdwhnsbqZ1WKUaZU42d+nfAxyaY1PX&#10;nJQmrfXtF2Hg5cf3v1gNthY9tb5yrCAdJSCIC6crLhWcjl9vMxA+IGusHZOCG3lYLZ+fFphrd+U9&#10;9YdQihjCPkcFJoQml9IXhiz6kWuII3d2rcUQYVtK3eI1httajpMkkxYrjg0GG/o0VPweOqtgP+3f&#10;s1On/fdmuzZdejGb226t1OvL8DEHEWgID/G/+0fH+dN0koxn2QTulyIG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bvZrxQAAAOIAAAAPAAAAAAAAAAAAAAAAAJgCAABkcnMv&#10;ZG93bnJldi54bWxQSwUGAAAAAAQABAD1AAAAigMAAAAA&#10;" fillcolor="#4f81bd" strokecolor="#4bacc6" strokeweight="2pt"/>
                      <v:shape id="Isosceles Triangle 1214046699" o:spid="_x0000_s1030" type="#_x0000_t5" style="position:absolute;left:5295;top:533;width:458;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8W38cA&#10;AADjAAAADwAAAGRycy9kb3ducmV2LnhtbERPS27CMBDdV+odrKnUXXFCUYCAQaWopcvyOcAoHuLQ&#10;eBzFTgi3r5EqdTnvP8v1YGvRU+srxwrSUQKCuHC64lLB6fjxMgPhA7LG2jEpuJGH9erxYYm5dlfe&#10;U38IpYgh7HNUYEJocil9YciiH7mGOHJn11oM8WxLqVu8xnBby3GSZNJixbHBYEPvhoqfQ2cV7Kf9&#10;a3bqtP/c7jamSy9me/veKPX8NLwtQAQawr/4z/2l4/xxOkkmWTafw/2nCI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Ft/HAAAA4wAAAA8AAAAAAAAAAAAAAAAAmAIAAGRy&#10;cy9kb3ducmV2LnhtbFBLBQYAAAAABAAEAPUAAACMAwAAAAA=&#10;" fillcolor="#4f81bd" strokecolor="#4bacc6" strokeweight="2pt"/>
                      <v:shape id="Isosceles Triangle 3393537" o:spid="_x0000_s1031" type="#_x0000_t5" style="position:absolute;left:7089;top:307;width:1143;height:104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DcJsoA&#10;AADgAAAADwAAAGRycy9kb3ducmV2LnhtbESPQWvCQBSE70L/w/IKvemmhjSauopICy0UaW0P9vbI&#10;vmaj2bcxu9X4712h0OMwM98ws0VvG3GkzteOFdyPEhDEpdM1Vwq+Pp+HExA+IGtsHJOCM3lYzG8G&#10;Myy0O/EHHTehEhHCvkAFJoS2kNKXhiz6kWuJo/fjOoshyq6SusNThNtGjpPkQVqsOS4YbGllqNxv&#10;fq2C98nOy6fXJnvD9fqwNfl3m5tMqbvbfvkIIlAf/sN/7RetIE2naZbmcD0Uz4Cc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Nw3CbKAAAA4AAAAA8AAAAAAAAAAAAAAAAAmAIA&#10;AGRycy9kb3ducmV2LnhtbFBLBQYAAAAABAAEAPUAAACPAwAAAAA=&#10;" fillcolor="red" stroked="f" strokeweight="2pt"/>
                      <v:shape id="Freeform: Shape 300297624" o:spid="_x0000_s1032" style="position:absolute;top:114;width:7102;height:2408;visibility:visible;mso-wrap-style:square;v-text-anchor:middle" coordsize="710227,240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Jw6MoA&#10;AADiAAAADwAAAGRycy9kb3ducmV2LnhtbESPQUvDQBSE74L/YXmCN7vbmMaadluKtKBHq0K9PbKv&#10;2WD2bchum+ivd4WCx2FmvmGW69G14kx9aDxrmE4UCOLKm4ZrDe9vu7s5iBCRDbaeScM3BVivrq+W&#10;WBo/8Cud97EWCcKhRA02xq6UMlSWHIaJ74iTd/S9w5hkX0vT45DgrpWZUoV02HBasNjRk6Xqa39y&#10;GnDWDlv6aexhs/uUts6n+UvxofXtzbhZgIg0xv/wpf1sNNwrlT0+FFkOf5fSHZC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ScOjKAAAA4gAAAA8AAAAAAAAAAAAAAAAAmAIA&#10;AGRycy9kb3ducmV2LnhtbFBLBQYAAAAABAAEAPUAAACPAwAA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50061984" o:spid="_x0000_s1033" style="position:absolute;left:5067;width:3567;height:2629;visibility:visible;mso-wrap-style:square;v-text-anchor:middle" coordsize="356765,262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0SMgA&#10;AADhAAAADwAAAGRycy9kb3ducmV2LnhtbESPQWvCQBSE74X+h+UVvNWNUotGV2kDBcGLRsHrI/ua&#10;Tc2+jdlVo7/eFQoeh5n5hpktOluLM7W+cqxg0E9AEBdOV1wq2G1/3scgfEDWWDsmBVfysJi/vsww&#10;1e7CGzrnoRQRwj5FBSaEJpXSF4Ys+r5riKP361qLIcq2lLrFS4TbWg6T5FNarDguGGwoM1Qc8pNV&#10;sDa37LBqTFbWf/t1frweu+8Kleq9dV9TEIG68Az/t5dawSgSB5PxBzwexTc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FnRIyAAAAOEAAAAPAAAAAAAAAAAAAAAAAJgCAABk&#10;cnMvZG93bnJldi54bWxQSwUGAAAAAAQABAD1AAAAjQMA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type id="_x0000_t32" coordsize="21600,21600" o:spt="32" o:oned="t" path="m,l21600,21600e" filled="f">
                        <v:path arrowok="t" fillok="f" o:connecttype="none"/>
                        <o:lock v:ext="edit" shapetype="t"/>
                      </v:shapetype>
                      <v:shape id="Straight Arrow Connector 797729333" o:spid="_x0000_s1034" type="#_x0000_t32" style="position:absolute;left:4152;top:2628;width:8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V7mVcsAAADiAAAADwAA&#10;AAAAAAAAAAAAAAChAgAAZHJzL2Rvd25yZXYueG1sUEsFBgAAAAAEAAQA+QAAAJkDAAAAAA==&#10;" strokecolor="windowText">
                        <v:stroke endarrow="block"/>
                      </v:shape>
                    </v:group>
                  </w:pict>
                </mc:Fallback>
              </mc:AlternateContent>
            </w:r>
            <w:r w:rsidRPr="00907620">
              <w:rPr>
                <w:rFonts w:eastAsia="Calibri"/>
                <w:noProof/>
                <w:kern w:val="2"/>
                <w:lang w:val="vi-VN" w:eastAsia="vi-VN"/>
                <w14:ligatures w14:val="standardContextual"/>
              </w:rPr>
              <mc:AlternateContent>
                <mc:Choice Requires="wps">
                  <w:drawing>
                    <wp:anchor distT="0" distB="0" distL="114300" distR="114300" simplePos="0" relativeHeight="251672576" behindDoc="0" locked="0" layoutInCell="1" allowOverlap="1" wp14:anchorId="3F3EE628" wp14:editId="6B10641F">
                      <wp:simplePos x="0" y="0"/>
                      <wp:positionH relativeFrom="column">
                        <wp:posOffset>1355090</wp:posOffset>
                      </wp:positionH>
                      <wp:positionV relativeFrom="paragraph">
                        <wp:posOffset>53975</wp:posOffset>
                      </wp:positionV>
                      <wp:extent cx="0" cy="142875"/>
                      <wp:effectExtent l="0" t="0" r="38100" b="28575"/>
                      <wp:wrapNone/>
                      <wp:docPr id="133297812" name="Straight Connector 13"/>
                      <wp:cNvGraphicFramePr/>
                      <a:graphic xmlns:a="http://schemas.openxmlformats.org/drawingml/2006/main">
                        <a:graphicData uri="http://schemas.microsoft.com/office/word/2010/wordprocessingShape">
                          <wps:wsp>
                            <wps:cNvCnPr/>
                            <wps:spPr>
                              <a:xfrm>
                                <a:off x="0" y="0"/>
                                <a:ext cx="0" cy="142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4.25pt" to="106.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"/>
                  </w:pict>
                </mc:Fallback>
              </mc:AlternateContent>
            </w:r>
            <w:r w:rsidRPr="00907620">
              <w:rPr>
                <w:rFonts w:eastAsia="Calibri"/>
                <w:noProof/>
                <w:kern w:val="2"/>
                <w:lang w:val="vi-VN" w:eastAsia="vi-VN"/>
                <w14:ligatures w14:val="standardContextual"/>
              </w:rPr>
              <mc:AlternateContent>
                <mc:Choice Requires="wps">
                  <w:drawing>
                    <wp:anchor distT="0" distB="0" distL="114300" distR="114300" simplePos="0" relativeHeight="251671552" behindDoc="0" locked="0" layoutInCell="1" allowOverlap="1" wp14:anchorId="6EDDE010" wp14:editId="50E9A7BE">
                      <wp:simplePos x="0" y="0"/>
                      <wp:positionH relativeFrom="column">
                        <wp:posOffset>585470</wp:posOffset>
                      </wp:positionH>
                      <wp:positionV relativeFrom="paragraph">
                        <wp:posOffset>73025</wp:posOffset>
                      </wp:positionV>
                      <wp:extent cx="6985" cy="450215"/>
                      <wp:effectExtent l="0" t="0" r="31115" b="26035"/>
                      <wp:wrapNone/>
                      <wp:docPr id="133297813" name="Straight Connector 12"/>
                      <wp:cNvGraphicFramePr/>
                      <a:graphic xmlns:a="http://schemas.openxmlformats.org/drawingml/2006/main">
                        <a:graphicData uri="http://schemas.microsoft.com/office/word/2010/wordprocessingShape">
                          <wps:wsp>
                            <wps:cNvCnPr/>
                            <wps:spPr>
                              <a:xfrm>
                                <a:off x="0" y="0"/>
                                <a:ext cx="6350" cy="450215"/>
                              </a:xfrm>
                              <a:prstGeom prst="line">
                                <a:avLst/>
                              </a:prstGeom>
                              <a:noFill/>
                              <a:ln w="95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1pt,5.75pt" to="46.6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" strokecolor="red"/>
                  </w:pict>
                </mc:Fallback>
              </mc:AlternateContent>
            </w:r>
            <w:r w:rsidRPr="00907620">
              <w:rPr>
                <w:rFonts w:eastAsia="Calibri"/>
                <w:noProof/>
                <w:kern w:val="2"/>
                <w:lang w:val="vi-VN" w:eastAsia="vi-VN"/>
                <w14:ligatures w14:val="standardContextual"/>
              </w:rPr>
              <mc:AlternateContent>
                <mc:Choice Requires="wps">
                  <w:drawing>
                    <wp:anchor distT="0" distB="0" distL="114300" distR="114300" simplePos="0" relativeHeight="251670528" behindDoc="0" locked="0" layoutInCell="1" allowOverlap="1" wp14:anchorId="2ED50D73" wp14:editId="3E71BE0F">
                      <wp:simplePos x="0" y="0"/>
                      <wp:positionH relativeFrom="column">
                        <wp:posOffset>514985</wp:posOffset>
                      </wp:positionH>
                      <wp:positionV relativeFrom="paragraph">
                        <wp:posOffset>78740</wp:posOffset>
                      </wp:positionV>
                      <wp:extent cx="6985" cy="450215"/>
                      <wp:effectExtent l="0" t="0" r="31115" b="26035"/>
                      <wp:wrapNone/>
                      <wp:docPr id="133297814" name="Straight Connector 11"/>
                      <wp:cNvGraphicFramePr/>
                      <a:graphic xmlns:a="http://schemas.openxmlformats.org/drawingml/2006/main">
                        <a:graphicData uri="http://schemas.microsoft.com/office/word/2010/wordprocessingShape">
                          <wps:wsp>
                            <wps:cNvCnPr/>
                            <wps:spPr>
                              <a:xfrm>
                                <a:off x="0" y="0"/>
                                <a:ext cx="6350" cy="45021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5pt,6.2pt" to="41.1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" strokecolor="#4a7ebb"/>
                  </w:pict>
                </mc:Fallback>
              </mc:AlternateConten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FF6103">
            <w:pPr>
              <w:keepNext/>
              <w:ind w:left="-90" w:firstLine="90"/>
              <w:rPr>
                <w:color w:val="000000" w:themeColor="text1"/>
                <w:kern w:val="2"/>
                <w:lang w:val="nl-NL"/>
                <w14:ligatures w14:val="standardContextual"/>
              </w:rPr>
            </w:pPr>
            <w:r w:rsidRPr="00907620">
              <w:rPr>
                <w:rFonts w:eastAsia="Calibri"/>
                <w:noProof/>
                <w:kern w:val="2"/>
                <w:lang w:val="vi-VN" w:eastAsia="vi-VN"/>
                <w14:ligatures w14:val="standardContextual"/>
              </w:rPr>
              <mc:AlternateContent>
                <mc:Choice Requires="wpg">
                  <w:drawing>
                    <wp:anchor distT="0" distB="0" distL="114300" distR="114300" simplePos="0" relativeHeight="251674624" behindDoc="0" locked="0" layoutInCell="1" allowOverlap="1" wp14:anchorId="2C9511A7" wp14:editId="6DD30317">
                      <wp:simplePos x="0" y="0"/>
                      <wp:positionH relativeFrom="column">
                        <wp:posOffset>645795</wp:posOffset>
                      </wp:positionH>
                      <wp:positionV relativeFrom="paragraph">
                        <wp:posOffset>133350</wp:posOffset>
                      </wp:positionV>
                      <wp:extent cx="863600" cy="262890"/>
                      <wp:effectExtent l="0" t="0" r="12700" b="99060"/>
                      <wp:wrapNone/>
                      <wp:docPr id="133297815" name="Group 10"/>
                      <wp:cNvGraphicFramePr/>
                      <a:graphic xmlns:a="http://schemas.openxmlformats.org/drawingml/2006/main">
                        <a:graphicData uri="http://schemas.microsoft.com/office/word/2010/wordprocessingGroup">
                          <wpg:wgp>
                            <wpg:cNvGrpSpPr/>
                            <wpg:grpSpPr>
                              <a:xfrm>
                                <a:off x="0" y="0"/>
                                <a:ext cx="862965" cy="262890"/>
                                <a:chOff x="0" y="0"/>
                                <a:chExt cx="863495" cy="262958"/>
                              </a:xfrm>
                            </wpg:grpSpPr>
                            <wps:wsp>
                              <wps:cNvPr id="382380142" name="Isosceles Triangle 382380142"/>
                              <wps:cNvSpPr/>
                              <wps:spPr>
                                <a:xfrm>
                                  <a:off x="3810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3455124" name="Isosceles Triangle 253455124"/>
                              <wps:cNvSpPr/>
                              <wps:spPr>
                                <a:xfrm>
                                  <a:off x="217170" y="53340"/>
                                  <a:ext cx="45085"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9875771" name="Isosceles Triangle 109875771"/>
                              <wps:cNvSpPr/>
                              <wps:spPr>
                                <a:xfrm>
                                  <a:off x="36957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10302613" name="Isosceles Triangle 1010302613"/>
                              <wps:cNvSpPr/>
                              <wps:spPr>
                                <a:xfrm>
                                  <a:off x="52959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86780269" name="Isosceles Triangle 486780269"/>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99929701" name="Freeform: Shape 1199929701"/>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49256293" name="Freeform: Shape 1949256293"/>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23841174" name="Straight Arrow Connector 523841174"/>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50.85pt;margin-top:10.5pt;width:68pt;height:20.7pt;z-index:251674624"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">
                      <v:shape id="Isosceles Triangle 382380142" o:spid="_x0000_s1027" type="#_x0000_t5" style="position:absolute;left:381;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HiUMsA&#10;AADiAAAADwAAAGRycy9kb3ducmV2LnhtbESPT0sDMRTE74LfITzBm83uVnRZmxb/IHqxYit4fSbP&#10;ZOnmZdlk27Wf3giCx2FmfsMsVpPvxJ6G2AZWUM4KEMQ6mJatgvft40UNIiZkg11gUvBNEVbL05MF&#10;NiYc+I32m2RFhnBsUIFLqW+kjNqRxzgLPXH2vsLgMWU5WGkGPGS472RVFFfSY8t5wWFP9470bjN6&#10;BdfHnRv1551d24+XVz2Wxy0+PSh1fjbd3oBINKX/8F/72SiY19W8LsrLCn4v5Tsgl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YMeJQywAAAOIAAAAPAAAAAAAAAAAAAAAAAJgC&#10;AABkcnMvZG93bnJldi54bWxQSwUGAAAAAAQABAD1AAAAkAMAAAAA&#10;" fillcolor="#4f81bd" strokecolor="#f79646" strokeweight="2pt"/>
                      <v:shape id="Isosceles Triangle 253455124" o:spid="_x0000_s1028" type="#_x0000_t5" style="position:absolute;left:2171;top:533;width:451;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7uMsA&#10;AADiAAAADwAAAGRycy9kb3ducmV2LnhtbESPT0vEMBTE74LfITzBm5u2blXqZhf/IHpRcVfw+kye&#10;SdnmpTTpbt1PbwTB4zAzv2EWq8l3YkdDbAMrKGcFCGIdTMtWwfvm4ewKREzIBrvApOCbIqyWx0cL&#10;bEzY8xvt1smKDOHYoAKXUt9IGbUjj3EWeuLsfYXBY8pysNIMuM9w38mqKC6kx5bzgsOe7hzp7Xr0&#10;Ci4PWzfqz1v7Yj+eX/VYHjb4eK/U6cl0cw0i0ZT+w3/tJ6Ogqs/ndV1Wc/i9lO+AXP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k1nu4ywAAAOIAAAAPAAAAAAAAAAAAAAAAAJgC&#10;AABkcnMvZG93bnJldi54bWxQSwUGAAAAAAQABAD1AAAAkAMAAAAA&#10;" fillcolor="#4f81bd" strokecolor="#f79646" strokeweight="2pt"/>
                      <v:shape id="Isosceles Triangle 109875771" o:spid="_x0000_s1029" type="#_x0000_t5" style="position:absolute;left:3695;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rVMcA&#10;AADiAAAADwAAAGRycy9kb3ducmV2LnhtbERPW0vDMBR+F/Yfwhn45tIK2lmXDS+Ie1FxE3w9Jsek&#10;rDkpTbp1+/VGEHz8+O6L1ehbsac+NoEVlLMCBLEOpmGr4GP7dDEHEROywTYwKThShNVycrbA2oQD&#10;v9N+k6zIIRxrVOBS6mopo3bkMc5CR5y579B7TBn2VpoeDznct/KyKK6lx4Zzg8OOHhzp3WbwCqrT&#10;zg36696+2s+XNz2Upy0+Pyp1Ph3vbkEkGtO/+M+9Nnl+cTOvrqqqhN9LGYN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RK1THAAAA4gAAAA8AAAAAAAAAAAAAAAAAmAIAAGRy&#10;cy9kb3ducmV2LnhtbFBLBQYAAAAABAAEAPUAAACMAwAAAAA=&#10;" fillcolor="#4f81bd" strokecolor="#f79646" strokeweight="2pt"/>
                      <v:shape id="Isosceles Triangle 1010302613" o:spid="_x0000_s1030" type="#_x0000_t5" style="position:absolute;left:5295;top:533;width:458;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oFLscA&#10;AADjAAAADwAAAGRycy9kb3ducmV2LnhtbERPS0sDMRC+C/6HMII3m2wLVbZNiw9ELyq2gtdpMiZL&#10;N5Nlk23X/nojCB7ne89yPYZWHKhPTWQN1USBIDbRNuw0fGwfr25ApIxssY1MGr4pwXp1frbE2sYj&#10;v9Nhk50oIZxq1OBz7mopk/EUME1iR1y4r9gHzOXsnbQ9Hkt4aOVUqbkM2HBp8NjRvSez3wxBw/Vp&#10;7wezu3Ov7vPlzQzVaYtPD1pfXoy3CxCZxvwv/nM/2zJfVWqmpvNqBr8/FQD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qBS7HAAAA4wAAAA8AAAAAAAAAAAAAAAAAmAIAAGRy&#10;cy9kb3ducmV2LnhtbFBLBQYAAAAABAAEAPUAAACMAwAAAAA=&#10;" fillcolor="#4f81bd" strokecolor="#f79646" strokeweight="2pt"/>
                      <v:shape id="Isosceles Triangle 486780269" o:spid="_x0000_s1031" type="#_x0000_t5" style="position:absolute;left:7089;top:307;width:1143;height:104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hUcwA&#10;AADiAAAADwAAAGRycy9kb3ducmV2LnhtbESPT0vDQBTE70K/w/IEb3ZjsUkauy0iChVKsX8O7e2R&#10;fWZTs29jdtum394VBI/DzPyGmc5724gzdb52rOBhmIAgLp2uuVKw277d5yB8QNbYOCYFV/Iwnw1u&#10;plhod+E1nTehEhHCvkAFJoS2kNKXhiz6oWuJo/fpOoshyq6SusNLhNtGjpIklRZrjgsGW3oxVH5t&#10;TlbBR3708vW9GS9xtfrem+zQZmas1N1t//wEIlAf/sN/7YVW8JinWZ6M0gn8Xop3QM5+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hXxhUcwAAADiAAAADwAAAAAAAAAAAAAAAACY&#10;AgAAZHJzL2Rvd25yZXYueG1sUEsFBgAAAAAEAAQA9QAAAJEDAAAAAA==&#10;" fillcolor="red" stroked="f" strokeweight="2pt"/>
                      <v:shape id="Freeform: Shape 1199929701" o:spid="_x0000_s1032" style="position:absolute;top:114;width:7102;height:2408;visibility:visible;mso-wrap-style:square;v-text-anchor:middle" coordsize="710227,240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U/4ccA&#10;AADjAAAADwAAAGRycy9kb3ducmV2LnhtbERPX2vCMBB/F/wO4YS9aVpRt3ZGEZmgj7oN9O1obk2x&#10;uZQms90+/SIIe7zf/1uue1uLG7W+cqwgnSQgiAunKy4VfLzvxi8gfEDWWDsmBT/kYb0aDpaYa9fx&#10;kW6nUIoYwj5HBSaEJpfSF4Ys+olriCP35VqLIZ5tKXWLXQy3tZwmyUJarDg2GGxoa6i4nr6tApzX&#10;3Rv9Vua82V2kKWfp7LD4VOpp1G9eQQTqw7/44d7rOD/NsmyaPScp3H+KAM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P+HHAAAA4wAAAA8AAAAAAAAAAAAAAAAAmAIAAGRy&#10;cy9kb3ducmV2LnhtbFBLBQYAAAAABAAEAPUAAACMAwAA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1949256293" o:spid="_x0000_s1033" style="position:absolute;left:5067;width:3567;height:2629;visibility:visible;mso-wrap-style:square;v-text-anchor:middle" coordsize="356765,262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sdCcgA&#10;AADjAAAADwAAAGRycy9kb3ducmV2LnhtbERPX2vCMBB/F/Ydwg32pum6TWw1ylYQBntxVfD1aM6m&#10;s7nUJmrdp18Ggz3e7/8tVoNtxYV63zhW8DhJQBBXTjdcK9ht1+MZCB+QNbaOScGNPKyWd6MF5tpd&#10;+ZMuZahFDGGfowITQpdL6StDFv3EdcSRO7jeYohnX0vd4zWG21amSTKVFhuODQY7KgxVx/JsFWzM&#10;d3H86ExRt1/7TXm6nYa3BpV6uB9e5yACDeFf/Od+13F+9pylL9M0e4LfnyIA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2x0JyAAAAOMAAAAPAAAAAAAAAAAAAAAAAJgCAABk&#10;cnMvZG93bnJldi54bWxQSwUGAAAAAAQABAD1AAAAjQMA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 id="Straight Arrow Connector 523841174" o:spid="_x0000_s1034" type="#_x0000_t32" style="position:absolute;left:4152;top:2628;width:8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3bWiMcsAAADiAAAADwAA&#10;AAAAAAAAAAAAAAChAgAAZHJzL2Rvd25yZXYueG1sUEsFBgAAAAAEAAQA+QAAAJkDAAAAAA==&#10;" strokecolor="windowText">
                        <v:stroke endarrow="block"/>
                      </v:shape>
                    </v:group>
                  </w:pict>
                </mc:Fallback>
              </mc:AlternateContent>
            </w:r>
          </w:p>
          <w:p w:rsidR="006969DD" w:rsidRPr="00907620" w:rsidRDefault="006969DD" w:rsidP="00FF6103">
            <w:pPr>
              <w:keepNext/>
              <w:ind w:left="-90" w:firstLine="90"/>
              <w:rPr>
                <w:color w:val="000000" w:themeColor="text1"/>
                <w:kern w:val="2"/>
                <w:lang w:val="nl-NL"/>
                <w14:ligatures w14:val="standardContextual"/>
              </w:rPr>
            </w:pPr>
            <w:r w:rsidRPr="00907620">
              <w:rPr>
                <w:rFonts w:eastAsia="Calibri"/>
                <w:noProof/>
                <w:kern w:val="2"/>
                <w:lang w:val="vi-VN" w:eastAsia="vi-VN"/>
                <w14:ligatures w14:val="standardContextual"/>
              </w:rPr>
              <mc:AlternateContent>
                <mc:Choice Requires="wps">
                  <w:drawing>
                    <wp:anchor distT="0" distB="0" distL="114300" distR="114300" simplePos="0" relativeHeight="251675648" behindDoc="0" locked="0" layoutInCell="1" allowOverlap="1" wp14:anchorId="532A77E0" wp14:editId="1F45A338">
                      <wp:simplePos x="0" y="0"/>
                      <wp:positionH relativeFrom="column">
                        <wp:posOffset>1355090</wp:posOffset>
                      </wp:positionH>
                      <wp:positionV relativeFrom="paragraph">
                        <wp:posOffset>57785</wp:posOffset>
                      </wp:positionV>
                      <wp:extent cx="1905" cy="112395"/>
                      <wp:effectExtent l="0" t="0" r="36195" b="20955"/>
                      <wp:wrapNone/>
                      <wp:docPr id="133297825" name="Straight Connector 9"/>
                      <wp:cNvGraphicFramePr/>
                      <a:graphic xmlns:a="http://schemas.openxmlformats.org/drawingml/2006/main">
                        <a:graphicData uri="http://schemas.microsoft.com/office/word/2010/wordprocessingShape">
                          <wps:wsp>
                            <wps:cNvCnPr/>
                            <wps:spPr>
                              <a:xfrm>
                                <a:off x="0" y="0"/>
                                <a:ext cx="1270" cy="1117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4.55pt" to="106.8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" strokecolor="#4a7ebb"/>
                  </w:pict>
                </mc:Fallback>
              </mc:AlternateConten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FF6103">
            <w:pPr>
              <w:ind w:left="-90" w:firstLine="90"/>
              <w:rPr>
                <w:rFonts w:eastAsia="Calibri"/>
                <w:noProof/>
                <w:color w:val="000000" w:themeColor="text1"/>
                <w:kern w:val="2"/>
                <w14:ligatures w14:val="standardContextual"/>
              </w:rPr>
            </w:pPr>
            <w:r w:rsidRPr="00907620">
              <w:rPr>
                <w:noProof/>
                <w:color w:val="000000" w:themeColor="text1"/>
                <w:kern w:val="2"/>
                <w14:ligatures w14:val="standardContextual"/>
              </w:rPr>
              <w:t xml:space="preserve">          cb  xp</w:t>
            </w: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rFonts w:eastAsia="Calibri"/>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xml:space="preserve">HS chạy kết hợp đi lại </w:t>
            </w:r>
            <w:r w:rsidRPr="00907620">
              <w:rPr>
                <w:color w:val="000000" w:themeColor="text1"/>
                <w:kern w:val="2"/>
                <w:lang w:val="nl-NL"/>
                <w14:ligatures w14:val="standardContextual"/>
              </w:rPr>
              <w:lastRenderedPageBreak/>
              <w:t>hít thở</w:t>
            </w: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HS trả lời</w:t>
            </w: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HS thực hiện thả lỏng</w:t>
            </w:r>
          </w:p>
          <w:p w:rsidR="006969DD" w:rsidRPr="00907620" w:rsidRDefault="006969DD" w:rsidP="00FF6103">
            <w:pPr>
              <w:ind w:left="-90" w:firstLine="90"/>
              <w:rPr>
                <w:color w:val="000000" w:themeColor="text1"/>
                <w:kern w:val="2"/>
                <w:lang w:val="nl-NL"/>
                <w14:ligatures w14:val="standardContextual"/>
              </w:rPr>
            </w:pPr>
          </w:p>
          <w:p w:rsidR="006969DD" w:rsidRPr="00907620" w:rsidRDefault="006969DD" w:rsidP="00FF6103">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ĐH kết thúc</w:t>
            </w:r>
          </w:p>
          <w:p w:rsidR="006969DD" w:rsidRPr="00907620" w:rsidRDefault="006969DD" w:rsidP="00FF6103">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FF6103">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FF6103">
            <w:pPr>
              <w:ind w:left="-90" w:firstLine="90"/>
              <w:jc w:val="center"/>
              <w:rPr>
                <w:rFonts w:eastAsia="Calibri"/>
                <w:color w:val="000000" w:themeColor="text1"/>
                <w:kern w:val="2"/>
                <w:lang w:val="vi-VN"/>
                <w14:ligatures w14:val="standardContextual"/>
              </w:rPr>
            </w:pPr>
            <w:r w:rsidRPr="00907620">
              <w:rPr>
                <w:color w:val="000000" w:themeColor="text1"/>
                <w:kern w:val="2"/>
                <w:lang w:val="nl-NL"/>
                <w14:ligatures w14:val="standardContextual"/>
              </w:rPr>
              <w:sym w:font="Webdings" w:char="F080"/>
            </w:r>
          </w:p>
        </w:tc>
      </w:tr>
    </w:tbl>
    <w:p w:rsidR="006969DD" w:rsidRPr="00907620" w:rsidRDefault="006969DD" w:rsidP="006969DD">
      <w:pPr>
        <w:ind w:left="-90" w:firstLine="90"/>
        <w:rPr>
          <w:rFonts w:eastAsia="Calibri"/>
          <w:b/>
          <w:color w:val="000000" w:themeColor="text1"/>
        </w:rPr>
      </w:pPr>
      <w:r w:rsidRPr="00907620">
        <w:rPr>
          <w:b/>
          <w:color w:val="000000" w:themeColor="text1"/>
        </w:rPr>
        <w:lastRenderedPageBreak/>
        <w:t>IV. Điều chỉnh sau tiết dạy (Nếu có)</w:t>
      </w:r>
    </w:p>
    <w:p w:rsidR="006969DD" w:rsidRPr="00907620" w:rsidRDefault="006969DD" w:rsidP="006969DD">
      <w:pPr>
        <w:ind w:left="-90" w:firstLine="90"/>
        <w:rPr>
          <w:color w:val="000000" w:themeColor="text1"/>
        </w:rPr>
      </w:pPr>
      <w:r w:rsidRPr="00907620">
        <w:rPr>
          <w:color w:val="000000" w:themeColor="text1"/>
        </w:rPr>
        <w:t>………………………………………………………………………………………….</w:t>
      </w:r>
    </w:p>
    <w:p w:rsidR="0074137D" w:rsidRPr="008A688C" w:rsidRDefault="0074137D" w:rsidP="006969DD">
      <w:pPr>
        <w:ind w:right="180"/>
        <w:jc w:val="center"/>
        <w:rPr>
          <w:b/>
        </w:rPr>
      </w:pPr>
      <w:r w:rsidRPr="008E3728">
        <w:rPr>
          <w:rFonts w:eastAsia="Arial"/>
        </w:rPr>
        <w:t>------------------------------------------------</w:t>
      </w:r>
    </w:p>
    <w:p w:rsidR="0074137D" w:rsidRPr="008E3728" w:rsidRDefault="00D626F3" w:rsidP="0074137D">
      <w:pPr>
        <w:jc w:val="center"/>
        <w:rPr>
          <w:b/>
        </w:rPr>
      </w:pPr>
      <w:r>
        <w:rPr>
          <w:b/>
        </w:rPr>
        <w:t>Thứ 5 ngày 10</w:t>
      </w:r>
      <w:r w:rsidR="00FA3139">
        <w:rPr>
          <w:b/>
        </w:rPr>
        <w:t xml:space="preserve"> tháng 4</w:t>
      </w:r>
      <w:r w:rsidR="0074137D">
        <w:rPr>
          <w:b/>
        </w:rPr>
        <w:t xml:space="preserve"> năm 2025</w:t>
      </w:r>
    </w:p>
    <w:p w:rsidR="0074137D" w:rsidRDefault="0074137D" w:rsidP="0074137D">
      <w:pPr>
        <w:rPr>
          <w:b/>
        </w:rPr>
      </w:pPr>
      <w:r>
        <w:rPr>
          <w:b/>
          <w:i/>
        </w:rPr>
        <w:t>Sáng</w:t>
      </w:r>
      <w:r>
        <w:rPr>
          <w:b/>
          <w:i/>
        </w:rPr>
        <w:tab/>
      </w:r>
      <w:r>
        <w:rPr>
          <w:b/>
          <w:i/>
        </w:rPr>
        <w:tab/>
      </w:r>
      <w:r>
        <w:rPr>
          <w:b/>
          <w:i/>
        </w:rPr>
        <w:tab/>
      </w:r>
      <w:r>
        <w:rPr>
          <w:b/>
          <w:i/>
        </w:rPr>
        <w:tab/>
      </w:r>
      <w:r>
        <w:rPr>
          <w:b/>
          <w:i/>
        </w:rPr>
        <w:tab/>
        <w:t xml:space="preserve">     </w:t>
      </w:r>
      <w:r w:rsidR="00C415E6">
        <w:rPr>
          <w:b/>
        </w:rPr>
        <w:t>Tiết 2</w:t>
      </w:r>
      <w:r>
        <w:rPr>
          <w:b/>
        </w:rPr>
        <w:t>: Tiếng việt</w:t>
      </w:r>
    </w:p>
    <w:p w:rsidR="00C415E6" w:rsidRPr="00907620" w:rsidRDefault="00C415E6" w:rsidP="00C415E6">
      <w:pPr>
        <w:ind w:left="-90" w:firstLine="90"/>
        <w:jc w:val="center"/>
        <w:rPr>
          <w:rFonts w:eastAsia="Arial"/>
          <w:b/>
        </w:rPr>
      </w:pPr>
      <w:r w:rsidRPr="00907620">
        <w:rPr>
          <w:rFonts w:eastAsia="Arial"/>
          <w:b/>
        </w:rPr>
        <w:t>ĐỌ</w:t>
      </w:r>
      <w:r>
        <w:rPr>
          <w:rFonts w:eastAsia="Arial"/>
          <w:b/>
        </w:rPr>
        <w:t>C</w:t>
      </w:r>
      <w:r w:rsidRPr="00907620">
        <w:rPr>
          <w:rFonts w:eastAsia="Arial"/>
          <w:b/>
        </w:rPr>
        <w:t>: CHIỀU NGOẠI Ô</w:t>
      </w:r>
      <w:r w:rsidR="00C01126">
        <w:rPr>
          <w:rFonts w:eastAsia="Arial"/>
          <w:b/>
        </w:rPr>
        <w:t xml:space="preserve"> (T2)</w:t>
      </w:r>
    </w:p>
    <w:p w:rsidR="00C415E6" w:rsidRDefault="00C415E6" w:rsidP="00C415E6">
      <w:pPr>
        <w:ind w:left="-90" w:firstLine="90"/>
        <w:jc w:val="both"/>
        <w:rPr>
          <w:rFonts w:eastAsia="Arial"/>
          <w:b/>
        </w:rPr>
      </w:pPr>
      <w:r w:rsidRPr="00907620">
        <w:rPr>
          <w:rFonts w:eastAsia="Arial"/>
          <w:b/>
        </w:rPr>
        <w:t>I. YÊU CẦU CẦN ĐẠ</w:t>
      </w:r>
      <w:r>
        <w:rPr>
          <w:rFonts w:eastAsia="Arial"/>
          <w:b/>
        </w:rPr>
        <w:t>T.</w:t>
      </w:r>
    </w:p>
    <w:p w:rsidR="00C415E6" w:rsidRPr="00C46E1B" w:rsidRDefault="00C415E6" w:rsidP="00C415E6">
      <w:pPr>
        <w:ind w:left="-90" w:firstLine="90"/>
        <w:jc w:val="both"/>
        <w:rPr>
          <w:rFonts w:eastAsia="Arial"/>
          <w:b/>
        </w:rPr>
      </w:pPr>
      <w:r w:rsidRPr="00907620">
        <w:rPr>
          <w:b/>
          <w:iCs/>
        </w:rPr>
        <w:t>1. Yêu cầu về kiến thức kĩ năng</w:t>
      </w:r>
    </w:p>
    <w:p w:rsidR="00C415E6" w:rsidRPr="00907620" w:rsidRDefault="00C415E6" w:rsidP="00C415E6">
      <w:pPr>
        <w:jc w:val="both"/>
        <w:rPr>
          <w:rFonts w:eastAsia="Arial"/>
        </w:rPr>
      </w:pPr>
      <w:r w:rsidRPr="00907620">
        <w:rPr>
          <w:rFonts w:eastAsia="Arial"/>
        </w:rPr>
        <w:t xml:space="preserve">- Đọc đúng từ ngữ, câu, đoạn và toàn bộ bài </w:t>
      </w:r>
      <w:r w:rsidRPr="00907620">
        <w:rPr>
          <w:rFonts w:eastAsia="Arial"/>
          <w:i/>
        </w:rPr>
        <w:t>Chiều ngoại ô</w:t>
      </w:r>
      <w:r w:rsidRPr="00907620">
        <w:rPr>
          <w:rFonts w:eastAsia="Arial"/>
        </w:rPr>
        <w:t xml:space="preserve">. </w:t>
      </w:r>
    </w:p>
    <w:p w:rsidR="00C415E6" w:rsidRPr="00907620" w:rsidRDefault="00C415E6" w:rsidP="00C415E6">
      <w:pPr>
        <w:ind w:left="-90" w:firstLine="90"/>
        <w:jc w:val="both"/>
        <w:rPr>
          <w:rFonts w:eastAsia="Arial"/>
        </w:rPr>
      </w:pPr>
      <w:r w:rsidRPr="00907620">
        <w:rPr>
          <w:rFonts w:eastAsia="Arial"/>
        </w:rPr>
        <w:t>- Biết đọc diễn cảm phù hợp với lời kể, tả của nhân vật xưng “tôi” trong bài, thể hiện được cảm xúc, suy nghĩ của nhân vật qua giọng đọc.</w:t>
      </w:r>
    </w:p>
    <w:p w:rsidR="00C415E6" w:rsidRPr="00907620" w:rsidRDefault="00C415E6" w:rsidP="00C415E6">
      <w:pPr>
        <w:ind w:left="-90" w:firstLine="90"/>
        <w:jc w:val="both"/>
        <w:rPr>
          <w:rFonts w:eastAsia="Arial"/>
        </w:rPr>
      </w:pPr>
      <w:r w:rsidRPr="00907620">
        <w:rPr>
          <w:rFonts w:eastAsia="Arial"/>
        </w:rPr>
        <w:t>- Hiểu nghĩa của các từ ngữ, hình ảnh miêu tả cảnh vật đặc trưng của vùng ngoại ô qua lời kể, tả, biểu cảm của nhân vật “tôi”.</w:t>
      </w:r>
    </w:p>
    <w:p w:rsidR="00C415E6" w:rsidRPr="00907620" w:rsidRDefault="00C415E6" w:rsidP="00C415E6">
      <w:pPr>
        <w:ind w:left="-90" w:firstLine="90"/>
        <w:jc w:val="both"/>
        <w:rPr>
          <w:rFonts w:eastAsia="Arial"/>
        </w:rPr>
      </w:pPr>
      <w:r w:rsidRPr="00907620">
        <w:rPr>
          <w:rFonts w:eastAsia="Arial"/>
        </w:rPr>
        <w:t>- Hiểu tình cảm yêu thiên nhiên, yêu quê hương, sự gắn bó sâu sắc của tác giả đối với cảnh vật quê hương qua việc cảm nhận cảnh vật bằng mọi giác quan.</w:t>
      </w:r>
    </w:p>
    <w:p w:rsidR="00C415E6" w:rsidRPr="00907620" w:rsidRDefault="00C415E6" w:rsidP="00C415E6">
      <w:pPr>
        <w:ind w:left="-90" w:firstLine="90"/>
        <w:jc w:val="both"/>
        <w:rPr>
          <w:rFonts w:eastAsia="Arial"/>
        </w:rPr>
      </w:pPr>
      <w:r w:rsidRPr="00907620">
        <w:rPr>
          <w:rFonts w:eastAsia="Arial"/>
        </w:rPr>
        <w:t>- Biết tóm tắt hoặc nhận biết các ý trong mỗi đoạn văn.</w:t>
      </w:r>
    </w:p>
    <w:p w:rsidR="00C415E6" w:rsidRPr="00907620" w:rsidRDefault="00C415E6" w:rsidP="00C415E6">
      <w:pPr>
        <w:ind w:left="-90" w:firstLine="90"/>
        <w:jc w:val="both"/>
        <w:rPr>
          <w:rFonts w:eastAsia="Arial"/>
        </w:rPr>
      </w:pPr>
      <w:r w:rsidRPr="00907620">
        <w:rPr>
          <w:rFonts w:eastAsia="Arial"/>
        </w:rPr>
        <w:t>- Phát triển năng lực ngôn ngữ.</w:t>
      </w:r>
    </w:p>
    <w:p w:rsidR="00C415E6" w:rsidRDefault="00C415E6" w:rsidP="00C415E6">
      <w:pPr>
        <w:ind w:left="-90" w:firstLine="90"/>
        <w:jc w:val="both"/>
        <w:rPr>
          <w:rFonts w:eastAsia="Arial"/>
        </w:rPr>
      </w:pPr>
      <w:r w:rsidRPr="00907620">
        <w:rPr>
          <w:rFonts w:eastAsia="Arial"/>
        </w:rPr>
        <w:t>- Biết vận dụng bài học vào thực tiễn cuộc sống: Biết yêu quê hương, đất nước. Biết bày tỏ tình cảm, cảm xúc của mình đối vớ</w:t>
      </w:r>
      <w:r>
        <w:rPr>
          <w:rFonts w:eastAsia="Arial"/>
        </w:rPr>
        <w:t>i quê hương.</w:t>
      </w:r>
    </w:p>
    <w:p w:rsidR="00C415E6" w:rsidRPr="00C46E1B" w:rsidRDefault="00C415E6" w:rsidP="00C415E6">
      <w:pPr>
        <w:ind w:left="-90" w:firstLine="90"/>
        <w:jc w:val="both"/>
        <w:rPr>
          <w:rFonts w:eastAsia="Arial"/>
        </w:rPr>
      </w:pPr>
      <w:r>
        <w:rPr>
          <w:b/>
          <w:iCs/>
        </w:rPr>
        <w:t>2</w:t>
      </w:r>
      <w:r w:rsidRPr="00907620">
        <w:rPr>
          <w:b/>
          <w:iCs/>
        </w:rPr>
        <w:t xml:space="preserve">. Yêu cầu về </w:t>
      </w:r>
      <w:r>
        <w:rPr>
          <w:b/>
          <w:iCs/>
        </w:rPr>
        <w:t>năng lực phẩm chất</w:t>
      </w:r>
    </w:p>
    <w:p w:rsidR="00C415E6" w:rsidRPr="00907620" w:rsidRDefault="00C415E6" w:rsidP="00C415E6">
      <w:pPr>
        <w:jc w:val="both"/>
        <w:rPr>
          <w:rFonts w:eastAsia="Arial"/>
        </w:rPr>
      </w:pPr>
      <w:r w:rsidRPr="00907620">
        <w:rPr>
          <w:rFonts w:eastAsia="Arial"/>
        </w:rPr>
        <w:t>- Năng lực tự chủ, tự học: Tích cực tập đọc, cố gắng luyện đọc đúng, luyện đọc diễn cảm tốt.</w:t>
      </w:r>
    </w:p>
    <w:p w:rsidR="00C415E6" w:rsidRPr="00907620" w:rsidRDefault="00C415E6" w:rsidP="00C415E6">
      <w:pPr>
        <w:ind w:left="-90" w:firstLine="90"/>
        <w:jc w:val="both"/>
        <w:rPr>
          <w:rFonts w:eastAsia="Arial"/>
        </w:rPr>
      </w:pPr>
      <w:r w:rsidRPr="00907620">
        <w:rPr>
          <w:rFonts w:eastAsia="Arial"/>
        </w:rPr>
        <w:t>- Năng lực giải quyết vấn đề và sáng tạo: Nâng cao kĩ năng tìm hiểu ý nghĩa nội dung bài đọc và vận dụng vào thực tiễn.</w:t>
      </w:r>
    </w:p>
    <w:p w:rsidR="00C415E6" w:rsidRPr="00907620" w:rsidRDefault="00C415E6" w:rsidP="00C415E6">
      <w:pPr>
        <w:ind w:left="-90" w:firstLine="90"/>
        <w:jc w:val="both"/>
        <w:rPr>
          <w:rFonts w:eastAsia="Arial"/>
        </w:rPr>
      </w:pPr>
      <w:r w:rsidRPr="00907620">
        <w:rPr>
          <w:rFonts w:eastAsia="Arial"/>
        </w:rPr>
        <w:t>- Năng lực giao tiếp và hợp tác: Phát triển năng lực giao tiếp trong trả lời các câu hỏi và hoạt động nhóm.</w:t>
      </w:r>
    </w:p>
    <w:p w:rsidR="00C415E6" w:rsidRPr="00907620" w:rsidRDefault="00C415E6" w:rsidP="00C415E6">
      <w:pPr>
        <w:ind w:left="-90" w:firstLine="90"/>
        <w:jc w:val="both"/>
        <w:rPr>
          <w:rFonts w:eastAsia="Arial"/>
        </w:rPr>
      </w:pPr>
      <w:r w:rsidRPr="00907620">
        <w:rPr>
          <w:rFonts w:eastAsia="Arial"/>
        </w:rPr>
        <w:lastRenderedPageBreak/>
        <w:t>- Phẩm chất nhân ái: Thông qua bài văn, biết bày tỏ tình cảm, cảm xúc của mình đối với quê hương.</w:t>
      </w:r>
    </w:p>
    <w:p w:rsidR="00C415E6" w:rsidRPr="00907620" w:rsidRDefault="00C415E6" w:rsidP="00C415E6">
      <w:pPr>
        <w:ind w:left="-90" w:firstLine="90"/>
        <w:jc w:val="both"/>
        <w:rPr>
          <w:rFonts w:eastAsia="Arial"/>
        </w:rPr>
      </w:pPr>
      <w:r w:rsidRPr="00907620">
        <w:rPr>
          <w:rFonts w:eastAsia="Arial"/>
        </w:rPr>
        <w:t>- Phẩm chất yêu nước: Biết yêu quê hương, đất nước.</w:t>
      </w:r>
    </w:p>
    <w:p w:rsidR="00C415E6" w:rsidRPr="00907620" w:rsidRDefault="00C415E6" w:rsidP="00C415E6">
      <w:pPr>
        <w:ind w:left="-90" w:firstLine="90"/>
        <w:jc w:val="both"/>
        <w:rPr>
          <w:rFonts w:eastAsia="Arial"/>
        </w:rPr>
      </w:pPr>
      <w:r w:rsidRPr="00907620">
        <w:rPr>
          <w:rFonts w:eastAsia="Arial"/>
        </w:rPr>
        <w:t>- Phẩm chất chăm chỉ: Có ý thức tự giác luyện đọc, trả lời các câu hỏi.</w:t>
      </w:r>
    </w:p>
    <w:p w:rsidR="00C415E6" w:rsidRPr="00907620" w:rsidRDefault="00C415E6" w:rsidP="00C415E6">
      <w:pPr>
        <w:ind w:left="-90" w:firstLine="90"/>
        <w:jc w:val="both"/>
        <w:rPr>
          <w:rFonts w:eastAsia="Arial"/>
        </w:rPr>
      </w:pPr>
      <w:r w:rsidRPr="00907620">
        <w:rPr>
          <w:rFonts w:eastAsia="Arial"/>
        </w:rPr>
        <w:t>- Phẩm chất trách nhiệm: Biết giữ trật tự, lắng nghe và học tập nghiêm túc.</w:t>
      </w:r>
    </w:p>
    <w:p w:rsidR="00C415E6" w:rsidRPr="00907620" w:rsidRDefault="00C415E6" w:rsidP="00C415E6">
      <w:pPr>
        <w:ind w:left="-90" w:firstLine="90"/>
        <w:jc w:val="both"/>
        <w:rPr>
          <w:rFonts w:eastAsia="Arial"/>
          <w:b/>
        </w:rPr>
      </w:pPr>
      <w:r w:rsidRPr="00907620">
        <w:rPr>
          <w:rFonts w:eastAsia="Arial"/>
          <w:b/>
        </w:rPr>
        <w:t>II. ĐỒ DÙNG DẠY HỌC.</w:t>
      </w:r>
    </w:p>
    <w:p w:rsidR="00C415E6" w:rsidRPr="00907620" w:rsidRDefault="00C415E6" w:rsidP="00C415E6">
      <w:pPr>
        <w:ind w:left="-90" w:firstLine="90"/>
        <w:jc w:val="both"/>
      </w:pPr>
      <w:r w:rsidRPr="00907620">
        <w:rPr>
          <w:rFonts w:eastAsia="Arial"/>
        </w:rPr>
        <w:t>- Kế hoạch bài dạy, bài giảng Power point</w:t>
      </w:r>
      <w:r>
        <w:t>, ti vi,máy tính.</w:t>
      </w:r>
    </w:p>
    <w:p w:rsidR="00C415E6" w:rsidRPr="00907620" w:rsidRDefault="00C415E6" w:rsidP="00C415E6">
      <w:pPr>
        <w:jc w:val="both"/>
        <w:rPr>
          <w:rFonts w:eastAsia="Arial"/>
        </w:rPr>
      </w:pPr>
      <w:r w:rsidRPr="00907620">
        <w:rPr>
          <w:rFonts w:eastAsia="Arial"/>
        </w:rPr>
        <w:t>- SGK và các thiết bị, học liệu phụ vụ cho tiết dạy.</w:t>
      </w:r>
    </w:p>
    <w:p w:rsidR="00C415E6" w:rsidRDefault="00C415E6" w:rsidP="00C415E6">
      <w:pPr>
        <w:ind w:left="-90" w:firstLine="90"/>
        <w:rPr>
          <w:rFonts w:eastAsia="Arial"/>
          <w:b/>
        </w:rPr>
      </w:pPr>
      <w:r w:rsidRPr="00907620">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C415E6" w:rsidRPr="00907620" w:rsidTr="00FF6103">
        <w:tc>
          <w:tcPr>
            <w:tcW w:w="5328" w:type="dxa"/>
            <w:gridSpan w:val="2"/>
            <w:tcBorders>
              <w:top w:val="dashed" w:sz="4" w:space="0" w:color="auto"/>
              <w:left w:val="single" w:sz="4" w:space="0" w:color="auto"/>
              <w:bottom w:val="dashed" w:sz="4" w:space="0" w:color="auto"/>
              <w:right w:val="single" w:sz="4" w:space="0" w:color="auto"/>
            </w:tcBorders>
          </w:tcPr>
          <w:p w:rsidR="00C415E6" w:rsidRPr="00907620" w:rsidRDefault="00C415E6" w:rsidP="00FF6103">
            <w:pPr>
              <w:ind w:left="-90" w:firstLine="90"/>
              <w:jc w:val="both"/>
              <w:rPr>
                <w:rFonts w:eastAsia="Arial"/>
                <w:b/>
              </w:rPr>
            </w:pPr>
            <w:r w:rsidRPr="00907620">
              <w:rPr>
                <w:rFonts w:eastAsia="Arial"/>
                <w:b/>
              </w:rPr>
              <w:t>3.2. Luyện đọc lại.</w:t>
            </w:r>
          </w:p>
          <w:p w:rsidR="00C415E6" w:rsidRPr="00907620" w:rsidRDefault="00C415E6" w:rsidP="00FF6103">
            <w:pPr>
              <w:ind w:left="-90" w:firstLine="90"/>
              <w:jc w:val="both"/>
              <w:rPr>
                <w:rFonts w:eastAsia="Arial"/>
              </w:rPr>
            </w:pPr>
            <w:r w:rsidRPr="00907620">
              <w:rPr>
                <w:rFonts w:eastAsia="Arial"/>
              </w:rPr>
              <w:t>- GV Hướng dẫn lại cách đọc diễn cảm.</w:t>
            </w:r>
          </w:p>
          <w:p w:rsidR="00C415E6" w:rsidRPr="00907620" w:rsidRDefault="00C415E6" w:rsidP="00FF6103">
            <w:pPr>
              <w:ind w:left="-90" w:firstLine="90"/>
              <w:jc w:val="both"/>
              <w:rPr>
                <w:rFonts w:eastAsia="Arial"/>
              </w:rPr>
            </w:pPr>
            <w:r w:rsidRPr="00907620">
              <w:rPr>
                <w:rFonts w:eastAsia="Arial"/>
              </w:rPr>
              <w:t>- Mời một số học sinh đọc nối tiếp.</w:t>
            </w:r>
          </w:p>
          <w:p w:rsidR="00C415E6" w:rsidRPr="00907620" w:rsidRDefault="00C415E6" w:rsidP="00FF6103">
            <w:pPr>
              <w:ind w:left="-90" w:firstLine="90"/>
              <w:jc w:val="both"/>
              <w:rPr>
                <w:rFonts w:eastAsia="Arial"/>
              </w:rPr>
            </w:pPr>
          </w:p>
          <w:p w:rsidR="00C415E6" w:rsidRPr="00907620" w:rsidRDefault="00C415E6" w:rsidP="00FF6103">
            <w:pPr>
              <w:ind w:left="-90" w:firstLine="90"/>
              <w:jc w:val="both"/>
              <w:rPr>
                <w:rFonts w:eastAsia="Arial"/>
              </w:rPr>
            </w:pPr>
            <w:r w:rsidRPr="00907620">
              <w:rPr>
                <w:rFonts w:eastAsia="Arial"/>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r w:rsidRPr="00907620">
              <w:rPr>
                <w:rFonts w:eastAsia="Arial"/>
                <w:lang w:val="nl-NL"/>
              </w:rPr>
              <w:t xml:space="preserve">- HS lắng nghe </w:t>
            </w:r>
            <w:r w:rsidRPr="00907620">
              <w:rPr>
                <w:rFonts w:eastAsia="Arial"/>
              </w:rPr>
              <w:t>lại cách đọc diễn cảm</w:t>
            </w:r>
            <w:r w:rsidRPr="00907620">
              <w:rPr>
                <w:rFonts w:eastAsia="Arial"/>
                <w:lang w:val="nl-NL"/>
              </w:rPr>
              <w:t>.</w:t>
            </w:r>
          </w:p>
          <w:p w:rsidR="00C415E6" w:rsidRPr="00907620" w:rsidRDefault="00C415E6" w:rsidP="00FF6103">
            <w:pPr>
              <w:ind w:left="-90" w:firstLine="90"/>
              <w:jc w:val="both"/>
              <w:rPr>
                <w:rFonts w:eastAsia="Arial"/>
              </w:rPr>
            </w:pPr>
            <w:r w:rsidRPr="00907620">
              <w:rPr>
                <w:rFonts w:eastAsia="Arial"/>
              </w:rPr>
              <w:t>- HS đọc nối tiếp theo đoạn. Đọc một số lượt.</w:t>
            </w:r>
          </w:p>
          <w:p w:rsidR="00C415E6" w:rsidRPr="00907620" w:rsidRDefault="00C415E6" w:rsidP="00FF6103">
            <w:pPr>
              <w:ind w:left="-90" w:firstLine="90"/>
              <w:jc w:val="both"/>
              <w:rPr>
                <w:rFonts w:eastAsia="Arial"/>
                <w:lang w:val="nl-NL"/>
              </w:rPr>
            </w:pPr>
            <w:r w:rsidRPr="00907620">
              <w:rPr>
                <w:rFonts w:eastAsia="Arial"/>
                <w:lang w:val="nl-NL"/>
              </w:rPr>
              <w:t>- HS lắng nghe rút kinh nghiệm.</w:t>
            </w:r>
          </w:p>
        </w:tc>
      </w:tr>
      <w:tr w:rsidR="00C415E6" w:rsidRPr="00907620" w:rsidTr="00FF6103">
        <w:tc>
          <w:tcPr>
            <w:tcW w:w="5328" w:type="dxa"/>
            <w:gridSpan w:val="2"/>
            <w:tcBorders>
              <w:top w:val="dashed" w:sz="4" w:space="0" w:color="auto"/>
              <w:left w:val="single" w:sz="4" w:space="0" w:color="auto"/>
              <w:bottom w:val="dashed" w:sz="4" w:space="0" w:color="auto"/>
              <w:right w:val="single" w:sz="4" w:space="0" w:color="auto"/>
            </w:tcBorders>
          </w:tcPr>
          <w:p w:rsidR="00C415E6" w:rsidRPr="00907620" w:rsidRDefault="00C415E6" w:rsidP="00FF6103">
            <w:pPr>
              <w:ind w:left="-90" w:firstLine="90"/>
              <w:jc w:val="both"/>
              <w:rPr>
                <w:rFonts w:eastAsia="Arial"/>
                <w:b/>
              </w:rPr>
            </w:pPr>
            <w:r w:rsidRPr="00907620">
              <w:rPr>
                <w:rFonts w:eastAsia="Arial"/>
                <w:b/>
              </w:rPr>
              <w:t>3.3. Luyện tập theo văn bản.</w:t>
            </w:r>
          </w:p>
          <w:p w:rsidR="00C415E6" w:rsidRPr="00907620" w:rsidRDefault="00C415E6" w:rsidP="00FF6103">
            <w:pPr>
              <w:ind w:left="-90" w:firstLine="90"/>
              <w:jc w:val="both"/>
              <w:rPr>
                <w:rFonts w:eastAsia="Arial"/>
              </w:rPr>
            </w:pPr>
            <w:r w:rsidRPr="00907620">
              <w:rPr>
                <w:rFonts w:eastAsia="Arial"/>
              </w:rPr>
              <w:t>1. GV mời 1 HS đọc yêu cầu bài 1: Tìm trạng ngữ cho mỗi câu sau đây:</w:t>
            </w:r>
          </w:p>
          <w:p w:rsidR="00C415E6" w:rsidRPr="00907620" w:rsidRDefault="00C415E6" w:rsidP="00FF6103">
            <w:pPr>
              <w:ind w:left="-90" w:firstLine="90"/>
              <w:jc w:val="both"/>
              <w:rPr>
                <w:rFonts w:eastAsia="Arial"/>
              </w:rPr>
            </w:pPr>
            <w:r w:rsidRPr="00907620">
              <w:rPr>
                <w:rFonts w:eastAsia="Arial"/>
              </w:rPr>
              <w:t xml:space="preserve">  + Diều cốc, diều tu, diều sáo đua nhau bay lên cao. Tiếng sáo diều vi vu trầm bổng.</w:t>
            </w:r>
          </w:p>
          <w:p w:rsidR="00C415E6" w:rsidRPr="00907620" w:rsidRDefault="00C415E6" w:rsidP="00FF6103">
            <w:pPr>
              <w:ind w:left="-90" w:firstLine="90"/>
              <w:jc w:val="both"/>
              <w:rPr>
                <w:rFonts w:eastAsia="Arial"/>
              </w:rPr>
            </w:pPr>
          </w:p>
          <w:p w:rsidR="00C415E6" w:rsidRPr="00907620" w:rsidRDefault="00C415E6" w:rsidP="00FF6103">
            <w:pPr>
              <w:ind w:left="-90" w:firstLine="90"/>
              <w:jc w:val="both"/>
              <w:rPr>
                <w:rFonts w:eastAsia="Arial"/>
              </w:rPr>
            </w:pPr>
          </w:p>
          <w:p w:rsidR="00C415E6" w:rsidRPr="00907620" w:rsidRDefault="00C415E6" w:rsidP="00FF6103">
            <w:pPr>
              <w:ind w:left="-90" w:firstLine="90"/>
              <w:jc w:val="both"/>
              <w:rPr>
                <w:rFonts w:eastAsia="Arial"/>
              </w:rPr>
            </w:pPr>
            <w:r w:rsidRPr="00907620">
              <w:rPr>
                <w:rFonts w:eastAsia="Arial"/>
              </w:rPr>
              <w:t>- Mời học sinh làm việc nhóm 4.</w:t>
            </w:r>
          </w:p>
          <w:p w:rsidR="00C415E6" w:rsidRPr="00907620" w:rsidRDefault="00C415E6" w:rsidP="00FF6103">
            <w:pPr>
              <w:ind w:left="-90" w:firstLine="90"/>
              <w:jc w:val="both"/>
              <w:rPr>
                <w:rFonts w:eastAsia="Arial"/>
              </w:rPr>
            </w:pPr>
            <w:r w:rsidRPr="00907620">
              <w:rPr>
                <w:rFonts w:eastAsia="Arial"/>
              </w:rPr>
              <w:t>- Mời đại diện các nhóm trình bày.</w:t>
            </w:r>
          </w:p>
          <w:p w:rsidR="00C415E6" w:rsidRPr="00907620" w:rsidRDefault="00C415E6" w:rsidP="00FF6103">
            <w:pPr>
              <w:ind w:left="-90" w:firstLine="90"/>
              <w:jc w:val="both"/>
              <w:rPr>
                <w:rFonts w:eastAsia="Arial"/>
              </w:rPr>
            </w:pPr>
            <w:r w:rsidRPr="00907620">
              <w:rPr>
                <w:rFonts w:eastAsia="Arial"/>
              </w:rPr>
              <w:t>- Mời các nhóm khác nhận xét.</w:t>
            </w:r>
          </w:p>
          <w:p w:rsidR="00C415E6" w:rsidRPr="00907620" w:rsidRDefault="00C415E6" w:rsidP="00FF6103">
            <w:pPr>
              <w:ind w:left="-90" w:firstLine="90"/>
              <w:jc w:val="both"/>
              <w:rPr>
                <w:rFonts w:eastAsia="Arial"/>
              </w:rPr>
            </w:pPr>
            <w:r w:rsidRPr="00907620">
              <w:rPr>
                <w:rFonts w:eastAsia="Arial"/>
              </w:rPr>
              <w:t>- GV nhận xét chung, tuyên dương.</w:t>
            </w:r>
          </w:p>
          <w:p w:rsidR="00C415E6" w:rsidRPr="00907620" w:rsidRDefault="00C415E6" w:rsidP="00FF6103">
            <w:pPr>
              <w:ind w:left="-90" w:firstLine="90"/>
              <w:jc w:val="both"/>
              <w:rPr>
                <w:rFonts w:eastAsia="Arial"/>
              </w:rPr>
            </w:pPr>
            <w:r w:rsidRPr="00907620">
              <w:rPr>
                <w:rFonts w:eastAsia="Arial"/>
              </w:rPr>
              <w:t>2. GV mời 1 HS đọc yêu cầu bài 2: Nêu công dụng của dấu ngoặc kép trong đoạn văn dưới đây:</w:t>
            </w:r>
          </w:p>
          <w:p w:rsidR="00C415E6" w:rsidRPr="00907620" w:rsidRDefault="00C415E6" w:rsidP="00FF6103">
            <w:pPr>
              <w:ind w:left="-90" w:firstLine="90"/>
              <w:jc w:val="both"/>
              <w:rPr>
                <w:rFonts w:eastAsia="Arial"/>
              </w:rPr>
            </w:pPr>
            <w:r w:rsidRPr="00907620">
              <w:rPr>
                <w:rFonts w:eastAsia="Arial"/>
              </w:rPr>
              <w:t xml:space="preserve">   Đọc “chiều ngoại ô” của Nguyễn Thụy Kha, tôi nhớ đến “Buổi sáng mùa hè trong thung lung” của Hoàng Hữu Bội, “Nắng trưa” của Băng Sơn,… Các nhà văn đã cảm nhận cảnh vật trong mỗi mùa bằng nhiều giác quan, tạo nên những bức tranh phong cảnh mang màu sắc, âm thanh, hương vị,… của cuộc sống. (Theo Hạnh Hoa)</w:t>
            </w:r>
          </w:p>
          <w:p w:rsidR="00C415E6" w:rsidRPr="00907620" w:rsidRDefault="00C415E6" w:rsidP="00FF6103">
            <w:pPr>
              <w:ind w:left="-90" w:firstLine="90"/>
              <w:jc w:val="both"/>
              <w:rPr>
                <w:rFonts w:eastAsia="Arial"/>
              </w:rPr>
            </w:pPr>
            <w:r w:rsidRPr="00907620">
              <w:rPr>
                <w:rFonts w:eastAsia="Arial"/>
              </w:rPr>
              <w:t>- GV mời cả lớp làm việc cá nhân, viết bài vào vở.</w:t>
            </w:r>
          </w:p>
          <w:p w:rsidR="00C415E6" w:rsidRPr="00907620" w:rsidRDefault="00C415E6" w:rsidP="00FF6103">
            <w:pPr>
              <w:ind w:left="-90" w:firstLine="90"/>
              <w:jc w:val="both"/>
              <w:rPr>
                <w:rFonts w:eastAsia="Arial"/>
              </w:rPr>
            </w:pPr>
            <w:r w:rsidRPr="00907620">
              <w:rPr>
                <w:rFonts w:eastAsia="Arial"/>
              </w:rPr>
              <w:t>- Mời một số HS trình bày kết quả (hoặc thu vở chấm một số em)</w:t>
            </w:r>
          </w:p>
          <w:p w:rsidR="00C415E6" w:rsidRPr="00907620" w:rsidRDefault="00C415E6" w:rsidP="00FF6103">
            <w:pPr>
              <w:ind w:left="-90" w:firstLine="90"/>
              <w:jc w:val="both"/>
              <w:rPr>
                <w:rFonts w:eastAsia="Arial"/>
              </w:rPr>
            </w:pPr>
            <w:r w:rsidRPr="00907620">
              <w:rPr>
                <w:rFonts w:eastAsia="Arial"/>
              </w:rPr>
              <w:lastRenderedPageBreak/>
              <w:t>- GV nhận xét, tuyên dương</w:t>
            </w:r>
          </w:p>
        </w:tc>
        <w:tc>
          <w:tcPr>
            <w:tcW w:w="4680" w:type="dxa"/>
            <w:tcBorders>
              <w:top w:val="dashed" w:sz="4" w:space="0" w:color="auto"/>
              <w:left w:val="single" w:sz="4" w:space="0" w:color="auto"/>
              <w:bottom w:val="dashed" w:sz="4" w:space="0" w:color="auto"/>
              <w:right w:val="single" w:sz="4" w:space="0" w:color="auto"/>
            </w:tcBorders>
          </w:tcPr>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r w:rsidRPr="00907620">
              <w:rPr>
                <w:rFonts w:eastAsia="Arial"/>
                <w:lang w:val="nl-NL"/>
              </w:rPr>
              <w:t>- 1 HS đọc yêu cầu bài 1.</w:t>
            </w:r>
          </w:p>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r w:rsidRPr="00907620">
              <w:rPr>
                <w:rFonts w:eastAsia="Arial"/>
              </w:rPr>
              <w:t>+ Chiều chiều, từ bãi cỏ gần nhà tôi, diều cốc, diều tu, diều sáo đua nhau bay lên cao. Trên không trung bao la, tiếng sáo diều vi vu trầm bổng.</w:t>
            </w:r>
          </w:p>
          <w:p w:rsidR="00C415E6" w:rsidRPr="00907620" w:rsidRDefault="00C415E6" w:rsidP="00FF6103">
            <w:pPr>
              <w:ind w:left="-90" w:firstLine="90"/>
              <w:jc w:val="both"/>
              <w:rPr>
                <w:rFonts w:eastAsia="Arial"/>
                <w:lang w:val="nl-NL"/>
              </w:rPr>
            </w:pPr>
            <w:r w:rsidRPr="00907620">
              <w:rPr>
                <w:rFonts w:eastAsia="Arial"/>
                <w:lang w:val="nl-NL"/>
              </w:rPr>
              <w:t>- Các nhóm tiền hành thảo luận.</w:t>
            </w:r>
          </w:p>
          <w:p w:rsidR="00C415E6" w:rsidRPr="00907620" w:rsidRDefault="00C415E6" w:rsidP="00FF6103">
            <w:pPr>
              <w:ind w:left="-90" w:firstLine="90"/>
              <w:jc w:val="both"/>
              <w:rPr>
                <w:rFonts w:eastAsia="Arial"/>
              </w:rPr>
            </w:pPr>
            <w:r w:rsidRPr="00907620">
              <w:rPr>
                <w:rFonts w:eastAsia="Arial"/>
              </w:rPr>
              <w:t>- Đại diện các nhóm trình bày.</w:t>
            </w:r>
          </w:p>
          <w:p w:rsidR="00C415E6" w:rsidRPr="00907620" w:rsidRDefault="00C415E6" w:rsidP="00FF6103">
            <w:pPr>
              <w:ind w:left="-90" w:firstLine="90"/>
              <w:jc w:val="both"/>
              <w:rPr>
                <w:rFonts w:eastAsia="Arial"/>
              </w:rPr>
            </w:pPr>
            <w:r w:rsidRPr="00907620">
              <w:rPr>
                <w:rFonts w:eastAsia="Arial"/>
              </w:rPr>
              <w:t>- Các nhóm khác nhận xét.</w:t>
            </w:r>
          </w:p>
          <w:p w:rsidR="00C415E6" w:rsidRPr="00907620" w:rsidRDefault="00C415E6" w:rsidP="00FF6103">
            <w:pPr>
              <w:ind w:left="-90" w:firstLine="90"/>
              <w:jc w:val="both"/>
              <w:rPr>
                <w:rFonts w:eastAsia="Arial"/>
              </w:rPr>
            </w:pPr>
            <w:r w:rsidRPr="00907620">
              <w:rPr>
                <w:rFonts w:eastAsia="Arial"/>
              </w:rPr>
              <w:t>- Lắng nghe, rút kinh nghiệm.</w:t>
            </w:r>
          </w:p>
          <w:p w:rsidR="00C415E6" w:rsidRPr="00907620" w:rsidRDefault="00C415E6" w:rsidP="00FF6103">
            <w:pPr>
              <w:ind w:left="-90" w:firstLine="90"/>
              <w:jc w:val="both"/>
              <w:rPr>
                <w:rFonts w:eastAsia="Arial"/>
                <w:lang w:val="nl-NL"/>
              </w:rPr>
            </w:pPr>
            <w:r w:rsidRPr="00907620">
              <w:rPr>
                <w:rFonts w:eastAsia="Arial"/>
                <w:lang w:val="nl-NL"/>
              </w:rPr>
              <w:t>- 1 HS đọc yêu cầu bài 2.</w:t>
            </w:r>
          </w:p>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r w:rsidRPr="00907620">
              <w:rPr>
                <w:rFonts w:eastAsia="Arial"/>
                <w:lang w:val="nl-NL"/>
              </w:rPr>
              <w:t xml:space="preserve">  Công dụng của dấu ngoặc kép trong đoạn văn: Dấu ngoặc kép đánh dấu tên tác phẩm, tên văn bản.</w:t>
            </w:r>
          </w:p>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p>
          <w:p w:rsidR="00C415E6" w:rsidRPr="00907620" w:rsidRDefault="00C415E6" w:rsidP="00FF6103">
            <w:pPr>
              <w:ind w:left="-90" w:firstLine="90"/>
              <w:jc w:val="both"/>
              <w:rPr>
                <w:rFonts w:eastAsia="Arial"/>
                <w:lang w:val="nl-NL"/>
              </w:rPr>
            </w:pPr>
            <w:r w:rsidRPr="00907620">
              <w:rPr>
                <w:rFonts w:eastAsia="Arial"/>
                <w:lang w:val="nl-NL"/>
              </w:rPr>
              <w:t xml:space="preserve">- Cả lớp làm việc cá nhân, viết bài vào vở. </w:t>
            </w:r>
          </w:p>
          <w:p w:rsidR="00C415E6" w:rsidRPr="00907620" w:rsidRDefault="00C415E6" w:rsidP="00FF6103">
            <w:pPr>
              <w:ind w:left="-90" w:firstLine="90"/>
              <w:jc w:val="both"/>
              <w:rPr>
                <w:rFonts w:eastAsia="Arial"/>
              </w:rPr>
            </w:pPr>
            <w:r w:rsidRPr="00907620">
              <w:rPr>
                <w:rFonts w:eastAsia="Arial"/>
              </w:rPr>
              <w:lastRenderedPageBreak/>
              <w:t>- Lắng nghe, rút kinh nghiệm.</w:t>
            </w:r>
          </w:p>
        </w:tc>
      </w:tr>
      <w:tr w:rsidR="00C415E6" w:rsidRPr="00907620" w:rsidTr="00FF6103">
        <w:tc>
          <w:tcPr>
            <w:tcW w:w="10008" w:type="dxa"/>
            <w:gridSpan w:val="3"/>
            <w:tcBorders>
              <w:top w:val="dashed" w:sz="4" w:space="0" w:color="auto"/>
              <w:left w:val="single" w:sz="4" w:space="0" w:color="auto"/>
              <w:bottom w:val="dashed" w:sz="4" w:space="0" w:color="auto"/>
              <w:right w:val="single" w:sz="4" w:space="0" w:color="auto"/>
            </w:tcBorders>
            <w:hideMark/>
          </w:tcPr>
          <w:p w:rsidR="00C415E6" w:rsidRPr="00907620" w:rsidRDefault="00C415E6" w:rsidP="00FF6103">
            <w:pPr>
              <w:ind w:left="-90" w:firstLine="90"/>
              <w:rPr>
                <w:rFonts w:eastAsia="Arial"/>
                <w:b/>
              </w:rPr>
            </w:pPr>
            <w:r w:rsidRPr="00907620">
              <w:rPr>
                <w:rFonts w:eastAsia="Arial"/>
                <w:b/>
              </w:rPr>
              <w:lastRenderedPageBreak/>
              <w:t>4. Vận dụng trải nghiệm.</w:t>
            </w:r>
          </w:p>
          <w:p w:rsidR="00C415E6" w:rsidRPr="00907620" w:rsidRDefault="00C415E6" w:rsidP="00FF6103">
            <w:pPr>
              <w:ind w:left="-90" w:firstLine="90"/>
              <w:rPr>
                <w:rFonts w:eastAsia="Arial"/>
              </w:rPr>
            </w:pPr>
            <w:r w:rsidRPr="00907620">
              <w:rPr>
                <w:rFonts w:eastAsia="Arial"/>
              </w:rPr>
              <w:t>- Mục tiêu:</w:t>
            </w:r>
          </w:p>
          <w:p w:rsidR="00C415E6" w:rsidRPr="00907620" w:rsidRDefault="00C415E6" w:rsidP="00FF6103">
            <w:pPr>
              <w:ind w:left="-90" w:firstLine="90"/>
              <w:rPr>
                <w:rFonts w:eastAsia="Arial"/>
              </w:rPr>
            </w:pPr>
            <w:r w:rsidRPr="00907620">
              <w:rPr>
                <w:rFonts w:eastAsia="Arial"/>
              </w:rPr>
              <w:t>+ Củng cố những kiến thức đã học trong tiết học để học sinh khắc sâu nội dung.</w:t>
            </w:r>
          </w:p>
          <w:p w:rsidR="00C415E6" w:rsidRPr="00907620" w:rsidRDefault="00C415E6" w:rsidP="00FF6103">
            <w:pPr>
              <w:ind w:left="-90" w:firstLine="90"/>
              <w:jc w:val="both"/>
              <w:rPr>
                <w:rFonts w:eastAsia="Arial"/>
              </w:rPr>
            </w:pPr>
            <w:r w:rsidRPr="00907620">
              <w:rPr>
                <w:rFonts w:eastAsia="Arial"/>
              </w:rPr>
              <w:t>+ Biết vận dụng bài học vào thực tiễn cuộc sống: Biết yêu quê hương, đất nước. Biết bày tỏ tình cảm, cảm xúc của mình đối với quê hương.</w:t>
            </w:r>
          </w:p>
          <w:p w:rsidR="00C415E6" w:rsidRPr="00907620" w:rsidRDefault="00C415E6" w:rsidP="00FF6103">
            <w:pPr>
              <w:ind w:left="-90" w:firstLine="90"/>
              <w:rPr>
                <w:rFonts w:eastAsia="Arial"/>
              </w:rPr>
            </w:pPr>
            <w:r w:rsidRPr="00907620">
              <w:rPr>
                <w:rFonts w:eastAsia="Arial"/>
              </w:rPr>
              <w:t>+ Tạo không khí vui vẻ, hào hứng, lưu luyến sau khi học sinh bài học.</w:t>
            </w:r>
          </w:p>
          <w:p w:rsidR="00C415E6" w:rsidRPr="00907620" w:rsidRDefault="00C415E6" w:rsidP="00FF6103">
            <w:pPr>
              <w:ind w:left="-90" w:firstLine="90"/>
              <w:rPr>
                <w:rFonts w:eastAsia="Arial"/>
              </w:rPr>
            </w:pPr>
            <w:r w:rsidRPr="00907620">
              <w:rPr>
                <w:rFonts w:eastAsia="Arial"/>
              </w:rPr>
              <w:t>- Cách tiến hành:</w:t>
            </w:r>
          </w:p>
        </w:tc>
      </w:tr>
      <w:tr w:rsidR="00C415E6" w:rsidRPr="00907620" w:rsidTr="00FF6103">
        <w:tc>
          <w:tcPr>
            <w:tcW w:w="5238" w:type="dxa"/>
            <w:tcBorders>
              <w:top w:val="dashed" w:sz="4" w:space="0" w:color="auto"/>
              <w:left w:val="single" w:sz="4" w:space="0" w:color="auto"/>
              <w:bottom w:val="dashed" w:sz="4" w:space="0" w:color="auto"/>
              <w:right w:val="single" w:sz="4" w:space="0" w:color="auto"/>
            </w:tcBorders>
            <w:hideMark/>
          </w:tcPr>
          <w:p w:rsidR="00C415E6" w:rsidRPr="00907620" w:rsidRDefault="00C415E6" w:rsidP="00FF6103">
            <w:pPr>
              <w:ind w:left="-90" w:firstLine="90"/>
              <w:jc w:val="both"/>
              <w:rPr>
                <w:rFonts w:eastAsia="Arial"/>
              </w:rPr>
            </w:pPr>
            <w:r w:rsidRPr="00907620">
              <w:rPr>
                <w:rFonts w:eastAsia="Arial"/>
              </w:rPr>
              <w:t>- GV tổ chức cho HS chơi trò chơi “Chuyền hoa”: Cách chơi như sau: Người quản trò sẽ bắt nhịp một bài hát, cả lớp cùng hát theo và cùng chuyền bông hoa đi. Sau khi kết thúc bài hát, bạn nào cầm bông hoa trên tay sẽ phải đọc diễn cảm một đoạn trong bài “Chiều ngoại ô” đã được giấu trong hoa…</w:t>
            </w:r>
          </w:p>
          <w:p w:rsidR="00C415E6" w:rsidRPr="00907620" w:rsidRDefault="00C415E6" w:rsidP="00FF6103">
            <w:pPr>
              <w:ind w:left="-90" w:firstLine="90"/>
              <w:jc w:val="both"/>
              <w:rPr>
                <w:rFonts w:eastAsia="Arial"/>
              </w:rPr>
            </w:pPr>
            <w:r w:rsidRPr="00907620">
              <w:rPr>
                <w:rFonts w:eastAsia="Arial"/>
              </w:rPr>
              <w:t>- Nhận xét, tuyên dương.</w:t>
            </w:r>
          </w:p>
          <w:p w:rsidR="00C415E6" w:rsidRPr="00907620" w:rsidRDefault="00C415E6" w:rsidP="00FF6103">
            <w:pPr>
              <w:ind w:left="-90" w:firstLine="90"/>
              <w:jc w:val="both"/>
              <w:rPr>
                <w:rFonts w:eastAsia="Arial"/>
              </w:rPr>
            </w:pPr>
            <w:r w:rsidRPr="00907620">
              <w:rPr>
                <w:rFonts w:eastAsia="Arial"/>
              </w:rPr>
              <w:t>- GV nhận xét tiết dạy.</w:t>
            </w:r>
          </w:p>
          <w:p w:rsidR="00C415E6" w:rsidRPr="00907620" w:rsidRDefault="00C415E6" w:rsidP="00FF6103">
            <w:pPr>
              <w:ind w:left="-90" w:firstLine="90"/>
              <w:jc w:val="both"/>
              <w:rPr>
                <w:rFonts w:eastAsia="Arial"/>
              </w:rPr>
            </w:pPr>
            <w:r w:rsidRPr="00907620">
              <w:rPr>
                <w:rFonts w:eastAsia="Arial"/>
              </w:rPr>
              <w:t>- Dặn dò bài về nhà.</w:t>
            </w:r>
          </w:p>
        </w:tc>
        <w:tc>
          <w:tcPr>
            <w:tcW w:w="4770" w:type="dxa"/>
            <w:gridSpan w:val="2"/>
            <w:tcBorders>
              <w:top w:val="dashed" w:sz="4" w:space="0" w:color="auto"/>
              <w:left w:val="single" w:sz="4" w:space="0" w:color="auto"/>
              <w:bottom w:val="dashed" w:sz="4" w:space="0" w:color="auto"/>
              <w:right w:val="single" w:sz="4" w:space="0" w:color="auto"/>
            </w:tcBorders>
            <w:hideMark/>
          </w:tcPr>
          <w:p w:rsidR="00C415E6" w:rsidRPr="00907620" w:rsidRDefault="00C415E6" w:rsidP="00FF6103">
            <w:pPr>
              <w:ind w:left="-90" w:firstLine="90"/>
              <w:jc w:val="both"/>
              <w:rPr>
                <w:rFonts w:eastAsia="Arial"/>
              </w:rPr>
            </w:pPr>
            <w:r w:rsidRPr="00907620">
              <w:rPr>
                <w:rFonts w:eastAsia="Arial"/>
              </w:rPr>
              <w:t>- HS tham gia để vận dụng kiến thức đã học vào thực tiễn.</w:t>
            </w:r>
          </w:p>
          <w:p w:rsidR="00C415E6" w:rsidRPr="00907620" w:rsidRDefault="00C415E6" w:rsidP="00FF6103">
            <w:pPr>
              <w:ind w:left="-90" w:firstLine="90"/>
              <w:jc w:val="both"/>
              <w:rPr>
                <w:rFonts w:eastAsia="Arial"/>
              </w:rPr>
            </w:pPr>
            <w:r w:rsidRPr="00907620">
              <w:rPr>
                <w:rFonts w:eastAsia="Arial"/>
              </w:rPr>
              <w:t>- Một số HS tham gia thi đọc diễn cảm.</w:t>
            </w:r>
          </w:p>
        </w:tc>
      </w:tr>
      <w:tr w:rsidR="00C415E6" w:rsidRPr="00907620" w:rsidTr="00FF6103">
        <w:tc>
          <w:tcPr>
            <w:tcW w:w="10008" w:type="dxa"/>
            <w:gridSpan w:val="3"/>
            <w:tcBorders>
              <w:top w:val="dashed" w:sz="4" w:space="0" w:color="auto"/>
              <w:left w:val="single" w:sz="4" w:space="0" w:color="auto"/>
              <w:bottom w:val="single" w:sz="4" w:space="0" w:color="auto"/>
              <w:right w:val="single" w:sz="4" w:space="0" w:color="auto"/>
            </w:tcBorders>
            <w:hideMark/>
          </w:tcPr>
          <w:p w:rsidR="00C415E6" w:rsidRPr="00907620" w:rsidRDefault="00C415E6" w:rsidP="00FF6103">
            <w:pPr>
              <w:ind w:left="-90" w:firstLine="90"/>
              <w:rPr>
                <w:rFonts w:eastAsia="Arial"/>
              </w:rPr>
            </w:pPr>
            <w:r w:rsidRPr="00907620">
              <w:rPr>
                <w:rFonts w:eastAsia="Arial"/>
              </w:rPr>
              <w:t>IV. ĐIỀU CHỈNH SAU BÀI DẠY:</w:t>
            </w:r>
          </w:p>
          <w:p w:rsidR="00C415E6" w:rsidRPr="00907620" w:rsidRDefault="00C415E6" w:rsidP="00FF6103">
            <w:pPr>
              <w:ind w:left="-90" w:firstLine="90"/>
              <w:jc w:val="center"/>
              <w:rPr>
                <w:rFonts w:eastAsia="Arial"/>
              </w:rPr>
            </w:pPr>
            <w:r w:rsidRPr="00907620">
              <w:rPr>
                <w:rFonts w:eastAsia="Arial"/>
              </w:rPr>
              <w:t>…....................................................................................................................................</w:t>
            </w:r>
          </w:p>
          <w:p w:rsidR="00C415E6" w:rsidRPr="00907620" w:rsidRDefault="00C415E6" w:rsidP="00FF6103">
            <w:pPr>
              <w:ind w:left="-90" w:firstLine="90"/>
              <w:jc w:val="center"/>
              <w:rPr>
                <w:rFonts w:eastAsia="Arial"/>
              </w:rPr>
            </w:pPr>
            <w:r w:rsidRPr="00907620">
              <w:rPr>
                <w:rFonts w:eastAsia="Arial"/>
              </w:rPr>
              <w:t>…....................................................................................................................................</w:t>
            </w:r>
          </w:p>
        </w:tc>
      </w:tr>
    </w:tbl>
    <w:p w:rsidR="0074137D" w:rsidRPr="008E3728" w:rsidRDefault="0074137D" w:rsidP="00C415E6">
      <w:pPr>
        <w:jc w:val="center"/>
        <w:rPr>
          <w:rFonts w:eastAsia="Arial"/>
          <w:b/>
        </w:rPr>
      </w:pPr>
      <w:r w:rsidRPr="008E3728">
        <w:rPr>
          <w:rFonts w:eastAsia="Arial"/>
          <w:b/>
        </w:rPr>
        <w:t>---------------------------------------------------</w:t>
      </w:r>
    </w:p>
    <w:p w:rsidR="0074137D" w:rsidRDefault="0074137D" w:rsidP="0074137D">
      <w:pPr>
        <w:spacing w:line="264" w:lineRule="auto"/>
        <w:jc w:val="center"/>
        <w:rPr>
          <w:rFonts w:eastAsia="Arial"/>
          <w:b/>
        </w:rPr>
      </w:pPr>
      <w:r w:rsidRPr="008E3728">
        <w:rPr>
          <w:rFonts w:eastAsia="Arial"/>
          <w:b/>
        </w:rPr>
        <w:t>Tiết 4: Toán</w:t>
      </w:r>
    </w:p>
    <w:p w:rsidR="00A47F20" w:rsidRPr="00907620" w:rsidRDefault="00A47F20" w:rsidP="00A47F20">
      <w:pPr>
        <w:ind w:left="-90" w:firstLine="90"/>
        <w:jc w:val="center"/>
        <w:rPr>
          <w:b/>
          <w:bCs/>
        </w:rPr>
      </w:pPr>
      <w:r w:rsidRPr="00907620">
        <w:rPr>
          <w:b/>
          <w:bCs/>
        </w:rPr>
        <w:t>LUYỆN TẬP – TRANG 79</w:t>
      </w:r>
    </w:p>
    <w:p w:rsidR="00A47F20" w:rsidRDefault="00A47F20" w:rsidP="00A47F20">
      <w:pPr>
        <w:ind w:left="-90" w:firstLine="90"/>
        <w:jc w:val="both"/>
        <w:rPr>
          <w:b/>
        </w:rPr>
      </w:pPr>
      <w:r w:rsidRPr="00907620">
        <w:rPr>
          <w:b/>
        </w:rPr>
        <w:t>I. YÊU CẦU CẦN ĐẠT.</w:t>
      </w:r>
    </w:p>
    <w:p w:rsidR="00A47F20" w:rsidRDefault="00A47F20" w:rsidP="00A47F20">
      <w:pPr>
        <w:ind w:left="-90" w:firstLine="90"/>
        <w:jc w:val="both"/>
        <w:rPr>
          <w:b/>
        </w:rPr>
      </w:pPr>
      <w:r w:rsidRPr="00907620">
        <w:rPr>
          <w:b/>
          <w:iCs/>
        </w:rPr>
        <w:t>1. Yêu cầu về kiến thức kĩ năng</w:t>
      </w:r>
    </w:p>
    <w:p w:rsidR="00A47F20" w:rsidRPr="00481768" w:rsidRDefault="00A47F20" w:rsidP="00A47F20">
      <w:pPr>
        <w:ind w:left="-90" w:firstLine="90"/>
        <w:jc w:val="both"/>
        <w:rPr>
          <w:b/>
        </w:rPr>
      </w:pPr>
      <w:r w:rsidRPr="00907620">
        <w:t>-  Củng cố và mở rộng các kiến thức về phép cộng phân số có cùng mẫu số ,  khác mẫu số( trong đó có một mẫu số chia hết cho các mẫu số còn lại )</w:t>
      </w:r>
    </w:p>
    <w:p w:rsidR="00A47F20" w:rsidRPr="00907620" w:rsidRDefault="00A47F20" w:rsidP="00A47F20">
      <w:pPr>
        <w:ind w:left="-90"/>
        <w:jc w:val="both"/>
        <w:rPr>
          <w:color w:val="000000"/>
          <w:lang w:val="nl-NL"/>
        </w:rPr>
      </w:pPr>
      <w:r w:rsidRPr="00907620">
        <w:rPr>
          <w:color w:val="000000"/>
          <w:lang w:val="nl-NL"/>
        </w:rPr>
        <w:t xml:space="preserve">  - Củng cố thứ tự thực hiện phép tính trong biểu thức , từ đó nêu được tính chất giao hoán , tính chất kết hợp của phép cộng phân số </w:t>
      </w:r>
    </w:p>
    <w:p w:rsidR="00A47F20" w:rsidRPr="00907620" w:rsidRDefault="00A47F20" w:rsidP="00A47F20">
      <w:pPr>
        <w:ind w:left="-90" w:firstLine="90"/>
        <w:jc w:val="both"/>
        <w:rPr>
          <w:lang w:val="nl-NL"/>
        </w:rPr>
      </w:pPr>
      <w:r w:rsidRPr="00907620">
        <w:rPr>
          <w:color w:val="000000"/>
          <w:lang w:val="nl-NL"/>
        </w:rPr>
        <w:t xml:space="preserve">  - Sử dụng được phép cộng hai phân số khác mẫu số để giải quyết bài toán thực tế có lời văn đơn giản . </w:t>
      </w:r>
    </w:p>
    <w:p w:rsidR="00A47F20" w:rsidRDefault="00A47F20" w:rsidP="00A47F20">
      <w:pPr>
        <w:ind w:left="-90" w:firstLine="90"/>
        <w:jc w:val="both"/>
      </w:pPr>
      <w:r w:rsidRPr="00907620">
        <w:t>- Phát triển năng lực giải quyết vấn đề  và  năng lực giao tiếp toán học.</w:t>
      </w:r>
    </w:p>
    <w:p w:rsidR="00A47F20" w:rsidRPr="00481768" w:rsidRDefault="00A47F20" w:rsidP="00A47F20">
      <w:pPr>
        <w:ind w:left="-90" w:firstLine="90"/>
        <w:jc w:val="both"/>
        <w:rPr>
          <w:lang w:val="vi-VN"/>
        </w:rPr>
      </w:pPr>
      <w:r>
        <w:rPr>
          <w:b/>
          <w:iCs/>
        </w:rPr>
        <w:t>2</w:t>
      </w:r>
      <w:r w:rsidRPr="00907620">
        <w:rPr>
          <w:b/>
          <w:iCs/>
        </w:rPr>
        <w:t xml:space="preserve">. Yêu cầu về </w:t>
      </w:r>
      <w:r>
        <w:rPr>
          <w:b/>
          <w:iCs/>
        </w:rPr>
        <w:t>năng lực phẩm chất</w:t>
      </w:r>
    </w:p>
    <w:p w:rsidR="00A47F20" w:rsidRPr="00907620" w:rsidRDefault="00A47F20" w:rsidP="00A47F20">
      <w:pPr>
        <w:jc w:val="both"/>
      </w:pPr>
      <w:r w:rsidRPr="00907620">
        <w:t>- Năng lực tự chủ, tự học: Biết tự giác học tập, làm bài tập và các nhiệm vụ được giao.</w:t>
      </w:r>
    </w:p>
    <w:p w:rsidR="00A47F20" w:rsidRPr="00907620" w:rsidRDefault="00A47F20" w:rsidP="00A47F20">
      <w:pPr>
        <w:ind w:left="-90" w:firstLine="90"/>
        <w:jc w:val="both"/>
      </w:pPr>
      <w:r w:rsidRPr="00907620">
        <w:t>- Năng lực giải quyết vấn đề và sáng tạo: tham gia tốt trò chơi, vận dụng.</w:t>
      </w:r>
    </w:p>
    <w:p w:rsidR="00A47F20" w:rsidRPr="00907620" w:rsidRDefault="00A47F20" w:rsidP="00A47F20">
      <w:pPr>
        <w:ind w:left="-90" w:firstLine="90"/>
        <w:jc w:val="both"/>
      </w:pPr>
      <w:r w:rsidRPr="00907620">
        <w:t>- Năng lực giao tiếp và hợp tác: Phát triển năng lực giao tiếp trong hoạt động nhóm.</w:t>
      </w:r>
    </w:p>
    <w:p w:rsidR="00A47F20" w:rsidRPr="00907620" w:rsidRDefault="00A47F20" w:rsidP="00A47F20">
      <w:pPr>
        <w:ind w:left="-90" w:firstLine="90"/>
        <w:jc w:val="both"/>
      </w:pPr>
      <w:r w:rsidRPr="00907620">
        <w:t>- Phẩm chất nhân ái: Có ý thức giúp đỡ lẫn nhau trong hoạt động nhóm để hoàn thành nhiệm vụ.</w:t>
      </w:r>
    </w:p>
    <w:p w:rsidR="00A47F20" w:rsidRPr="00907620" w:rsidRDefault="00A47F20" w:rsidP="00A47F20">
      <w:pPr>
        <w:ind w:left="-90" w:firstLine="90"/>
        <w:jc w:val="both"/>
      </w:pPr>
      <w:r w:rsidRPr="00907620">
        <w:t>- Phẩm chất chăm chỉ: Có ý thức tự giác học tập, trả lời câu hỏi; làm tốt các bài tập.</w:t>
      </w:r>
    </w:p>
    <w:p w:rsidR="00A47F20" w:rsidRDefault="00A47F20" w:rsidP="00A47F20">
      <w:pPr>
        <w:ind w:left="-90" w:firstLine="90"/>
        <w:jc w:val="both"/>
      </w:pPr>
      <w:r w:rsidRPr="00907620">
        <w:lastRenderedPageBreak/>
        <w:t>- Phẩm chất trách nhiệm: Biết giữ trật tự, lắng nghe và học tập nghiêm túc.</w:t>
      </w:r>
    </w:p>
    <w:p w:rsidR="00A47F20" w:rsidRPr="00481768" w:rsidRDefault="00A47F20" w:rsidP="00A47F20">
      <w:pPr>
        <w:ind w:left="-90" w:firstLine="90"/>
        <w:jc w:val="both"/>
      </w:pPr>
      <w:r w:rsidRPr="00907620">
        <w:rPr>
          <w:b/>
        </w:rPr>
        <w:t>II. ĐỒ DÙNG DẠY HỌC.</w:t>
      </w:r>
    </w:p>
    <w:p w:rsidR="00A47F20" w:rsidRPr="00907620" w:rsidRDefault="00A47F20" w:rsidP="00A47F20">
      <w:pPr>
        <w:ind w:left="-90" w:firstLine="90"/>
        <w:jc w:val="both"/>
      </w:pPr>
      <w:r w:rsidRPr="00907620">
        <w:t>- Kế hoạch bài dạy, bài giảng Power point</w:t>
      </w:r>
      <w:r>
        <w:t>, ti vi,máy tính, máy soi.</w:t>
      </w:r>
    </w:p>
    <w:p w:rsidR="00A47F20" w:rsidRDefault="00A47F20" w:rsidP="00A47F20">
      <w:pPr>
        <w:ind w:left="-90" w:firstLine="90"/>
        <w:jc w:val="both"/>
      </w:pPr>
      <w:r w:rsidRPr="00907620">
        <w:t>- SGK và các thiết bị, học liệu phụ vụ cho tiết dạy.</w:t>
      </w:r>
    </w:p>
    <w:p w:rsidR="00A47F20" w:rsidRPr="00481768" w:rsidRDefault="00A47F20" w:rsidP="00A47F20">
      <w:pPr>
        <w:ind w:left="-90" w:firstLine="90"/>
        <w:jc w:val="both"/>
      </w:pPr>
      <w:r w:rsidRPr="00907620">
        <w:rPr>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26"/>
        <w:gridCol w:w="633"/>
        <w:gridCol w:w="3146"/>
      </w:tblGrid>
      <w:tr w:rsidR="00A47F20" w:rsidRPr="00907620" w:rsidTr="00FF6103">
        <w:tc>
          <w:tcPr>
            <w:tcW w:w="6861" w:type="dxa"/>
            <w:gridSpan w:val="2"/>
            <w:tcBorders>
              <w:top w:val="single" w:sz="4" w:space="0" w:color="auto"/>
              <w:left w:val="single" w:sz="4" w:space="0" w:color="auto"/>
              <w:bottom w:val="dashed" w:sz="4" w:space="0" w:color="auto"/>
              <w:right w:val="single" w:sz="4" w:space="0" w:color="auto"/>
            </w:tcBorders>
            <w:hideMark/>
          </w:tcPr>
          <w:p w:rsidR="00A47F20" w:rsidRPr="00907620" w:rsidRDefault="00A47F20" w:rsidP="00FF6103">
            <w:pPr>
              <w:ind w:left="-90" w:firstLine="90"/>
              <w:jc w:val="center"/>
              <w:rPr>
                <w:b/>
              </w:rPr>
            </w:pPr>
            <w:r w:rsidRPr="00907620">
              <w:rPr>
                <w:b/>
              </w:rPr>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rsidR="00A47F20" w:rsidRPr="00907620" w:rsidRDefault="00A47F20" w:rsidP="00FF6103">
            <w:pPr>
              <w:ind w:left="-90" w:firstLine="90"/>
              <w:jc w:val="center"/>
              <w:rPr>
                <w:b/>
              </w:rPr>
            </w:pPr>
            <w:r w:rsidRPr="00907620">
              <w:rPr>
                <w:b/>
              </w:rPr>
              <w:t>Hoạt động của học sinh</w:t>
            </w:r>
          </w:p>
        </w:tc>
      </w:tr>
      <w:tr w:rsidR="00A47F20" w:rsidRPr="00907620" w:rsidTr="00FF6103">
        <w:tc>
          <w:tcPr>
            <w:tcW w:w="10008" w:type="dxa"/>
            <w:gridSpan w:val="3"/>
            <w:tcBorders>
              <w:top w:val="single" w:sz="4" w:space="0" w:color="auto"/>
              <w:left w:val="single" w:sz="4" w:space="0" w:color="auto"/>
              <w:bottom w:val="single" w:sz="4" w:space="0" w:color="auto"/>
              <w:right w:val="single" w:sz="4" w:space="0" w:color="auto"/>
            </w:tcBorders>
            <w:hideMark/>
          </w:tcPr>
          <w:p w:rsidR="00A47F20" w:rsidRPr="00907620" w:rsidRDefault="00A47F20" w:rsidP="00FF6103">
            <w:pPr>
              <w:ind w:left="-90" w:firstLine="90"/>
              <w:rPr>
                <w:b/>
              </w:rPr>
            </w:pPr>
            <w:r w:rsidRPr="00907620">
              <w:rPr>
                <w:b/>
              </w:rPr>
              <w:t>1. Khởi động:</w:t>
            </w:r>
          </w:p>
          <w:p w:rsidR="00A47F20" w:rsidRPr="00907620" w:rsidRDefault="00A47F20" w:rsidP="00FF6103">
            <w:pPr>
              <w:ind w:left="-90" w:firstLine="90"/>
            </w:pPr>
            <w:r w:rsidRPr="00907620">
              <w:t xml:space="preserve">- Mục tiêu: </w:t>
            </w:r>
          </w:p>
          <w:p w:rsidR="00A47F20" w:rsidRPr="00907620" w:rsidRDefault="00A47F20" w:rsidP="00FF6103">
            <w:pPr>
              <w:ind w:left="-90" w:firstLine="90"/>
            </w:pPr>
            <w:r w:rsidRPr="00907620">
              <w:t>+ Tạo không khí vui vẻ, khấn khởi trước giờ học.</w:t>
            </w:r>
          </w:p>
          <w:p w:rsidR="00A47F20" w:rsidRPr="00907620" w:rsidRDefault="00A47F20" w:rsidP="00FF6103">
            <w:pPr>
              <w:ind w:left="-90" w:firstLine="90"/>
            </w:pPr>
            <w:r w:rsidRPr="00907620">
              <w:t>+ Kiểm tra kiến thức đã học của học sinh ở bài trước.</w:t>
            </w:r>
          </w:p>
          <w:p w:rsidR="00A47F20" w:rsidRPr="00907620" w:rsidRDefault="00A47F20" w:rsidP="00FF6103">
            <w:pPr>
              <w:ind w:left="-90" w:firstLine="90"/>
            </w:pPr>
            <w:r w:rsidRPr="00907620">
              <w:t>- Cách tiến hành:</w:t>
            </w:r>
          </w:p>
        </w:tc>
      </w:tr>
      <w:tr w:rsidR="00A47F20" w:rsidRPr="00907620" w:rsidTr="00FF6103">
        <w:tc>
          <w:tcPr>
            <w:tcW w:w="6861" w:type="dxa"/>
            <w:gridSpan w:val="2"/>
            <w:tcBorders>
              <w:top w:val="single" w:sz="4" w:space="0" w:color="auto"/>
              <w:left w:val="single" w:sz="4" w:space="0" w:color="auto"/>
              <w:bottom w:val="dashed" w:sz="4" w:space="0" w:color="auto"/>
              <w:right w:val="single" w:sz="4" w:space="0" w:color="auto"/>
            </w:tcBorders>
            <w:hideMark/>
          </w:tcPr>
          <w:p w:rsidR="00A47F20" w:rsidRPr="00907620" w:rsidRDefault="00A47F20" w:rsidP="00FF6103">
            <w:pPr>
              <w:ind w:left="-90" w:firstLine="90"/>
              <w:jc w:val="both"/>
            </w:pPr>
            <w:r w:rsidRPr="00907620">
              <w:t>- GV tổ chức trò chơi để khởi động bài học.</w:t>
            </w:r>
          </w:p>
          <w:p w:rsidR="00A47F20" w:rsidRPr="00907620" w:rsidRDefault="00A47F20" w:rsidP="00FF6103">
            <w:pPr>
              <w:ind w:left="-90" w:firstLine="90"/>
              <w:jc w:val="both"/>
            </w:pPr>
            <w:r w:rsidRPr="00907620">
              <w:t xml:space="preserve">+ Câu 1: </w:t>
            </w:r>
            <w:r w:rsidRPr="00907620">
              <w:rPr>
                <w:b/>
                <w:i/>
                <w:lang w:val="nl-NL"/>
              </w:rPr>
              <w:t xml:space="preserve"> </w:t>
            </w:r>
            <w:r w:rsidRPr="00907620">
              <w:rPr>
                <w:i/>
                <w:lang w:val="nl-NL"/>
              </w:rPr>
              <w:t xml:space="preserve">Nêu cách cộng 2 phân số cùng mẫu  số , khác mẫu số </w:t>
            </w:r>
          </w:p>
          <w:p w:rsidR="00A47F20" w:rsidRPr="00907620" w:rsidRDefault="00A47F20" w:rsidP="00FF6103">
            <w:pPr>
              <w:ind w:left="-90" w:right="-378" w:firstLine="90"/>
              <w:rPr>
                <w:color w:val="000000"/>
                <w:shd w:val="clear" w:color="auto" w:fill="FFFFFF"/>
              </w:rPr>
            </w:pPr>
            <w:r w:rsidRPr="00907620">
              <w:t xml:space="preserve">+ Câu 2: Tính : a. </w:t>
            </w:r>
            <w:r w:rsidRPr="00907620">
              <w:rPr>
                <w:position w:val="-4"/>
                <w:lang w:val="vi-VN" w:eastAsia="vi-VN"/>
              </w:rPr>
              <w:object w:dxaOrig="180" w:dyaOrig="280">
                <v:shape id="_x0000_i1088" type="#_x0000_t75" style="width:9pt;height:14.25pt" o:ole="">
                  <v:imagedata r:id="rId32" o:title=""/>
                </v:shape>
                <o:OLEObject Type="Embed" ProgID="Equation.DSMT4" ShapeID="_x0000_i1088" DrawAspect="Content" ObjectID="_1805222451" r:id="rId143"/>
              </w:object>
            </w:r>
            <w:r w:rsidRPr="00907620">
              <w:t xml:space="preserve"> </w:t>
            </w:r>
            <w:r w:rsidRPr="00907620">
              <w:rPr>
                <w:position w:val="-24"/>
                <w:lang w:val="vi-VN" w:eastAsia="vi-VN"/>
              </w:rPr>
              <w:object w:dxaOrig="600" w:dyaOrig="620">
                <v:shape id="_x0000_i1089" type="#_x0000_t75" style="width:30pt;height:30.75pt" o:ole="">
                  <v:imagedata r:id="rId144" o:title=""/>
                </v:shape>
                <o:OLEObject Type="Embed" ProgID="Equation.DSMT4" ShapeID="_x0000_i1089" DrawAspect="Content" ObjectID="_1805222452" r:id="rId145"/>
              </w:object>
            </w:r>
            <w:r w:rsidRPr="00907620">
              <w:t xml:space="preserve">           b. </w:t>
            </w:r>
            <w:r w:rsidRPr="00907620">
              <w:rPr>
                <w:position w:val="-24"/>
                <w:lang w:val="vi-VN" w:eastAsia="vi-VN"/>
              </w:rPr>
              <w:object w:dxaOrig="600" w:dyaOrig="620">
                <v:shape id="_x0000_i1090" type="#_x0000_t75" style="width:30pt;height:30.75pt" o:ole="">
                  <v:imagedata r:id="rId146" o:title=""/>
                </v:shape>
                <o:OLEObject Type="Embed" ProgID="Equation.DSMT4" ShapeID="_x0000_i1090" DrawAspect="Content" ObjectID="_1805222453" r:id="rId147"/>
              </w:object>
            </w:r>
          </w:p>
          <w:p w:rsidR="00A47F20" w:rsidRPr="00907620" w:rsidRDefault="00A47F20" w:rsidP="00FF6103">
            <w:pPr>
              <w:ind w:left="-90" w:firstLine="90"/>
              <w:jc w:val="both"/>
              <w:rPr>
                <w:color w:val="000000"/>
                <w:lang w:val="nl-NL"/>
              </w:rPr>
            </w:pPr>
            <w:r w:rsidRPr="00907620">
              <w:rPr>
                <w:color w:val="000000"/>
                <w:lang w:val="nl-NL"/>
              </w:rPr>
              <w:t>- GV củng cố cách cộng  phân số .</w:t>
            </w:r>
          </w:p>
          <w:p w:rsidR="00A47F20" w:rsidRPr="00907620" w:rsidRDefault="00A47F20" w:rsidP="00FF6103">
            <w:pPr>
              <w:ind w:left="-90" w:firstLine="90"/>
              <w:jc w:val="both"/>
              <w:rPr>
                <w:color w:val="000000"/>
                <w:lang w:val="nl-NL"/>
              </w:rPr>
            </w:pPr>
            <w:r w:rsidRPr="00907620">
              <w:rPr>
                <w:color w:val="000000"/>
                <w:lang w:val="nl-NL"/>
              </w:rPr>
              <w:t>- Lưu ý HS cần rút gọn kết quả của phép cộng về phân số tối giản</w:t>
            </w:r>
          </w:p>
          <w:p w:rsidR="00A47F20" w:rsidRPr="00907620" w:rsidRDefault="00A47F20" w:rsidP="00FF6103">
            <w:pPr>
              <w:ind w:left="-90" w:firstLine="90"/>
              <w:jc w:val="both"/>
              <w:rPr>
                <w:lang w:val="vi-VN"/>
              </w:rPr>
            </w:pPr>
            <w:r w:rsidRPr="00907620">
              <w:t>- GV nhận xét, tuyên dương.</w:t>
            </w:r>
          </w:p>
          <w:p w:rsidR="00A47F20" w:rsidRPr="00907620" w:rsidRDefault="00A47F20" w:rsidP="00FF6103">
            <w:pPr>
              <w:ind w:left="-90" w:firstLine="90"/>
              <w:jc w:val="both"/>
            </w:pPr>
            <w:r w:rsidRPr="00907620">
              <w:t>- GV dẫn dắt vào bài mới</w:t>
            </w:r>
          </w:p>
        </w:tc>
        <w:tc>
          <w:tcPr>
            <w:tcW w:w="3147" w:type="dxa"/>
            <w:tcBorders>
              <w:top w:val="single" w:sz="4" w:space="0" w:color="auto"/>
              <w:left w:val="single" w:sz="4" w:space="0" w:color="auto"/>
              <w:bottom w:val="dashed" w:sz="4" w:space="0" w:color="auto"/>
              <w:right w:val="single" w:sz="4" w:space="0" w:color="auto"/>
            </w:tcBorders>
            <w:hideMark/>
          </w:tcPr>
          <w:p w:rsidR="00A47F20" w:rsidRPr="00907620" w:rsidRDefault="00A47F20" w:rsidP="00FF6103">
            <w:pPr>
              <w:ind w:left="-90" w:firstLine="90"/>
              <w:jc w:val="both"/>
            </w:pPr>
            <w:r w:rsidRPr="00907620">
              <w:t>- HS tham gia trò chơi</w:t>
            </w:r>
          </w:p>
          <w:p w:rsidR="00A47F20" w:rsidRPr="00907620" w:rsidRDefault="00A47F20" w:rsidP="00FF6103">
            <w:pPr>
              <w:ind w:left="-90" w:firstLine="90"/>
              <w:jc w:val="both"/>
            </w:pPr>
            <w:r w:rsidRPr="00907620">
              <w:t>- HS  trả lời:</w:t>
            </w:r>
          </w:p>
          <w:p w:rsidR="00A47F20" w:rsidRPr="00907620" w:rsidRDefault="00A47F20" w:rsidP="00FF6103">
            <w:pPr>
              <w:ind w:left="-90" w:firstLine="90"/>
              <w:jc w:val="both"/>
            </w:pPr>
            <w:r w:rsidRPr="00907620">
              <w:t>- HS làm vào vở nháp - 1 HS lên bảng làm bài .</w:t>
            </w:r>
          </w:p>
        </w:tc>
      </w:tr>
      <w:tr w:rsidR="00A47F20" w:rsidRPr="00907620" w:rsidTr="00FF6103">
        <w:tc>
          <w:tcPr>
            <w:tcW w:w="10008" w:type="dxa"/>
            <w:gridSpan w:val="3"/>
            <w:tcBorders>
              <w:top w:val="dashed" w:sz="4" w:space="0" w:color="auto"/>
              <w:left w:val="single" w:sz="4" w:space="0" w:color="auto"/>
              <w:bottom w:val="dashed" w:sz="4" w:space="0" w:color="auto"/>
              <w:right w:val="single" w:sz="4" w:space="0" w:color="auto"/>
            </w:tcBorders>
            <w:hideMark/>
          </w:tcPr>
          <w:p w:rsidR="00A47F20" w:rsidRPr="00907620" w:rsidRDefault="00A47F20" w:rsidP="00FF6103">
            <w:pPr>
              <w:ind w:left="-90" w:firstLine="90"/>
              <w:jc w:val="both"/>
              <w:rPr>
                <w:b/>
              </w:rPr>
            </w:pPr>
            <w:r w:rsidRPr="00907620">
              <w:rPr>
                <w:b/>
              </w:rPr>
              <w:t>2. Luyện tập :</w:t>
            </w:r>
          </w:p>
          <w:p w:rsidR="00A47F20" w:rsidRPr="00907620" w:rsidRDefault="00A47F20" w:rsidP="00FF6103">
            <w:pPr>
              <w:ind w:left="-90" w:firstLine="90"/>
              <w:jc w:val="both"/>
            </w:pPr>
            <w:r w:rsidRPr="00907620">
              <w:t xml:space="preserve">- Mục tiêu: </w:t>
            </w:r>
          </w:p>
          <w:p w:rsidR="00A47F20" w:rsidRPr="00907620" w:rsidRDefault="00A47F20" w:rsidP="00FF6103">
            <w:pPr>
              <w:ind w:left="-90" w:firstLine="90"/>
              <w:jc w:val="both"/>
            </w:pPr>
            <w:r w:rsidRPr="00907620">
              <w:t xml:space="preserve">+ Củng cố các quy tắc cộng hai phân số </w:t>
            </w:r>
          </w:p>
          <w:p w:rsidR="00A47F20" w:rsidRPr="00907620" w:rsidRDefault="00A47F20" w:rsidP="00FF6103">
            <w:pPr>
              <w:ind w:left="-90" w:firstLine="90"/>
              <w:jc w:val="both"/>
              <w:rPr>
                <w:color w:val="000000"/>
                <w:lang w:val="nl-NL"/>
              </w:rPr>
            </w:pPr>
            <w:r w:rsidRPr="00907620">
              <w:rPr>
                <w:color w:val="000000"/>
                <w:lang w:val="nl-NL"/>
              </w:rPr>
              <w:t xml:space="preserve">+ Củng cố thứ tự thực hiện phép tính trong biểu thức </w:t>
            </w:r>
          </w:p>
          <w:p w:rsidR="00A47F20" w:rsidRPr="00907620" w:rsidRDefault="00A47F20" w:rsidP="00FF6103">
            <w:pPr>
              <w:ind w:left="-90" w:firstLine="90"/>
              <w:jc w:val="both"/>
              <w:rPr>
                <w:lang w:val="nl-NL"/>
              </w:rPr>
            </w:pPr>
            <w:r w:rsidRPr="00907620">
              <w:rPr>
                <w:color w:val="000000"/>
                <w:lang w:val="nl-NL"/>
              </w:rPr>
              <w:t xml:space="preserve">+ Giải toán lời văn đơn giản bằng phép cộng phân số . </w:t>
            </w:r>
          </w:p>
          <w:p w:rsidR="00A47F20" w:rsidRPr="00907620" w:rsidRDefault="00A47F20" w:rsidP="00FF6103">
            <w:pPr>
              <w:ind w:left="-90" w:firstLine="90"/>
              <w:jc w:val="both"/>
              <w:rPr>
                <w:lang w:val="vi-VN"/>
              </w:rPr>
            </w:pPr>
            <w:r w:rsidRPr="00907620">
              <w:t>- Cách tiến hành:</w:t>
            </w:r>
          </w:p>
        </w:tc>
      </w:tr>
      <w:tr w:rsidR="00A47F20" w:rsidRPr="00907620" w:rsidTr="00FF6103">
        <w:tc>
          <w:tcPr>
            <w:tcW w:w="6228" w:type="dxa"/>
            <w:tcBorders>
              <w:top w:val="dashed" w:sz="4" w:space="0" w:color="auto"/>
              <w:left w:val="single" w:sz="4" w:space="0" w:color="auto"/>
              <w:bottom w:val="dashed" w:sz="4" w:space="0" w:color="auto"/>
              <w:right w:val="single" w:sz="4" w:space="0" w:color="auto"/>
            </w:tcBorders>
          </w:tcPr>
          <w:p w:rsidR="00A47F20" w:rsidRPr="00907620" w:rsidRDefault="00A47F20" w:rsidP="00FF6103">
            <w:pPr>
              <w:pStyle w:val="NormalWeb"/>
              <w:shd w:val="clear" w:color="auto" w:fill="FFFFFF"/>
              <w:ind w:left="-90" w:firstLine="90"/>
              <w:rPr>
                <w:color w:val="000000"/>
                <w:sz w:val="28"/>
                <w:szCs w:val="28"/>
              </w:rPr>
            </w:pPr>
            <w:r w:rsidRPr="00907620">
              <w:rPr>
                <w:rStyle w:val="Strong"/>
                <w:color w:val="000000"/>
                <w:sz w:val="28"/>
                <w:szCs w:val="28"/>
              </w:rPr>
              <w:t xml:space="preserve">Bài 1: </w:t>
            </w:r>
            <w:r w:rsidRPr="00907620">
              <w:rPr>
                <w:color w:val="000000"/>
                <w:sz w:val="28"/>
                <w:szCs w:val="28"/>
              </w:rPr>
              <w:t xml:space="preserve"> Tính - HS làm việc cá nhân </w:t>
            </w:r>
          </w:p>
          <w:p w:rsidR="00A47F20" w:rsidRPr="00907620" w:rsidRDefault="00A47F20" w:rsidP="00FF6103">
            <w:pPr>
              <w:pStyle w:val="NormalWeb"/>
              <w:shd w:val="clear" w:color="auto" w:fill="FFFFFF"/>
              <w:ind w:left="-90" w:firstLine="90"/>
              <w:rPr>
                <w:color w:val="000000"/>
                <w:sz w:val="28"/>
                <w:szCs w:val="28"/>
              </w:rPr>
            </w:pPr>
            <w:r w:rsidRPr="00907620">
              <w:rPr>
                <w:color w:val="000000"/>
                <w:sz w:val="28"/>
                <w:szCs w:val="28"/>
              </w:rPr>
              <w:t xml:space="preserve">- GV HD nhận dạng của phép cộng phân số để áp dụng quy tắc thực hành làm bài vào vở </w:t>
            </w:r>
          </w:p>
          <w:p w:rsidR="00A47F20" w:rsidRPr="00907620" w:rsidRDefault="00A47F20" w:rsidP="00FF6103">
            <w:pPr>
              <w:ind w:left="-90" w:firstLine="90"/>
              <w:jc w:val="both"/>
            </w:pPr>
            <w:r w:rsidRPr="00907620">
              <w:t xml:space="preserve">- Yêu cầu 1số HS nêu cách thực hiện từng câu </w:t>
            </w: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r w:rsidRPr="00907620">
              <w:t>- GV nhận xét, tuyên dương</w:t>
            </w:r>
          </w:p>
          <w:p w:rsidR="00A47F20" w:rsidRPr="00907620" w:rsidRDefault="00A47F20" w:rsidP="00FF6103">
            <w:pPr>
              <w:ind w:left="-90" w:firstLine="90"/>
              <w:jc w:val="both"/>
              <w:rPr>
                <w:color w:val="000000"/>
                <w:shd w:val="clear" w:color="auto" w:fill="FFFFFF"/>
              </w:rPr>
            </w:pPr>
            <w:r w:rsidRPr="00907620">
              <w:t xml:space="preserve">Bài 2: </w:t>
            </w:r>
            <w:r w:rsidRPr="00907620">
              <w:rPr>
                <w:color w:val="000000"/>
                <w:shd w:val="clear" w:color="auto" w:fill="FFFFFF"/>
              </w:rPr>
              <w:t>So sánh giá trị của các biểu thức dưới đây.</w:t>
            </w:r>
          </w:p>
          <w:p w:rsidR="00A47F20" w:rsidRPr="00907620" w:rsidRDefault="00A47F20" w:rsidP="00FF6103">
            <w:pPr>
              <w:ind w:left="-90" w:firstLine="90"/>
              <w:jc w:val="both"/>
              <w:rPr>
                <w:color w:val="000000"/>
                <w:shd w:val="clear" w:color="auto" w:fill="FFFFFF"/>
              </w:rPr>
            </w:pPr>
            <w:r w:rsidRPr="00907620">
              <w:rPr>
                <w:color w:val="000000"/>
                <w:shd w:val="clear" w:color="auto" w:fill="FFFFFF"/>
              </w:rPr>
              <w:t xml:space="preserve">( HS làm việc theo cá nhân ) </w:t>
            </w:r>
          </w:p>
          <w:p w:rsidR="00A47F20" w:rsidRPr="00907620" w:rsidRDefault="00A47F20" w:rsidP="00FF6103">
            <w:pPr>
              <w:ind w:left="-90" w:firstLine="90"/>
              <w:jc w:val="both"/>
            </w:pPr>
            <w:r w:rsidRPr="00907620">
              <w:rPr>
                <w:noProof/>
                <w:lang w:val="vi-VN" w:eastAsia="vi-VN"/>
              </w:rPr>
              <w:lastRenderedPageBreak/>
              <w:drawing>
                <wp:inline distT="0" distB="0" distL="0" distR="0" wp14:anchorId="023BCE6B" wp14:editId="4B6A7E6A">
                  <wp:extent cx="3545205" cy="1780540"/>
                  <wp:effectExtent l="0" t="0" r="0" b="0"/>
                  <wp:docPr id="7" name="Picture 7" descr="Description: So sánh giá trị của các biểu thức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Description: So sánh giá trị của các biểu thức dưới đây."/>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545205" cy="1780540"/>
                          </a:xfrm>
                          <a:prstGeom prst="rect">
                            <a:avLst/>
                          </a:prstGeom>
                          <a:noFill/>
                          <a:ln>
                            <a:noFill/>
                          </a:ln>
                        </pic:spPr>
                      </pic:pic>
                    </a:graphicData>
                  </a:graphic>
                </wp:inline>
              </w:drawing>
            </w:r>
          </w:p>
          <w:p w:rsidR="00A47F20" w:rsidRPr="00907620" w:rsidRDefault="00A47F20" w:rsidP="00FF6103">
            <w:pPr>
              <w:ind w:left="-90" w:firstLine="90"/>
              <w:jc w:val="both"/>
            </w:pPr>
            <w:r w:rsidRPr="00907620">
              <w:t xml:space="preserve">- Yêu cầu HS làm bài vào vở </w:t>
            </w:r>
          </w:p>
          <w:p w:rsidR="00A47F20" w:rsidRPr="00907620" w:rsidRDefault="00A47F20" w:rsidP="00FF6103">
            <w:pPr>
              <w:ind w:left="-90" w:firstLine="90"/>
              <w:jc w:val="both"/>
            </w:pPr>
            <w:r w:rsidRPr="00907620">
              <w:t xml:space="preserve">- GV yêu cầu HS nêu cách cộng của mỗi bài </w:t>
            </w:r>
          </w:p>
          <w:p w:rsidR="00A47F20" w:rsidRPr="00907620" w:rsidRDefault="00A47F20" w:rsidP="00FF6103">
            <w:pPr>
              <w:ind w:left="-90" w:firstLine="90"/>
              <w:jc w:val="both"/>
            </w:pPr>
            <w:r w:rsidRPr="00907620">
              <w:t xml:space="preserve">, từ đó chỉ ra những bài làm sai ( nếu có ) và lỗi sai của các bạn đó . </w:t>
            </w:r>
          </w:p>
          <w:p w:rsidR="00A47F20" w:rsidRPr="00907620" w:rsidRDefault="00A47F20" w:rsidP="00FF6103">
            <w:pPr>
              <w:ind w:left="-90" w:firstLine="90"/>
              <w:jc w:val="both"/>
            </w:pPr>
            <w:r w:rsidRPr="00907620">
              <w:t xml:space="preserve">- GV yêu cầu HS sửa lại các câu sai cho đúng </w:t>
            </w:r>
          </w:p>
          <w:p w:rsidR="00A47F20" w:rsidRPr="00907620" w:rsidRDefault="00A47F20" w:rsidP="00FF6103">
            <w:pPr>
              <w:ind w:left="-90" w:firstLine="90"/>
              <w:jc w:val="both"/>
            </w:pPr>
            <w:r w:rsidRPr="00907620">
              <w:t>- GV nhận xét, tuyên dương.</w:t>
            </w:r>
          </w:p>
          <w:p w:rsidR="00A47F20" w:rsidRPr="00907620" w:rsidRDefault="00A47F20" w:rsidP="00FF6103">
            <w:pPr>
              <w:ind w:left="-90" w:firstLine="90"/>
              <w:jc w:val="both"/>
            </w:pPr>
            <w:r w:rsidRPr="00907620">
              <w:t>- Gv hướng dẫn để học sinh nhận ra tính chất kết hợp</w:t>
            </w:r>
          </w:p>
          <w:p w:rsidR="00A47F20" w:rsidRPr="00907620" w:rsidRDefault="00A47F20" w:rsidP="00FF6103">
            <w:pPr>
              <w:ind w:left="-90" w:firstLine="90"/>
              <w:jc w:val="both"/>
            </w:pPr>
            <w:r w:rsidRPr="00907620">
              <w:t xml:space="preserve">của phép cộng phân số  </w:t>
            </w: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pPr>
            <w:r w:rsidRPr="00907620">
              <w:rPr>
                <w:rStyle w:val="Strong"/>
                <w:color w:val="000000"/>
                <w:shd w:val="clear" w:color="auto" w:fill="FFFFFF"/>
              </w:rPr>
              <w:t xml:space="preserve">Bài 3: </w:t>
            </w:r>
            <w:r w:rsidRPr="00907620">
              <w:rPr>
                <w:color w:val="000000"/>
                <w:shd w:val="clear" w:color="auto" w:fill="FFFFFF"/>
              </w:rPr>
              <w:t xml:space="preserve"> Tính bằng cách thuận tiện(HS làm việc cá nhân ) </w:t>
            </w:r>
          </w:p>
          <w:p w:rsidR="00A47F20" w:rsidRPr="00907620" w:rsidRDefault="00A47F20" w:rsidP="00FF6103">
            <w:pPr>
              <w:ind w:left="-90" w:firstLine="90"/>
              <w:jc w:val="both"/>
            </w:pPr>
            <w:r w:rsidRPr="00907620">
              <w:t xml:space="preserve">- Yêu cầu HS đọc đề và tự làm bài vào vở </w:t>
            </w: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r w:rsidRPr="00907620">
              <w:t xml:space="preserve">- HS và GV nhận xét , hướng dẫn để học sinh nhận ra tính chất giao hoán của phép cộng phân số </w:t>
            </w:r>
          </w:p>
          <w:p w:rsidR="00A47F20" w:rsidRPr="00907620" w:rsidRDefault="00A47F20" w:rsidP="00FF6103">
            <w:pPr>
              <w:ind w:left="-90" w:firstLine="90"/>
              <w:jc w:val="both"/>
            </w:pPr>
            <w:r w:rsidRPr="00907620">
              <w:rPr>
                <w:b/>
              </w:rPr>
              <w:t>Bài 4</w:t>
            </w:r>
            <w:r w:rsidRPr="00907620">
              <w:t xml:space="preserve"> (Làm việc nhóm đôi - cá nhân) </w:t>
            </w:r>
          </w:p>
          <w:p w:rsidR="00A47F20" w:rsidRPr="00907620" w:rsidRDefault="00A47F20" w:rsidP="00FF6103">
            <w:pPr>
              <w:ind w:left="-90" w:firstLine="90"/>
              <w:jc w:val="both"/>
            </w:pPr>
            <w:r w:rsidRPr="00907620">
              <w:t xml:space="preserve">- GV HD HS tóm tắt để hiểu đề bằng cách hỏi đáp trong nhóm đôi </w:t>
            </w:r>
          </w:p>
          <w:p w:rsidR="00A47F20" w:rsidRPr="00907620" w:rsidRDefault="00A47F20" w:rsidP="00FF6103">
            <w:pPr>
              <w:ind w:left="-90" w:firstLine="90"/>
            </w:pPr>
            <w:r w:rsidRPr="00907620">
              <w:t>? Việt đã dùng số tiền của mình vào mấy việc ?</w:t>
            </w:r>
          </w:p>
          <w:p w:rsidR="00A47F20" w:rsidRPr="00907620" w:rsidRDefault="00A47F20" w:rsidP="00FF6103">
            <w:pPr>
              <w:ind w:left="-90" w:firstLine="90"/>
            </w:pPr>
            <w:r w:rsidRPr="00907620">
              <w:t xml:space="preserve">? Phân số chỉ số tiền vào từng việc  ? </w:t>
            </w:r>
          </w:p>
          <w:p w:rsidR="00A47F20" w:rsidRPr="00907620" w:rsidRDefault="00A47F20" w:rsidP="00FF6103">
            <w:pPr>
              <w:ind w:left="-90" w:firstLine="90"/>
              <w:jc w:val="both"/>
            </w:pPr>
            <w:r w:rsidRPr="00907620">
              <w:t xml:space="preserve">- GV yêu cầu HS tự làm bài vào vở </w:t>
            </w: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r w:rsidRPr="00907620">
              <w:t xml:space="preserve"> GVHD HS rút gọn ra giấy nháp và chỉ ghi kết quả rút gọn vào phép tính và chốt kết quả đúng </w:t>
            </w:r>
          </w:p>
          <w:p w:rsidR="00A47F20" w:rsidRPr="00907620" w:rsidRDefault="00A47F20" w:rsidP="00FF6103">
            <w:pPr>
              <w:ind w:left="-90" w:firstLine="90"/>
              <w:jc w:val="both"/>
            </w:pPr>
            <w:r w:rsidRPr="00907620">
              <w:rPr>
                <w:b/>
              </w:rPr>
              <w:t>Bài 5</w:t>
            </w:r>
            <w:r w:rsidRPr="00907620">
              <w:t xml:space="preserve"> (Làm việc cá nhân) </w:t>
            </w:r>
          </w:p>
          <w:p w:rsidR="00A47F20" w:rsidRPr="00907620" w:rsidRDefault="00A47F20" w:rsidP="00FF6103">
            <w:pPr>
              <w:ind w:left="-90" w:firstLine="90"/>
              <w:jc w:val="both"/>
            </w:pPr>
            <w:r w:rsidRPr="00907620">
              <w:lastRenderedPageBreak/>
              <w:t xml:space="preserve">- Yêu cầu HS tóm tắt </w:t>
            </w:r>
          </w:p>
          <w:p w:rsidR="00A47F20" w:rsidRPr="00907620" w:rsidRDefault="00A47F20" w:rsidP="00FF6103">
            <w:pPr>
              <w:ind w:left="-90" w:firstLine="90"/>
              <w:jc w:val="both"/>
            </w:pPr>
            <w:r w:rsidRPr="00907620">
              <w:t>? Có bao nhiêu bạn pha nước cam  ?</w:t>
            </w:r>
          </w:p>
          <w:p w:rsidR="00A47F20" w:rsidRPr="00907620" w:rsidRDefault="00A47F20" w:rsidP="00FF6103">
            <w:pPr>
              <w:ind w:left="-90" w:firstLine="90"/>
            </w:pPr>
            <w:r w:rsidRPr="00907620">
              <w:t xml:space="preserve">? Phân số chỉ số phần nước cam mà mỗi bạn pha được ? </w:t>
            </w:r>
          </w:p>
          <w:p w:rsidR="00A47F20" w:rsidRPr="00907620" w:rsidRDefault="00A47F20" w:rsidP="00FF6103">
            <w:pPr>
              <w:ind w:left="-90" w:firstLine="90"/>
              <w:jc w:val="both"/>
            </w:pPr>
            <w:r w:rsidRPr="00907620">
              <w:t xml:space="preserve">- GV yêu cầu HS tự làm bài vào vở </w:t>
            </w:r>
          </w:p>
          <w:p w:rsidR="00A47F20" w:rsidRPr="00907620" w:rsidRDefault="00A47F20" w:rsidP="00FF6103">
            <w:pPr>
              <w:ind w:left="-90" w:firstLine="90"/>
            </w:pPr>
          </w:p>
        </w:tc>
        <w:tc>
          <w:tcPr>
            <w:tcW w:w="3780" w:type="dxa"/>
            <w:gridSpan w:val="2"/>
            <w:tcBorders>
              <w:top w:val="dashed" w:sz="4" w:space="0" w:color="auto"/>
              <w:left w:val="single" w:sz="4" w:space="0" w:color="auto"/>
              <w:bottom w:val="dashed" w:sz="4" w:space="0" w:color="auto"/>
              <w:right w:val="single" w:sz="4" w:space="0" w:color="auto"/>
            </w:tcBorders>
          </w:tcPr>
          <w:p w:rsidR="00A47F20" w:rsidRPr="00907620" w:rsidRDefault="00A47F20" w:rsidP="00FF6103">
            <w:pPr>
              <w:ind w:left="-90" w:firstLine="90"/>
              <w:jc w:val="both"/>
            </w:pPr>
            <w:r w:rsidRPr="00907620">
              <w:lastRenderedPageBreak/>
              <w:t xml:space="preserve">- HS đọc yêu cầu </w:t>
            </w:r>
          </w:p>
          <w:p w:rsidR="00A47F20" w:rsidRPr="00907620" w:rsidRDefault="00A47F20" w:rsidP="00FF6103">
            <w:pPr>
              <w:ind w:left="-90" w:firstLine="90"/>
              <w:jc w:val="both"/>
            </w:pPr>
            <w:r w:rsidRPr="00907620">
              <w:t xml:space="preserve">- HS làm bài vào vở - 3 HS lên bảng làm bài </w:t>
            </w:r>
          </w:p>
          <w:p w:rsidR="00A47F20" w:rsidRPr="00907620" w:rsidRDefault="00A47F20" w:rsidP="00FF6103">
            <w:pPr>
              <w:ind w:left="-90" w:firstLine="90"/>
              <w:jc w:val="both"/>
            </w:pPr>
            <w:r w:rsidRPr="00907620">
              <w:t xml:space="preserve">- Kết quả : </w:t>
            </w:r>
          </w:p>
          <w:p w:rsidR="00A47F20" w:rsidRPr="00907620" w:rsidRDefault="00A47F20" w:rsidP="00FF6103">
            <w:pPr>
              <w:ind w:left="-90" w:firstLine="90"/>
              <w:jc w:val="both"/>
            </w:pPr>
            <w:r w:rsidRPr="00907620">
              <w:rPr>
                <w:position w:val="-4"/>
                <w:lang w:val="vi-VN" w:eastAsia="vi-VN"/>
              </w:rPr>
              <w:object w:dxaOrig="180" w:dyaOrig="280">
                <v:shape id="_x0000_i1091" type="#_x0000_t75" style="width:9pt;height:14.25pt" o:ole="">
                  <v:imagedata r:id="rId32" o:title=""/>
                </v:shape>
                <o:OLEObject Type="Embed" ProgID="Equation.DSMT4" ShapeID="_x0000_i1091" DrawAspect="Content" ObjectID="_1805222454" r:id="rId149"/>
              </w:object>
            </w:r>
            <w:r w:rsidRPr="00907620">
              <w:t xml:space="preserve"> </w:t>
            </w:r>
            <w:r w:rsidRPr="00907620">
              <w:rPr>
                <w:position w:val="-24"/>
                <w:lang w:val="vi-VN" w:eastAsia="vi-VN"/>
              </w:rPr>
              <w:object w:dxaOrig="1960" w:dyaOrig="620">
                <v:shape id="_x0000_i1092" type="#_x0000_t75" style="width:98.25pt;height:30.75pt" o:ole="">
                  <v:imagedata r:id="rId150" o:title=""/>
                </v:shape>
                <o:OLEObject Type="Embed" ProgID="Equation.DSMT4" ShapeID="_x0000_i1092" DrawAspect="Content" ObjectID="_1805222455" r:id="rId151"/>
              </w:object>
            </w:r>
            <w:r w:rsidRPr="00907620">
              <w:t xml:space="preserve"> </w:t>
            </w:r>
          </w:p>
          <w:p w:rsidR="00A47F20" w:rsidRPr="00907620" w:rsidRDefault="00A47F20" w:rsidP="00FF6103">
            <w:pPr>
              <w:ind w:left="-90" w:firstLine="90"/>
              <w:jc w:val="both"/>
            </w:pPr>
            <w:r w:rsidRPr="00907620">
              <w:t xml:space="preserve">b. </w:t>
            </w:r>
            <w:r w:rsidRPr="00907620">
              <w:rPr>
                <w:position w:val="-24"/>
                <w:lang w:val="vi-VN" w:eastAsia="vi-VN"/>
              </w:rPr>
              <w:object w:dxaOrig="2940" w:dyaOrig="620">
                <v:shape id="_x0000_i1093" type="#_x0000_t75" style="width:147pt;height:30.75pt" o:ole="">
                  <v:imagedata r:id="rId152" o:title=""/>
                </v:shape>
                <o:OLEObject Type="Embed" ProgID="Equation.DSMT4" ShapeID="_x0000_i1093" DrawAspect="Content" ObjectID="_1805222456" r:id="rId153"/>
              </w:object>
            </w:r>
          </w:p>
          <w:p w:rsidR="00A47F20" w:rsidRPr="00907620" w:rsidRDefault="00A47F20" w:rsidP="00FF6103">
            <w:pPr>
              <w:ind w:left="-90" w:firstLine="90"/>
              <w:jc w:val="both"/>
            </w:pPr>
            <w:r w:rsidRPr="00907620">
              <w:t xml:space="preserve">c. </w:t>
            </w:r>
            <w:r w:rsidRPr="00907620">
              <w:rPr>
                <w:position w:val="-24"/>
                <w:lang w:val="vi-VN" w:eastAsia="vi-VN"/>
              </w:rPr>
              <w:object w:dxaOrig="2680" w:dyaOrig="620">
                <v:shape id="_x0000_i1094" type="#_x0000_t75" style="width:133.5pt;height:30.75pt" o:ole="">
                  <v:imagedata r:id="rId154" o:title=""/>
                </v:shape>
                <o:OLEObject Type="Embed" ProgID="Equation.DSMT4" ShapeID="_x0000_i1094" DrawAspect="Content" ObjectID="_1805222457" r:id="rId155"/>
              </w:object>
            </w:r>
            <w:r w:rsidRPr="00907620">
              <w:t xml:space="preserve"> </w:t>
            </w:r>
          </w:p>
          <w:p w:rsidR="00A47F20" w:rsidRPr="00907620" w:rsidRDefault="00A47F20" w:rsidP="00FF6103">
            <w:pPr>
              <w:ind w:left="-90" w:firstLine="90"/>
              <w:jc w:val="both"/>
            </w:pPr>
          </w:p>
          <w:p w:rsidR="00A47F20" w:rsidRPr="00907620" w:rsidRDefault="00A47F20" w:rsidP="00FF6103">
            <w:pPr>
              <w:ind w:left="-90" w:firstLine="90"/>
              <w:jc w:val="both"/>
            </w:pPr>
            <w:r w:rsidRPr="00907620">
              <w:t xml:space="preserve">- HS đọc yêu cầu </w:t>
            </w:r>
          </w:p>
          <w:p w:rsidR="00A47F20" w:rsidRPr="00907620" w:rsidRDefault="00A47F20" w:rsidP="00FF6103">
            <w:pPr>
              <w:ind w:left="-90" w:firstLine="90"/>
              <w:jc w:val="both"/>
            </w:pPr>
            <w:r w:rsidRPr="00907620">
              <w:t xml:space="preserve">- HS làm bài vào vở - 3 HS lên </w:t>
            </w:r>
            <w:r w:rsidRPr="00907620">
              <w:lastRenderedPageBreak/>
              <w:t xml:space="preserve">bảng làm </w:t>
            </w:r>
          </w:p>
          <w:p w:rsidR="00A47F20" w:rsidRPr="00907620" w:rsidRDefault="00A47F20" w:rsidP="00FF6103">
            <w:pPr>
              <w:ind w:left="-90" w:firstLine="90"/>
              <w:jc w:val="both"/>
            </w:pPr>
            <w:r w:rsidRPr="00907620">
              <w:t xml:space="preserve">Kết quả : 3 biểu thức đèu có kết quả bằng nhau ( đều bằng </w:t>
            </w:r>
            <w:r w:rsidRPr="00907620">
              <w:rPr>
                <w:position w:val="-24"/>
                <w:lang w:val="vi-VN" w:eastAsia="vi-VN"/>
              </w:rPr>
              <w:object w:dxaOrig="220" w:dyaOrig="620">
                <v:shape id="_x0000_i1095" type="#_x0000_t75" style="width:10.5pt;height:30.75pt" o:ole="">
                  <v:imagedata r:id="rId156" o:title=""/>
                </v:shape>
                <o:OLEObject Type="Embed" ProgID="Equation.DSMT4" ShapeID="_x0000_i1095" DrawAspect="Content" ObjectID="_1805222458" r:id="rId157"/>
              </w:object>
            </w:r>
            <w:r w:rsidRPr="00907620">
              <w:t xml:space="preserve"> </w:t>
            </w:r>
          </w:p>
          <w:p w:rsidR="00A47F20" w:rsidRPr="00907620" w:rsidRDefault="00A47F20" w:rsidP="00FF6103">
            <w:pPr>
              <w:ind w:left="-90" w:firstLine="90"/>
              <w:rPr>
                <w:i/>
                <w:lang w:val="nl-NL"/>
              </w:rPr>
            </w:pPr>
            <w:r w:rsidRPr="00907620">
              <w:rPr>
                <w:i/>
                <w:lang w:val="nl-NL"/>
              </w:rPr>
              <w:t>- Rút ra tính chất kết hợp của phép cộng: Khi cộng 1 tổng 2 phân số với một phân số thứ ba, ta có thể cộng phân số  thứ nhất với tổng của phân số  thứ hai và phân số  thứ ba.</w:t>
            </w:r>
          </w:p>
          <w:p w:rsidR="00A47F20" w:rsidRPr="00907620" w:rsidRDefault="00A47F20" w:rsidP="00FF6103">
            <w:pPr>
              <w:ind w:left="-90" w:firstLine="90"/>
              <w:jc w:val="both"/>
              <w:rPr>
                <w:lang w:val="vi-VN"/>
              </w:rPr>
            </w:pPr>
          </w:p>
          <w:p w:rsidR="00A47F20" w:rsidRPr="00907620" w:rsidRDefault="00A47F20" w:rsidP="00FF6103">
            <w:pPr>
              <w:ind w:left="-90" w:firstLine="90"/>
              <w:jc w:val="both"/>
            </w:pPr>
            <w:r w:rsidRPr="00907620">
              <w:t xml:space="preserve">- HS đọc đề và làm bài vào vở  - 2 HS lên bảng làm bài </w:t>
            </w:r>
          </w:p>
          <w:p w:rsidR="00A47F20" w:rsidRPr="00907620" w:rsidRDefault="00A47F20" w:rsidP="00FF6103">
            <w:pPr>
              <w:pStyle w:val="NormalWeb"/>
              <w:shd w:val="clear" w:color="auto" w:fill="FFFFFF"/>
              <w:ind w:left="-90" w:firstLine="90"/>
              <w:rPr>
                <w:color w:val="000000"/>
                <w:sz w:val="28"/>
                <w:szCs w:val="28"/>
              </w:rPr>
            </w:pPr>
            <w:r w:rsidRPr="00907620">
              <w:rPr>
                <w:color w:val="000000"/>
                <w:sz w:val="28"/>
                <w:szCs w:val="28"/>
              </w:rPr>
              <w:t xml:space="preserve">Kết quả : </w:t>
            </w:r>
          </w:p>
          <w:p w:rsidR="00A47F20" w:rsidRPr="00907620" w:rsidRDefault="00A47F20" w:rsidP="00FF6103">
            <w:pPr>
              <w:pStyle w:val="NormalWeb"/>
              <w:shd w:val="clear" w:color="auto" w:fill="FFFFFF"/>
              <w:ind w:left="-90" w:firstLine="90"/>
              <w:rPr>
                <w:color w:val="000000"/>
                <w:sz w:val="28"/>
                <w:szCs w:val="28"/>
              </w:rPr>
            </w:pPr>
            <w:r w:rsidRPr="00907620">
              <w:rPr>
                <w:color w:val="000000"/>
                <w:sz w:val="28"/>
                <w:szCs w:val="28"/>
              </w:rPr>
              <w:t xml:space="preserve">a. </w:t>
            </w:r>
            <w:r w:rsidRPr="00907620">
              <w:rPr>
                <w:color w:val="000000"/>
                <w:position w:val="-24"/>
                <w:sz w:val="28"/>
                <w:szCs w:val="28"/>
              </w:rPr>
              <w:object w:dxaOrig="1260" w:dyaOrig="620">
                <v:shape id="_x0000_i1096" type="#_x0000_t75" style="width:63pt;height:30.75pt" o:ole="">
                  <v:imagedata r:id="rId158" o:title=""/>
                </v:shape>
                <o:OLEObject Type="Embed" ProgID="Equation.DSMT4" ShapeID="_x0000_i1096" DrawAspect="Content" ObjectID="_1805222459" r:id="rId159"/>
              </w:object>
            </w:r>
            <w:r w:rsidRPr="00907620">
              <w:rPr>
                <w:color w:val="000000"/>
                <w:sz w:val="28"/>
                <w:szCs w:val="28"/>
              </w:rPr>
              <w:t xml:space="preserve"> </w:t>
            </w:r>
          </w:p>
          <w:p w:rsidR="00A47F20" w:rsidRPr="00907620" w:rsidRDefault="00A47F20" w:rsidP="00FF6103">
            <w:pPr>
              <w:pStyle w:val="NormalWeb"/>
              <w:shd w:val="clear" w:color="auto" w:fill="FFFFFF"/>
              <w:ind w:left="-90" w:firstLine="90"/>
              <w:rPr>
                <w:color w:val="000000"/>
                <w:sz w:val="28"/>
                <w:szCs w:val="28"/>
              </w:rPr>
            </w:pPr>
            <w:r w:rsidRPr="00907620">
              <w:rPr>
                <w:color w:val="000000"/>
                <w:sz w:val="28"/>
                <w:szCs w:val="28"/>
              </w:rPr>
              <w:t>= (</w:t>
            </w:r>
            <w:r w:rsidRPr="00907620">
              <w:rPr>
                <w:color w:val="000000"/>
                <w:position w:val="-24"/>
                <w:sz w:val="28"/>
                <w:szCs w:val="28"/>
              </w:rPr>
              <w:object w:dxaOrig="3240" w:dyaOrig="620">
                <v:shape id="_x0000_i1097" type="#_x0000_t75" style="width:162pt;height:30.75pt" o:ole="">
                  <v:imagedata r:id="rId160" o:title=""/>
                </v:shape>
                <o:OLEObject Type="Embed" ProgID="Equation.DSMT4" ShapeID="_x0000_i1097" DrawAspect="Content" ObjectID="_1805222460" r:id="rId161"/>
              </w:object>
            </w:r>
            <w:r w:rsidRPr="00907620">
              <w:rPr>
                <w:color w:val="000000"/>
                <w:sz w:val="28"/>
                <w:szCs w:val="28"/>
              </w:rPr>
              <w:t xml:space="preserve"> </w:t>
            </w:r>
          </w:p>
          <w:p w:rsidR="00A47F20" w:rsidRPr="00907620" w:rsidRDefault="00A47F20" w:rsidP="00FF6103">
            <w:pPr>
              <w:pStyle w:val="NormalWeb"/>
              <w:shd w:val="clear" w:color="auto" w:fill="FFFFFF"/>
              <w:ind w:left="-90" w:firstLine="90"/>
              <w:rPr>
                <w:color w:val="000000"/>
                <w:sz w:val="28"/>
                <w:szCs w:val="28"/>
              </w:rPr>
            </w:pPr>
            <w:r w:rsidRPr="00907620">
              <w:rPr>
                <w:color w:val="000000"/>
                <w:sz w:val="28"/>
                <w:szCs w:val="28"/>
              </w:rPr>
              <w:t xml:space="preserve"> b. </w:t>
            </w:r>
            <w:r w:rsidRPr="00907620">
              <w:rPr>
                <w:color w:val="000000"/>
                <w:position w:val="-24"/>
                <w:sz w:val="28"/>
                <w:szCs w:val="28"/>
              </w:rPr>
              <w:object w:dxaOrig="3460" w:dyaOrig="620">
                <v:shape id="_x0000_i1098" type="#_x0000_t75" style="width:173.25pt;height:30.75pt" o:ole="">
                  <v:imagedata r:id="rId162" o:title=""/>
                </v:shape>
                <o:OLEObject Type="Embed" ProgID="Equation.DSMT4" ShapeID="_x0000_i1098" DrawAspect="Content" ObjectID="_1805222461" r:id="rId163"/>
              </w:object>
            </w:r>
            <w:r w:rsidRPr="00907620">
              <w:rPr>
                <w:color w:val="000000"/>
                <w:sz w:val="28"/>
                <w:szCs w:val="28"/>
              </w:rPr>
              <w:t xml:space="preserve"> </w:t>
            </w:r>
          </w:p>
          <w:p w:rsidR="00A47F20" w:rsidRPr="00907620" w:rsidRDefault="00A47F20" w:rsidP="00FF6103">
            <w:pPr>
              <w:pStyle w:val="NormalWeb"/>
              <w:shd w:val="clear" w:color="auto" w:fill="FFFFFF"/>
              <w:ind w:left="-90" w:firstLine="90"/>
              <w:rPr>
                <w:color w:val="000000"/>
                <w:sz w:val="28"/>
                <w:szCs w:val="28"/>
              </w:rPr>
            </w:pPr>
            <w:r w:rsidRPr="00907620">
              <w:rPr>
                <w:color w:val="000000"/>
                <w:sz w:val="28"/>
                <w:szCs w:val="28"/>
              </w:rPr>
              <w:t xml:space="preserve">- HS nêu tính chất giao hoán của phép cộng phân số </w:t>
            </w:r>
          </w:p>
          <w:p w:rsidR="00A47F20" w:rsidRPr="00907620" w:rsidRDefault="00A47F20" w:rsidP="00FF6103">
            <w:pPr>
              <w:ind w:left="-90" w:firstLine="90"/>
              <w:jc w:val="both"/>
            </w:pPr>
            <w:r w:rsidRPr="00907620">
              <w:t xml:space="preserve">- HS làm việc nhóm đôi </w:t>
            </w:r>
          </w:p>
          <w:p w:rsidR="00A47F20" w:rsidRPr="00907620" w:rsidRDefault="00A47F20" w:rsidP="00FF6103">
            <w:pPr>
              <w:ind w:left="-90" w:firstLine="90"/>
              <w:jc w:val="both"/>
            </w:pPr>
          </w:p>
          <w:p w:rsidR="00A47F20" w:rsidRPr="00907620" w:rsidRDefault="00A47F20" w:rsidP="00FF6103">
            <w:pPr>
              <w:ind w:left="-90" w:firstLine="90"/>
              <w:jc w:val="both"/>
            </w:pPr>
            <w:r w:rsidRPr="00907620">
              <w:t xml:space="preserve">- HS làm bài vào vở - 1 HS lên bảng trình bày </w:t>
            </w:r>
          </w:p>
          <w:p w:rsidR="00A47F20" w:rsidRPr="00907620" w:rsidRDefault="00A47F20" w:rsidP="00FF6103">
            <w:pPr>
              <w:ind w:left="-90" w:firstLine="90"/>
              <w:jc w:val="center"/>
            </w:pPr>
            <w:r w:rsidRPr="00907620">
              <w:t>Bài giải</w:t>
            </w:r>
          </w:p>
          <w:p w:rsidR="00A47F20" w:rsidRPr="00907620" w:rsidRDefault="00A47F20" w:rsidP="00FF6103">
            <w:pPr>
              <w:ind w:left="-90" w:firstLine="90"/>
              <w:jc w:val="both"/>
              <w:rPr>
                <w:color w:val="000000"/>
                <w:shd w:val="clear" w:color="auto" w:fill="FFFFFF"/>
              </w:rPr>
            </w:pPr>
            <w:r w:rsidRPr="00907620">
              <w:rPr>
                <w:color w:val="000000"/>
                <w:shd w:val="clear" w:color="auto" w:fill="FFFFFF"/>
              </w:rPr>
              <w:t xml:space="preserve">Việt đã dùng số phần tiền của mình để mua vở và bút là : </w:t>
            </w:r>
          </w:p>
          <w:p w:rsidR="00A47F20" w:rsidRPr="00907620" w:rsidRDefault="00A47F20" w:rsidP="00FF6103">
            <w:pPr>
              <w:ind w:left="-90" w:firstLine="90"/>
              <w:jc w:val="both"/>
              <w:rPr>
                <w:color w:val="000000"/>
                <w:shd w:val="clear" w:color="auto" w:fill="FFFFFF"/>
              </w:rPr>
            </w:pPr>
            <w:r w:rsidRPr="00907620">
              <w:rPr>
                <w:color w:val="000000"/>
                <w:position w:val="-24"/>
                <w:shd w:val="clear" w:color="auto" w:fill="FFFFFF"/>
                <w:lang w:val="vi-VN" w:eastAsia="vi-VN"/>
              </w:rPr>
              <w:object w:dxaOrig="1000" w:dyaOrig="620">
                <v:shape id="_x0000_i1099" type="#_x0000_t75" style="width:50.25pt;height:30.75pt" o:ole="">
                  <v:imagedata r:id="rId164" o:title=""/>
                </v:shape>
                <o:OLEObject Type="Embed" ProgID="Equation.DSMT4" ShapeID="_x0000_i1099" DrawAspect="Content" ObjectID="_1805222462" r:id="rId165"/>
              </w:object>
            </w:r>
            <w:r w:rsidRPr="00907620">
              <w:rPr>
                <w:color w:val="000000"/>
                <w:shd w:val="clear" w:color="auto" w:fill="FFFFFF"/>
              </w:rPr>
              <w:t xml:space="preserve"> ( số tiền ) </w:t>
            </w:r>
          </w:p>
          <w:p w:rsidR="00A47F20" w:rsidRPr="00907620" w:rsidRDefault="00A47F20" w:rsidP="00FF6103">
            <w:pPr>
              <w:ind w:left="-90" w:firstLine="90"/>
              <w:jc w:val="both"/>
            </w:pPr>
            <w:r w:rsidRPr="00907620">
              <w:rPr>
                <w:color w:val="000000"/>
                <w:shd w:val="clear" w:color="auto" w:fill="FFFFFF"/>
              </w:rPr>
              <w:t xml:space="preserve">Đáp số : </w:t>
            </w:r>
            <w:r w:rsidRPr="00907620">
              <w:rPr>
                <w:color w:val="000000"/>
                <w:position w:val="-24"/>
                <w:shd w:val="clear" w:color="auto" w:fill="FFFFFF"/>
                <w:lang w:val="vi-VN" w:eastAsia="vi-VN"/>
              </w:rPr>
              <w:object w:dxaOrig="240" w:dyaOrig="620">
                <v:shape id="_x0000_i1100" type="#_x0000_t75" style="width:12pt;height:30.75pt" o:ole="">
                  <v:imagedata r:id="rId166" o:title=""/>
                </v:shape>
                <o:OLEObject Type="Embed" ProgID="Equation.DSMT4" ShapeID="_x0000_i1100" DrawAspect="Content" ObjectID="_1805222463" r:id="rId167"/>
              </w:object>
            </w:r>
            <w:r w:rsidRPr="00907620">
              <w:rPr>
                <w:color w:val="000000"/>
                <w:shd w:val="clear" w:color="auto" w:fill="FFFFFF"/>
              </w:rPr>
              <w:t xml:space="preserve"> số tiền </w:t>
            </w:r>
          </w:p>
          <w:p w:rsidR="00A47F20" w:rsidRPr="00907620" w:rsidRDefault="00A47F20" w:rsidP="00FF6103">
            <w:pPr>
              <w:ind w:left="-90" w:firstLine="90"/>
              <w:jc w:val="both"/>
            </w:pPr>
            <w:r w:rsidRPr="00907620">
              <w:t xml:space="preserve">- HS làm việc cá nhân </w:t>
            </w: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r w:rsidRPr="00907620">
              <w:t xml:space="preserve"> HS làm bài vào vở </w:t>
            </w:r>
          </w:p>
          <w:p w:rsidR="00A47F20" w:rsidRPr="00907620" w:rsidRDefault="00A47F20" w:rsidP="00FF6103">
            <w:pPr>
              <w:ind w:left="-90" w:firstLine="90"/>
              <w:jc w:val="center"/>
              <w:rPr>
                <w:b/>
              </w:rPr>
            </w:pPr>
            <w:r w:rsidRPr="00907620">
              <w:rPr>
                <w:b/>
              </w:rPr>
              <w:t>Bài giải</w:t>
            </w:r>
          </w:p>
          <w:p w:rsidR="00A47F20" w:rsidRPr="00907620" w:rsidRDefault="00A47F20" w:rsidP="00FF6103">
            <w:pPr>
              <w:ind w:left="-90" w:firstLine="90"/>
              <w:jc w:val="both"/>
            </w:pPr>
            <w:r w:rsidRPr="00907620">
              <w:rPr>
                <w:color w:val="000000"/>
                <w:shd w:val="clear" w:color="auto" w:fill="FFFFFF"/>
              </w:rPr>
              <w:t xml:space="preserve">Số lít nước cam cả ba bạn pha được là : </w:t>
            </w:r>
          </w:p>
          <w:p w:rsidR="00A47F20" w:rsidRPr="00907620" w:rsidRDefault="00A47F20" w:rsidP="00FF6103">
            <w:pPr>
              <w:ind w:left="-90" w:firstLine="90"/>
              <w:jc w:val="both"/>
            </w:pPr>
            <w:r w:rsidRPr="00907620">
              <w:rPr>
                <w:position w:val="-24"/>
                <w:lang w:val="vi-VN" w:eastAsia="vi-VN"/>
              </w:rPr>
              <w:object w:dxaOrig="1680" w:dyaOrig="620">
                <v:shape id="_x0000_i1101" type="#_x0000_t75" style="width:84pt;height:30.75pt" o:ole="">
                  <v:imagedata r:id="rId168" o:title=""/>
                </v:shape>
                <o:OLEObject Type="Embed" ProgID="Equation.DSMT4" ShapeID="_x0000_i1101" DrawAspect="Content" ObjectID="_1805222464" r:id="rId169"/>
              </w:object>
            </w:r>
            <w:r w:rsidRPr="00907620">
              <w:t xml:space="preserve"> </w:t>
            </w:r>
          </w:p>
          <w:p w:rsidR="00A47F20" w:rsidRPr="00907620" w:rsidRDefault="00A47F20" w:rsidP="00FF6103">
            <w:pPr>
              <w:ind w:left="-90" w:firstLine="90"/>
              <w:jc w:val="both"/>
            </w:pPr>
            <w:r w:rsidRPr="00907620">
              <w:rPr>
                <w:b/>
              </w:rPr>
              <w:t xml:space="preserve">             Đáp số :</w:t>
            </w:r>
            <w:r w:rsidRPr="00907620">
              <w:t xml:space="preserve"> 2 lít</w:t>
            </w:r>
          </w:p>
        </w:tc>
      </w:tr>
      <w:tr w:rsidR="00A47F20" w:rsidRPr="00907620" w:rsidTr="00FF6103">
        <w:tc>
          <w:tcPr>
            <w:tcW w:w="10008" w:type="dxa"/>
            <w:gridSpan w:val="3"/>
            <w:tcBorders>
              <w:top w:val="dashed" w:sz="4" w:space="0" w:color="auto"/>
              <w:left w:val="single" w:sz="4" w:space="0" w:color="auto"/>
              <w:bottom w:val="dashed" w:sz="4" w:space="0" w:color="auto"/>
              <w:right w:val="single" w:sz="4" w:space="0" w:color="auto"/>
            </w:tcBorders>
            <w:hideMark/>
          </w:tcPr>
          <w:p w:rsidR="00A47F20" w:rsidRPr="00907620" w:rsidRDefault="00A47F20" w:rsidP="00FF6103">
            <w:pPr>
              <w:ind w:left="-90" w:firstLine="90"/>
              <w:rPr>
                <w:b/>
              </w:rPr>
            </w:pPr>
            <w:r w:rsidRPr="00907620">
              <w:rPr>
                <w:b/>
              </w:rPr>
              <w:lastRenderedPageBreak/>
              <w:t>3. Vận dụng trải nghiệm.</w:t>
            </w:r>
          </w:p>
          <w:p w:rsidR="00A47F20" w:rsidRPr="00907620" w:rsidRDefault="00A47F20" w:rsidP="00FF6103">
            <w:pPr>
              <w:ind w:left="-90" w:firstLine="90"/>
            </w:pPr>
            <w:r w:rsidRPr="00907620">
              <w:t>- Mục tiêu:</w:t>
            </w:r>
          </w:p>
          <w:p w:rsidR="00A47F20" w:rsidRPr="00907620" w:rsidRDefault="00A47F20" w:rsidP="00FF6103">
            <w:pPr>
              <w:ind w:left="-90" w:firstLine="90"/>
            </w:pPr>
            <w:r w:rsidRPr="00907620">
              <w:t>+ Củng cố những kiến thức đã học trong tiết học để học sinh khắc sâu nội dung.</w:t>
            </w:r>
          </w:p>
          <w:p w:rsidR="00A47F20" w:rsidRPr="00907620" w:rsidRDefault="00A47F20" w:rsidP="00FF6103">
            <w:pPr>
              <w:ind w:left="-90" w:firstLine="90"/>
            </w:pPr>
            <w:r w:rsidRPr="00907620">
              <w:t>+ Vận dụng kiến thức đã học vào thực tiễn.</w:t>
            </w:r>
          </w:p>
          <w:p w:rsidR="00A47F20" w:rsidRPr="00907620" w:rsidRDefault="00A47F20" w:rsidP="00FF6103">
            <w:pPr>
              <w:ind w:left="-90" w:firstLine="90"/>
            </w:pPr>
            <w:r w:rsidRPr="00907620">
              <w:t xml:space="preserve">+ Tạo không khí vui vẻ, hào hứng, lưu luyến sau khi học sinh học bài </w:t>
            </w:r>
          </w:p>
          <w:p w:rsidR="00A47F20" w:rsidRPr="00907620" w:rsidRDefault="00A47F20" w:rsidP="00FF6103">
            <w:pPr>
              <w:ind w:left="-90" w:firstLine="90"/>
            </w:pPr>
            <w:r w:rsidRPr="00907620">
              <w:t>- Cách tiến hành:</w:t>
            </w:r>
          </w:p>
        </w:tc>
      </w:tr>
      <w:tr w:rsidR="00A47F20" w:rsidRPr="00907620" w:rsidTr="00FF6103">
        <w:tc>
          <w:tcPr>
            <w:tcW w:w="6861" w:type="dxa"/>
            <w:gridSpan w:val="2"/>
            <w:tcBorders>
              <w:top w:val="dashed" w:sz="4" w:space="0" w:color="auto"/>
              <w:left w:val="single" w:sz="4" w:space="0" w:color="auto"/>
              <w:bottom w:val="dashed" w:sz="4" w:space="0" w:color="auto"/>
              <w:right w:val="single" w:sz="4" w:space="0" w:color="auto"/>
            </w:tcBorders>
          </w:tcPr>
          <w:p w:rsidR="00A47F20" w:rsidRPr="00907620" w:rsidRDefault="00A47F20" w:rsidP="00FF6103">
            <w:pPr>
              <w:ind w:left="-90" w:firstLine="90"/>
              <w:jc w:val="both"/>
            </w:pPr>
            <w:r w:rsidRPr="00907620">
              <w:t xml:space="preserve">- GV tổ chức bằng hình thức trò chơi để HS thực hành cộng phân số thành thạo hơn </w:t>
            </w:r>
          </w:p>
          <w:p w:rsidR="00A47F20" w:rsidRPr="00907620" w:rsidRDefault="00A47F20" w:rsidP="00FF6103">
            <w:pPr>
              <w:ind w:left="-90" w:firstLine="90"/>
              <w:rPr>
                <w:color w:val="000000"/>
                <w:shd w:val="clear" w:color="auto" w:fill="FFFFFF"/>
              </w:rPr>
            </w:pPr>
            <w:r w:rsidRPr="00907620">
              <w:rPr>
                <w:color w:val="000000"/>
                <w:shd w:val="clear" w:color="auto" w:fill="FFFFFF"/>
              </w:rPr>
              <w:t xml:space="preserve">Bài toán : Một chiếc tàu thủy giờ thứ nhất chạy được  </w:t>
            </w:r>
            <w:r w:rsidRPr="00907620">
              <w:rPr>
                <w:color w:val="000000"/>
                <w:position w:val="-24"/>
                <w:shd w:val="clear" w:color="auto" w:fill="FFFFFF"/>
                <w:lang w:val="vi-VN" w:eastAsia="vi-VN"/>
              </w:rPr>
              <w:object w:dxaOrig="220" w:dyaOrig="620">
                <v:shape id="_x0000_i1102" type="#_x0000_t75" style="width:10.5pt;height:30.75pt" o:ole="">
                  <v:imagedata r:id="rId170" o:title=""/>
                </v:shape>
                <o:OLEObject Type="Embed" ProgID="Equation.DSMT4" ShapeID="_x0000_i1102" DrawAspect="Content" ObjectID="_1805222465" r:id="rId171"/>
              </w:object>
            </w:r>
            <w:r w:rsidRPr="00907620">
              <w:rPr>
                <w:color w:val="000000"/>
                <w:shd w:val="clear" w:color="auto" w:fill="FFFFFF"/>
              </w:rPr>
              <w:t xml:space="preserve"> quãng đường   , giờ thứ hai chạy được </w:t>
            </w:r>
            <w:r w:rsidRPr="00907620">
              <w:rPr>
                <w:color w:val="000000"/>
                <w:position w:val="-24"/>
                <w:shd w:val="clear" w:color="auto" w:fill="FFFFFF"/>
                <w:lang w:val="vi-VN" w:eastAsia="vi-VN"/>
              </w:rPr>
              <w:object w:dxaOrig="240" w:dyaOrig="620">
                <v:shape id="_x0000_i1103" type="#_x0000_t75" style="width:12pt;height:30.75pt" o:ole="">
                  <v:imagedata r:id="rId172" o:title=""/>
                </v:shape>
                <o:OLEObject Type="Embed" ProgID="Equation.DSMT4" ShapeID="_x0000_i1103" DrawAspect="Content" ObjectID="_1805222466" r:id="rId173"/>
              </w:object>
            </w:r>
            <w:r w:rsidRPr="00907620">
              <w:rPr>
                <w:color w:val="000000"/>
                <w:shd w:val="clear" w:color="auto" w:fill="FFFFFF"/>
              </w:rPr>
              <w:t xml:space="preserve">  quãng đường, giờ thứ ba chạy được </w:t>
            </w:r>
            <w:r w:rsidRPr="00907620">
              <w:rPr>
                <w:color w:val="000000"/>
                <w:position w:val="-24"/>
                <w:shd w:val="clear" w:color="auto" w:fill="FFFFFF"/>
                <w:lang w:val="vi-VN" w:eastAsia="vi-VN"/>
              </w:rPr>
              <w:object w:dxaOrig="240" w:dyaOrig="620">
                <v:shape id="_x0000_i1104" type="#_x0000_t75" style="width:12pt;height:30.75pt" o:ole="">
                  <v:imagedata r:id="rId174" o:title=""/>
                </v:shape>
                <o:OLEObject Type="Embed" ProgID="Equation.DSMT4" ShapeID="_x0000_i1104" DrawAspect="Content" ObjectID="_1805222467" r:id="rId175"/>
              </w:object>
            </w:r>
            <w:r w:rsidRPr="00907620">
              <w:rPr>
                <w:color w:val="000000"/>
                <w:shd w:val="clear" w:color="auto" w:fill="FFFFFF"/>
              </w:rPr>
              <w:t xml:space="preserve">  quãng đường. Hỏi sau ba giờ chiếc tàu thủy đó chạy được bao nhiêu phần quãng đường?</w:t>
            </w:r>
          </w:p>
          <w:p w:rsidR="00A47F20" w:rsidRPr="00907620" w:rsidRDefault="00A47F20" w:rsidP="00FF6103">
            <w:pPr>
              <w:ind w:left="-90" w:firstLine="90"/>
              <w:jc w:val="both"/>
            </w:pPr>
          </w:p>
          <w:p w:rsidR="00A47F20" w:rsidRPr="00907620" w:rsidRDefault="00A47F20" w:rsidP="00FF6103">
            <w:pPr>
              <w:ind w:left="-90" w:firstLine="90"/>
              <w:jc w:val="both"/>
            </w:pPr>
            <w:r w:rsidRPr="00907620">
              <w:t>- Mời 3 học sinh tham gia trải nghiệm: Phát 3 phiếu cho 3 em, sau đó mời 3 em đứng theo thứ tự từ bé đến lớn theo đánh dấu trên bảng. Ai đúng sẽ được tuyên dương.</w:t>
            </w:r>
          </w:p>
          <w:p w:rsidR="00A47F20" w:rsidRPr="00907620" w:rsidRDefault="00A47F20" w:rsidP="00FF6103">
            <w:pPr>
              <w:ind w:left="-90" w:firstLine="90"/>
              <w:jc w:val="both"/>
            </w:pPr>
            <w:r w:rsidRPr="00907620">
              <w:t xml:space="preserve">- Nhận xét và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rsidR="00A47F20" w:rsidRPr="00907620" w:rsidRDefault="00A47F20" w:rsidP="00FF6103">
            <w:pPr>
              <w:ind w:left="-90" w:firstLine="90"/>
              <w:jc w:val="both"/>
            </w:pPr>
            <w:r w:rsidRPr="00907620">
              <w:t>- HS tham gia để vận dụng kiến thức đã học vào thực tiễn.</w:t>
            </w:r>
          </w:p>
          <w:p w:rsidR="00A47F20" w:rsidRPr="00907620" w:rsidRDefault="00A47F20" w:rsidP="00FF6103">
            <w:pPr>
              <w:ind w:left="-90" w:firstLine="90"/>
              <w:jc w:val="both"/>
            </w:pPr>
            <w:r w:rsidRPr="00907620">
              <w:t xml:space="preserve">- 3 HS xung phong tham gia chơi. </w:t>
            </w: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p>
          <w:p w:rsidR="00A47F20" w:rsidRPr="00907620" w:rsidRDefault="00A47F20" w:rsidP="00FF6103">
            <w:pPr>
              <w:ind w:left="-90" w:firstLine="90"/>
              <w:jc w:val="both"/>
            </w:pPr>
            <w:r w:rsidRPr="00907620">
              <w:t>- HS lắng nghe để vận dụng vào thực tiễn.</w:t>
            </w:r>
          </w:p>
        </w:tc>
      </w:tr>
      <w:tr w:rsidR="00A47F20" w:rsidRPr="00907620" w:rsidTr="00FF6103">
        <w:tc>
          <w:tcPr>
            <w:tcW w:w="10008" w:type="dxa"/>
            <w:gridSpan w:val="3"/>
            <w:tcBorders>
              <w:top w:val="dashed" w:sz="4" w:space="0" w:color="auto"/>
              <w:left w:val="single" w:sz="4" w:space="0" w:color="auto"/>
              <w:bottom w:val="single" w:sz="4" w:space="0" w:color="auto"/>
              <w:right w:val="single" w:sz="4" w:space="0" w:color="auto"/>
            </w:tcBorders>
            <w:hideMark/>
          </w:tcPr>
          <w:p w:rsidR="00A47F20" w:rsidRPr="00907620" w:rsidRDefault="00A47F20" w:rsidP="00FF6103">
            <w:pPr>
              <w:ind w:left="-90" w:firstLine="90"/>
            </w:pPr>
            <w:r w:rsidRPr="00907620">
              <w:t>IV. ĐIỀU CHỈNH SAU BÀI DẠY:</w:t>
            </w:r>
          </w:p>
          <w:p w:rsidR="00A47F20" w:rsidRPr="00907620" w:rsidRDefault="00A47F20" w:rsidP="00FF6103">
            <w:pPr>
              <w:ind w:left="-90" w:firstLine="90"/>
            </w:pPr>
            <w:r w:rsidRPr="00907620">
              <w:t>...........................................................................................................................................</w:t>
            </w:r>
          </w:p>
          <w:p w:rsidR="00A47F20" w:rsidRPr="00907620" w:rsidRDefault="00A47F20" w:rsidP="00FF6103">
            <w:pPr>
              <w:ind w:left="-90" w:firstLine="90"/>
            </w:pPr>
            <w:r w:rsidRPr="00907620">
              <w:t>...........................................................................................................................................</w:t>
            </w:r>
          </w:p>
        </w:tc>
      </w:tr>
    </w:tbl>
    <w:p w:rsidR="0074137D" w:rsidRPr="008E3728" w:rsidRDefault="0074137D" w:rsidP="00A47F20">
      <w:pPr>
        <w:spacing w:line="264" w:lineRule="auto"/>
        <w:jc w:val="center"/>
        <w:rPr>
          <w:rFonts w:eastAsia="Arial"/>
        </w:rPr>
      </w:pPr>
      <w:r w:rsidRPr="008E3728">
        <w:rPr>
          <w:rFonts w:eastAsia="Arial"/>
        </w:rPr>
        <w:t>------------------------------------------------</w:t>
      </w:r>
    </w:p>
    <w:p w:rsidR="0074137D" w:rsidRPr="008E3728" w:rsidRDefault="00910DA1" w:rsidP="0074137D">
      <w:pPr>
        <w:jc w:val="center"/>
        <w:rPr>
          <w:b/>
        </w:rPr>
      </w:pPr>
      <w:r>
        <w:rPr>
          <w:b/>
        </w:rPr>
        <w:t>Thứ 6</w:t>
      </w:r>
      <w:r w:rsidR="00D626F3">
        <w:rPr>
          <w:b/>
        </w:rPr>
        <w:t xml:space="preserve"> ngày 11</w:t>
      </w:r>
      <w:r w:rsidR="00FA3139">
        <w:rPr>
          <w:b/>
        </w:rPr>
        <w:t xml:space="preserve"> tháng 4</w:t>
      </w:r>
      <w:r w:rsidR="0074137D">
        <w:rPr>
          <w:b/>
        </w:rPr>
        <w:t xml:space="preserve"> năm 2025</w:t>
      </w:r>
    </w:p>
    <w:p w:rsidR="003D4CDC" w:rsidRDefault="0074137D" w:rsidP="0074137D">
      <w:pPr>
        <w:rPr>
          <w:b/>
        </w:rPr>
      </w:pPr>
      <w:r w:rsidRPr="008E3728">
        <w:rPr>
          <w:b/>
          <w:i/>
        </w:rPr>
        <w:t>Sáng</w:t>
      </w:r>
      <w:r w:rsidRPr="008E3728">
        <w:rPr>
          <w:b/>
          <w:i/>
        </w:rPr>
        <w:tab/>
      </w:r>
      <w:r w:rsidRPr="008E3728">
        <w:rPr>
          <w:b/>
          <w:i/>
        </w:rPr>
        <w:tab/>
      </w:r>
      <w:r w:rsidRPr="008E3728">
        <w:rPr>
          <w:b/>
          <w:i/>
        </w:rPr>
        <w:tab/>
      </w:r>
      <w:r w:rsidRPr="008E3728">
        <w:rPr>
          <w:b/>
          <w:i/>
        </w:rPr>
        <w:tab/>
      </w:r>
      <w:r w:rsidRPr="008E3728">
        <w:rPr>
          <w:b/>
          <w:i/>
        </w:rPr>
        <w:tab/>
        <w:t xml:space="preserve">       </w:t>
      </w:r>
      <w:r w:rsidRPr="008E3728">
        <w:rPr>
          <w:b/>
        </w:rPr>
        <w:t>Tiết 1: Toán</w:t>
      </w:r>
    </w:p>
    <w:p w:rsidR="00B704E8" w:rsidRPr="00907620" w:rsidRDefault="00B704E8" w:rsidP="00B704E8">
      <w:pPr>
        <w:ind w:left="-90" w:firstLine="90"/>
        <w:jc w:val="center"/>
        <w:rPr>
          <w:b/>
          <w:bCs/>
        </w:rPr>
      </w:pPr>
      <w:r w:rsidRPr="00907620">
        <w:rPr>
          <w:b/>
          <w:bCs/>
        </w:rPr>
        <w:t>PHÉP TRỪ HAI PHÂN SỐ CÓ CÙNG MẪU SỐ - TRANG 80</w:t>
      </w:r>
    </w:p>
    <w:p w:rsidR="00B704E8" w:rsidRDefault="00B704E8" w:rsidP="00B704E8">
      <w:pPr>
        <w:ind w:left="-90" w:firstLine="90"/>
        <w:jc w:val="both"/>
        <w:rPr>
          <w:b/>
        </w:rPr>
      </w:pPr>
      <w:r w:rsidRPr="00907620">
        <w:rPr>
          <w:b/>
        </w:rPr>
        <w:t>I. YÊU CẦU CẦN ĐẠT.</w:t>
      </w:r>
    </w:p>
    <w:p w:rsidR="00B704E8" w:rsidRPr="00EF5AF9" w:rsidRDefault="00B704E8" w:rsidP="00B704E8">
      <w:pPr>
        <w:ind w:left="-90" w:firstLine="90"/>
        <w:jc w:val="both"/>
        <w:rPr>
          <w:b/>
        </w:rPr>
      </w:pPr>
      <w:r w:rsidRPr="00907620">
        <w:rPr>
          <w:b/>
          <w:iCs/>
        </w:rPr>
        <w:t>1. Yêu cầu về kiến thức kĩ năng</w:t>
      </w:r>
    </w:p>
    <w:p w:rsidR="00B704E8" w:rsidRDefault="00B704E8" w:rsidP="00B704E8">
      <w:pPr>
        <w:jc w:val="both"/>
      </w:pPr>
      <w:r w:rsidRPr="00907620">
        <w:t>- Thực hiện được phép trừ hai phân số cùng mẫu số .</w:t>
      </w:r>
    </w:p>
    <w:p w:rsidR="00B704E8" w:rsidRPr="00EF5AF9" w:rsidRDefault="00B704E8" w:rsidP="00B704E8">
      <w:pPr>
        <w:jc w:val="both"/>
      </w:pPr>
      <w:r w:rsidRPr="00907620">
        <w:t>- Thực hiện được phép trừ  phân số tương ứng với các hình ảnh đã cho .</w:t>
      </w:r>
    </w:p>
    <w:p w:rsidR="00B704E8" w:rsidRDefault="00B704E8" w:rsidP="00B704E8">
      <w:pPr>
        <w:ind w:left="-90" w:firstLine="90"/>
        <w:jc w:val="both"/>
      </w:pPr>
      <w:r w:rsidRPr="00907620">
        <w:t>- Phát triển năng lực giải quyết vấn đề  và  năng lực giao tiếp toán học.</w:t>
      </w:r>
    </w:p>
    <w:p w:rsidR="00B704E8" w:rsidRPr="00EF5AF9" w:rsidRDefault="00B704E8" w:rsidP="00B704E8">
      <w:pPr>
        <w:ind w:left="-90" w:firstLine="90"/>
        <w:jc w:val="both"/>
        <w:rPr>
          <w:lang w:val="vi-VN"/>
        </w:rPr>
      </w:pPr>
      <w:r>
        <w:rPr>
          <w:b/>
          <w:iCs/>
        </w:rPr>
        <w:lastRenderedPageBreak/>
        <w:t>2</w:t>
      </w:r>
      <w:r w:rsidRPr="00907620">
        <w:rPr>
          <w:b/>
          <w:iCs/>
        </w:rPr>
        <w:t xml:space="preserve">. Yêu cầu về </w:t>
      </w:r>
      <w:r>
        <w:rPr>
          <w:b/>
          <w:iCs/>
        </w:rPr>
        <w:t>năng lực phẩm chất</w:t>
      </w:r>
    </w:p>
    <w:p w:rsidR="00B704E8" w:rsidRPr="00907620" w:rsidRDefault="00B704E8" w:rsidP="00B704E8">
      <w:pPr>
        <w:jc w:val="both"/>
      </w:pPr>
      <w:r w:rsidRPr="00907620">
        <w:t>- Năng lực tự chủ, tự học: Biết tự giác học tập, làm bài tập và các nhiệm vụ được giao.</w:t>
      </w:r>
    </w:p>
    <w:p w:rsidR="00B704E8" w:rsidRPr="00907620" w:rsidRDefault="00B704E8" w:rsidP="00B704E8">
      <w:pPr>
        <w:ind w:left="-90" w:firstLine="90"/>
        <w:jc w:val="both"/>
      </w:pPr>
      <w:r w:rsidRPr="00907620">
        <w:t>- Năng lực giải quyết vấn đề và sáng tạo: tham gia tốt trò chơi, vận dụng.</w:t>
      </w:r>
    </w:p>
    <w:p w:rsidR="00B704E8" w:rsidRPr="00907620" w:rsidRDefault="00B704E8" w:rsidP="00B704E8">
      <w:pPr>
        <w:ind w:left="-90" w:firstLine="90"/>
        <w:jc w:val="both"/>
      </w:pPr>
      <w:r w:rsidRPr="00907620">
        <w:t>- Năng lực giao tiếp và hợp tác: Phát triển năng lực giao tiếp trong hoạt động nhóm.</w:t>
      </w:r>
    </w:p>
    <w:p w:rsidR="00B704E8" w:rsidRPr="00907620" w:rsidRDefault="00B704E8" w:rsidP="00B704E8">
      <w:pPr>
        <w:ind w:left="-90" w:firstLine="90"/>
        <w:jc w:val="both"/>
      </w:pPr>
      <w:r w:rsidRPr="00907620">
        <w:t>- Phẩm chất nhân ái: Có ý thức giúp đỡ lẫn nhau trong hoạt động nhóm để hoàn thành nhiệm vụ.</w:t>
      </w:r>
    </w:p>
    <w:p w:rsidR="00B704E8" w:rsidRPr="00907620" w:rsidRDefault="00B704E8" w:rsidP="00B704E8">
      <w:pPr>
        <w:ind w:left="-90" w:firstLine="90"/>
        <w:jc w:val="both"/>
      </w:pPr>
      <w:r w:rsidRPr="00907620">
        <w:t>- Phẩm chất chăm chỉ: Có ý thức tự giác học tập, trả lời câu hỏi; làm tốt các bài tập.</w:t>
      </w:r>
    </w:p>
    <w:p w:rsidR="00B704E8" w:rsidRDefault="00B704E8" w:rsidP="00B704E8">
      <w:pPr>
        <w:ind w:left="-90" w:firstLine="90"/>
        <w:jc w:val="both"/>
      </w:pPr>
      <w:r w:rsidRPr="00907620">
        <w:t>- Phẩm chất trách nhiệm: Biết giữ trật tự, lắng nghe và học tập nghiêm túc.</w:t>
      </w:r>
    </w:p>
    <w:p w:rsidR="00B704E8" w:rsidRPr="00EF5AF9" w:rsidRDefault="00B704E8" w:rsidP="00B704E8">
      <w:pPr>
        <w:ind w:left="-90" w:firstLine="90"/>
        <w:jc w:val="both"/>
      </w:pPr>
      <w:r w:rsidRPr="00907620">
        <w:rPr>
          <w:b/>
        </w:rPr>
        <w:t>II. ĐỒ DÙNG DẠY HỌC.</w:t>
      </w:r>
    </w:p>
    <w:p w:rsidR="00B704E8" w:rsidRPr="00907620" w:rsidRDefault="00B704E8" w:rsidP="00B704E8">
      <w:pPr>
        <w:ind w:left="-90" w:firstLine="90"/>
        <w:jc w:val="both"/>
      </w:pPr>
      <w:r w:rsidRPr="00907620">
        <w:t>- Kế hoạch bài dạy, bài giảng Power point</w:t>
      </w:r>
      <w:r>
        <w:t>, ti vi,máy tính, máy soi.</w:t>
      </w:r>
    </w:p>
    <w:p w:rsidR="00B704E8" w:rsidRDefault="00B704E8" w:rsidP="00B704E8">
      <w:pPr>
        <w:ind w:left="-90" w:firstLine="90"/>
        <w:jc w:val="both"/>
      </w:pPr>
      <w:r w:rsidRPr="00907620">
        <w:t>- SGK và các thiết bị, học liệu phụ vụ cho tiết dạy.</w:t>
      </w:r>
    </w:p>
    <w:p w:rsidR="00B704E8" w:rsidRPr="00EF5AF9" w:rsidRDefault="00B704E8" w:rsidP="00B704E8">
      <w:pPr>
        <w:ind w:left="-90" w:firstLine="90"/>
        <w:jc w:val="both"/>
      </w:pPr>
      <w:r w:rsidRPr="00907620">
        <w:rPr>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6"/>
        <w:gridCol w:w="993"/>
        <w:gridCol w:w="3146"/>
      </w:tblGrid>
      <w:tr w:rsidR="00B704E8" w:rsidRPr="00907620" w:rsidTr="00FF6103">
        <w:tc>
          <w:tcPr>
            <w:tcW w:w="6861" w:type="dxa"/>
            <w:gridSpan w:val="2"/>
            <w:tcBorders>
              <w:top w:val="single" w:sz="4" w:space="0" w:color="auto"/>
              <w:left w:val="single" w:sz="4" w:space="0" w:color="auto"/>
              <w:bottom w:val="dashed" w:sz="4" w:space="0" w:color="auto"/>
              <w:right w:val="single" w:sz="4" w:space="0" w:color="auto"/>
            </w:tcBorders>
            <w:hideMark/>
          </w:tcPr>
          <w:p w:rsidR="00B704E8" w:rsidRPr="00907620" w:rsidRDefault="00B704E8" w:rsidP="00FF6103">
            <w:pPr>
              <w:ind w:left="-90" w:firstLine="90"/>
              <w:jc w:val="center"/>
              <w:rPr>
                <w:b/>
              </w:rPr>
            </w:pPr>
            <w:r w:rsidRPr="00907620">
              <w:rPr>
                <w:b/>
              </w:rPr>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rsidR="00B704E8" w:rsidRPr="00907620" w:rsidRDefault="00B704E8" w:rsidP="00FF6103">
            <w:pPr>
              <w:ind w:left="-90" w:firstLine="90"/>
              <w:jc w:val="center"/>
              <w:rPr>
                <w:b/>
              </w:rPr>
            </w:pPr>
            <w:r w:rsidRPr="00907620">
              <w:rPr>
                <w:b/>
              </w:rPr>
              <w:t>Hoạt động của học sinh</w:t>
            </w:r>
          </w:p>
        </w:tc>
      </w:tr>
      <w:tr w:rsidR="00B704E8" w:rsidRPr="00907620" w:rsidTr="00FF6103">
        <w:tc>
          <w:tcPr>
            <w:tcW w:w="10008" w:type="dxa"/>
            <w:gridSpan w:val="3"/>
            <w:tcBorders>
              <w:top w:val="single" w:sz="4" w:space="0" w:color="auto"/>
              <w:left w:val="single" w:sz="4" w:space="0" w:color="auto"/>
              <w:bottom w:val="single" w:sz="4" w:space="0" w:color="auto"/>
              <w:right w:val="single" w:sz="4" w:space="0" w:color="auto"/>
            </w:tcBorders>
            <w:hideMark/>
          </w:tcPr>
          <w:p w:rsidR="00B704E8" w:rsidRPr="00907620" w:rsidRDefault="00B704E8" w:rsidP="00FF6103">
            <w:pPr>
              <w:ind w:left="-90" w:firstLine="90"/>
              <w:rPr>
                <w:b/>
              </w:rPr>
            </w:pPr>
            <w:r w:rsidRPr="00907620">
              <w:rPr>
                <w:b/>
              </w:rPr>
              <w:t>1. Khởi động:</w:t>
            </w:r>
          </w:p>
          <w:p w:rsidR="00B704E8" w:rsidRPr="00907620" w:rsidRDefault="00B704E8" w:rsidP="00FF6103">
            <w:pPr>
              <w:ind w:left="-90" w:firstLine="90"/>
            </w:pPr>
            <w:r w:rsidRPr="00907620">
              <w:t xml:space="preserve">- Mục tiêu: </w:t>
            </w:r>
          </w:p>
          <w:p w:rsidR="00B704E8" w:rsidRPr="00907620" w:rsidRDefault="00B704E8" w:rsidP="00FF6103">
            <w:pPr>
              <w:ind w:left="-90" w:firstLine="90"/>
            </w:pPr>
            <w:r w:rsidRPr="00907620">
              <w:t>+ Tạo không khí vui vẻ, khấn khởi trước giờ học.</w:t>
            </w:r>
          </w:p>
          <w:p w:rsidR="00B704E8" w:rsidRPr="00907620" w:rsidRDefault="00B704E8" w:rsidP="00FF6103">
            <w:pPr>
              <w:ind w:left="-90" w:firstLine="90"/>
            </w:pPr>
            <w:r w:rsidRPr="00907620">
              <w:t>+ Kiểm tra kiến thức đã học của học sinh ở bài trước.</w:t>
            </w:r>
          </w:p>
          <w:p w:rsidR="00B704E8" w:rsidRPr="00907620" w:rsidRDefault="00B704E8" w:rsidP="00FF6103">
            <w:pPr>
              <w:ind w:left="-90" w:firstLine="90"/>
            </w:pPr>
            <w:r w:rsidRPr="00907620">
              <w:t>- Cách tiến hành:</w:t>
            </w:r>
          </w:p>
        </w:tc>
      </w:tr>
      <w:tr w:rsidR="00B704E8" w:rsidRPr="00907620" w:rsidTr="00FF6103">
        <w:tc>
          <w:tcPr>
            <w:tcW w:w="6861" w:type="dxa"/>
            <w:gridSpan w:val="2"/>
            <w:tcBorders>
              <w:top w:val="single" w:sz="4" w:space="0" w:color="auto"/>
              <w:left w:val="single" w:sz="4" w:space="0" w:color="auto"/>
              <w:bottom w:val="dashed" w:sz="4" w:space="0" w:color="auto"/>
              <w:right w:val="single" w:sz="4" w:space="0" w:color="auto"/>
            </w:tcBorders>
          </w:tcPr>
          <w:p w:rsidR="00B704E8" w:rsidRPr="00907620" w:rsidRDefault="00B704E8" w:rsidP="00FF6103">
            <w:pPr>
              <w:ind w:left="-90" w:firstLine="90"/>
              <w:jc w:val="both"/>
            </w:pPr>
            <w:r w:rsidRPr="00907620">
              <w:t>- GV tổ chức trò chơi để khởi động bài học.</w:t>
            </w:r>
          </w:p>
          <w:p w:rsidR="00B704E8" w:rsidRPr="00907620" w:rsidRDefault="00B704E8" w:rsidP="00FF6103">
            <w:pPr>
              <w:ind w:left="-90" w:firstLine="90"/>
              <w:jc w:val="both"/>
            </w:pPr>
            <w:r w:rsidRPr="00907620">
              <w:t xml:space="preserve">+ Câu 1: </w:t>
            </w:r>
            <w:r w:rsidRPr="00907620">
              <w:rPr>
                <w:b/>
                <w:i/>
                <w:lang w:val="nl-NL"/>
              </w:rPr>
              <w:t xml:space="preserve"> </w:t>
            </w:r>
            <w:r w:rsidRPr="00907620">
              <w:rPr>
                <w:i/>
                <w:lang w:val="nl-NL"/>
              </w:rPr>
              <w:t xml:space="preserve">Nêu cách trừ 2 phân số cùng mẫu  số </w:t>
            </w:r>
          </w:p>
          <w:p w:rsidR="00B704E8" w:rsidRPr="00907620" w:rsidRDefault="00B704E8" w:rsidP="00FF6103">
            <w:pPr>
              <w:ind w:left="-90" w:firstLine="90"/>
              <w:jc w:val="both"/>
            </w:pPr>
          </w:p>
          <w:p w:rsidR="00B704E8" w:rsidRPr="00907620" w:rsidRDefault="00B704E8" w:rsidP="00FF6103">
            <w:pPr>
              <w:ind w:left="-90" w:right="-378" w:firstLine="90"/>
            </w:pPr>
            <w:r w:rsidRPr="00907620">
              <w:t xml:space="preserve">+ Câu 2: </w:t>
            </w:r>
            <w:r w:rsidRPr="00907620">
              <w:rPr>
                <w:color w:val="000000"/>
                <w:shd w:val="clear" w:color="auto" w:fill="FFFFFF"/>
              </w:rPr>
              <w:t xml:space="preserve">Cô Hòa có </w:t>
            </w:r>
            <w:r w:rsidRPr="00907620">
              <w:rPr>
                <w:color w:val="000000"/>
                <w:position w:val="-24"/>
                <w:bdr w:val="none" w:sz="0" w:space="0" w:color="auto" w:frame="1"/>
                <w:shd w:val="clear" w:color="auto" w:fill="FFFFFF"/>
                <w:lang w:val="vi-VN" w:eastAsia="vi-VN"/>
              </w:rPr>
              <w:object w:dxaOrig="320" w:dyaOrig="620">
                <v:shape id="_x0000_i1105" type="#_x0000_t75" style="width:15.75pt;height:30.75pt" o:ole="">
                  <v:imagedata r:id="rId74" o:title=""/>
                </v:shape>
                <o:OLEObject Type="Embed" ProgID="Equation.DSMT4" ShapeID="_x0000_i1105" DrawAspect="Content" ObjectID="_1805222468" r:id="rId176"/>
              </w:object>
            </w:r>
            <w:r w:rsidRPr="00907620">
              <w:rPr>
                <w:color w:val="000000"/>
                <w:shd w:val="clear" w:color="auto" w:fill="FFFFFF"/>
              </w:rPr>
              <w:t xml:space="preserve">tấm vải , buổi sáng cô  bán </w:t>
            </w:r>
            <w:r w:rsidRPr="00907620">
              <w:rPr>
                <w:color w:val="000000"/>
                <w:position w:val="-24"/>
                <w:shd w:val="clear" w:color="auto" w:fill="FFFFFF"/>
                <w:lang w:val="vi-VN" w:eastAsia="vi-VN"/>
              </w:rPr>
              <w:object w:dxaOrig="320" w:dyaOrig="620">
                <v:shape id="_x0000_i1106" type="#_x0000_t75" style="width:15.75pt;height:30.75pt" o:ole="">
                  <v:imagedata r:id="rId177" o:title=""/>
                </v:shape>
                <o:OLEObject Type="Embed" ProgID="Equation.DSMT4" ShapeID="_x0000_i1106" DrawAspect="Content" ObjectID="_1805222469" r:id="rId178"/>
              </w:object>
            </w:r>
            <w:r w:rsidRPr="00907620">
              <w:rPr>
                <w:color w:val="000000"/>
                <w:shd w:val="clear" w:color="auto" w:fill="FFFFFF"/>
              </w:rPr>
              <w:t xml:space="preserve">  tấm vải . Hỏi cô Hòa còn lại bao nhiêu phần tấm vải?</w:t>
            </w:r>
          </w:p>
          <w:p w:rsidR="00B704E8" w:rsidRPr="00907620" w:rsidRDefault="00B704E8" w:rsidP="00FF6103">
            <w:pPr>
              <w:ind w:left="-90" w:firstLine="90"/>
              <w:jc w:val="both"/>
              <w:rPr>
                <w:color w:val="000000"/>
                <w:lang w:val="nl-NL"/>
              </w:rPr>
            </w:pPr>
            <w:r w:rsidRPr="00907620">
              <w:rPr>
                <w:color w:val="000000"/>
                <w:lang w:val="nl-NL"/>
              </w:rPr>
              <w:t>- GV củng cố cách trừ các phân số cùng mẫu số.</w:t>
            </w:r>
          </w:p>
          <w:p w:rsidR="00B704E8" w:rsidRPr="00907620" w:rsidRDefault="00B704E8" w:rsidP="00FF6103">
            <w:pPr>
              <w:ind w:left="-90" w:firstLine="90"/>
              <w:jc w:val="both"/>
              <w:rPr>
                <w:color w:val="000000"/>
                <w:lang w:val="nl-NL"/>
              </w:rPr>
            </w:pPr>
            <w:r w:rsidRPr="00907620">
              <w:rPr>
                <w:color w:val="000000"/>
                <w:lang w:val="nl-NL"/>
              </w:rPr>
              <w:t>- Lưu ý HS cần rút gọn kết quả của phép trừ về phân số tối giản</w:t>
            </w:r>
          </w:p>
          <w:p w:rsidR="00B704E8" w:rsidRPr="00907620" w:rsidRDefault="00B704E8" w:rsidP="00FF6103">
            <w:pPr>
              <w:ind w:left="-90" w:firstLine="90"/>
              <w:jc w:val="both"/>
              <w:rPr>
                <w:lang w:val="vi-VN"/>
              </w:rPr>
            </w:pPr>
            <w:r w:rsidRPr="00907620">
              <w:t>- GV nhận xét, tuyên dương.</w:t>
            </w:r>
          </w:p>
          <w:p w:rsidR="00B704E8" w:rsidRPr="00907620" w:rsidRDefault="00B704E8" w:rsidP="00FF6103">
            <w:pPr>
              <w:ind w:left="-90" w:firstLine="90"/>
              <w:jc w:val="both"/>
            </w:pPr>
            <w:r w:rsidRPr="00907620">
              <w:t>- GV dẫn dắt vào bài mới</w:t>
            </w:r>
          </w:p>
        </w:tc>
        <w:tc>
          <w:tcPr>
            <w:tcW w:w="3147" w:type="dxa"/>
            <w:tcBorders>
              <w:top w:val="single" w:sz="4" w:space="0" w:color="auto"/>
              <w:left w:val="single" w:sz="4" w:space="0" w:color="auto"/>
              <w:bottom w:val="dashed" w:sz="4" w:space="0" w:color="auto"/>
              <w:right w:val="single" w:sz="4" w:space="0" w:color="auto"/>
            </w:tcBorders>
            <w:hideMark/>
          </w:tcPr>
          <w:p w:rsidR="00B704E8" w:rsidRPr="00907620" w:rsidRDefault="00B704E8" w:rsidP="00FF6103">
            <w:pPr>
              <w:ind w:left="-90" w:firstLine="90"/>
              <w:jc w:val="both"/>
            </w:pPr>
            <w:r w:rsidRPr="00907620">
              <w:t>- HS tham gia trò chơi</w:t>
            </w:r>
          </w:p>
          <w:p w:rsidR="00B704E8" w:rsidRPr="00907620" w:rsidRDefault="00B704E8" w:rsidP="00FF6103">
            <w:pPr>
              <w:ind w:left="-90" w:firstLine="90"/>
              <w:jc w:val="both"/>
            </w:pPr>
            <w:r w:rsidRPr="00907620">
              <w:t>+ Trả lời:</w:t>
            </w:r>
          </w:p>
          <w:p w:rsidR="00B704E8" w:rsidRPr="00907620" w:rsidRDefault="00B704E8" w:rsidP="00FF6103">
            <w:pPr>
              <w:ind w:left="-90" w:firstLine="90"/>
              <w:jc w:val="both"/>
            </w:pPr>
            <w:r w:rsidRPr="00907620">
              <w:t xml:space="preserve">Muốn trừ hai phân số cùng mẫu số , ta trừ hai tử số cho nhau và giữ nguyên mẫu số . </w:t>
            </w:r>
          </w:p>
          <w:p w:rsidR="00B704E8" w:rsidRPr="00907620" w:rsidRDefault="00B704E8" w:rsidP="00FF6103">
            <w:pPr>
              <w:ind w:left="-90" w:firstLine="90"/>
              <w:jc w:val="both"/>
            </w:pPr>
            <w:r w:rsidRPr="00907620">
              <w:t>- HS làm vào vở nháp - 1 HS lên bảng làm bài .</w:t>
            </w:r>
          </w:p>
        </w:tc>
      </w:tr>
      <w:tr w:rsidR="00B704E8" w:rsidRPr="00907620" w:rsidTr="00FF6103">
        <w:tc>
          <w:tcPr>
            <w:tcW w:w="10008" w:type="dxa"/>
            <w:gridSpan w:val="3"/>
            <w:tcBorders>
              <w:top w:val="dashed" w:sz="4" w:space="0" w:color="auto"/>
              <w:left w:val="single" w:sz="4" w:space="0" w:color="auto"/>
              <w:bottom w:val="dashed" w:sz="4" w:space="0" w:color="auto"/>
              <w:right w:val="single" w:sz="4" w:space="0" w:color="auto"/>
            </w:tcBorders>
            <w:hideMark/>
          </w:tcPr>
          <w:p w:rsidR="00B704E8" w:rsidRPr="00907620" w:rsidRDefault="00B704E8" w:rsidP="00FF6103">
            <w:pPr>
              <w:ind w:left="-90" w:firstLine="90"/>
              <w:jc w:val="both"/>
              <w:rPr>
                <w:b/>
              </w:rPr>
            </w:pPr>
            <w:r w:rsidRPr="00907620">
              <w:rPr>
                <w:b/>
              </w:rPr>
              <w:t>2. Khám phá:</w:t>
            </w:r>
          </w:p>
          <w:p w:rsidR="00B704E8" w:rsidRPr="00907620" w:rsidRDefault="00B704E8" w:rsidP="00FF6103">
            <w:pPr>
              <w:ind w:left="-90" w:firstLine="90"/>
              <w:jc w:val="both"/>
            </w:pPr>
            <w:r w:rsidRPr="00907620">
              <w:t xml:space="preserve">- Mục tiêu: </w:t>
            </w:r>
          </w:p>
          <w:p w:rsidR="00B704E8" w:rsidRPr="00907620" w:rsidRDefault="00B704E8" w:rsidP="00FF6103">
            <w:pPr>
              <w:ind w:left="-90" w:firstLine="90"/>
              <w:jc w:val="both"/>
            </w:pPr>
            <w:r w:rsidRPr="00907620">
              <w:t xml:space="preserve">+ HS nhận biết được cách trừ hai phân số khác mẫu số bằng cách quy đồng mẫu số </w:t>
            </w:r>
          </w:p>
          <w:p w:rsidR="00B704E8" w:rsidRPr="00907620" w:rsidRDefault="00B704E8" w:rsidP="00FF6103">
            <w:pPr>
              <w:ind w:left="-90" w:firstLine="90"/>
              <w:jc w:val="both"/>
            </w:pPr>
            <w:r w:rsidRPr="00907620">
              <w:t>- Cách tiến hành:</w:t>
            </w:r>
          </w:p>
        </w:tc>
      </w:tr>
      <w:tr w:rsidR="00B704E8" w:rsidRPr="00907620" w:rsidTr="00FF6103">
        <w:tc>
          <w:tcPr>
            <w:tcW w:w="5868" w:type="dxa"/>
            <w:tcBorders>
              <w:top w:val="dashed" w:sz="4" w:space="0" w:color="auto"/>
              <w:left w:val="single" w:sz="4" w:space="0" w:color="auto"/>
              <w:bottom w:val="dashed" w:sz="4" w:space="0" w:color="auto"/>
              <w:right w:val="single" w:sz="4" w:space="0" w:color="auto"/>
            </w:tcBorders>
          </w:tcPr>
          <w:p w:rsidR="00B704E8" w:rsidRPr="00907620" w:rsidRDefault="00B704E8" w:rsidP="00FF6103">
            <w:pPr>
              <w:ind w:left="-90" w:firstLine="90"/>
              <w:jc w:val="both"/>
            </w:pPr>
            <w:r w:rsidRPr="00907620">
              <w:t xml:space="preserve">- GV đưa bức tranh minh họa </w:t>
            </w:r>
          </w:p>
          <w:tbl>
            <w:tblPr>
              <w:tblW w:w="8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0"/>
              <w:gridCol w:w="4265"/>
              <w:gridCol w:w="1955"/>
            </w:tblGrid>
            <w:tr w:rsidR="00B704E8" w:rsidRPr="00907620" w:rsidTr="00FF6103">
              <w:tc>
                <w:tcPr>
                  <w:tcW w:w="2210" w:type="dxa"/>
                  <w:tcBorders>
                    <w:top w:val="single" w:sz="4" w:space="0" w:color="auto"/>
                    <w:left w:val="single" w:sz="4" w:space="0" w:color="auto"/>
                    <w:bottom w:val="single" w:sz="4" w:space="0" w:color="auto"/>
                    <w:right w:val="single" w:sz="4" w:space="0" w:color="auto"/>
                  </w:tcBorders>
                  <w:hideMark/>
                </w:tcPr>
                <w:p w:rsidR="00B704E8" w:rsidRPr="00907620" w:rsidRDefault="00B704E8" w:rsidP="00FF6103">
                  <w:pPr>
                    <w:ind w:left="-90" w:firstLine="90"/>
                    <w:jc w:val="both"/>
                  </w:pPr>
                  <w:r w:rsidRPr="00907620">
                    <w:t xml:space="preserve">Tớ có </w:t>
                  </w:r>
                  <w:r w:rsidRPr="00907620">
                    <w:rPr>
                      <w:position w:val="-24"/>
                      <w:lang w:val="vi-VN" w:eastAsia="vi-VN"/>
                    </w:rPr>
                    <w:object w:dxaOrig="240" w:dyaOrig="620">
                      <v:shape id="_x0000_i1107" type="#_x0000_t75" style="width:12pt;height:30.75pt" o:ole="">
                        <v:imagedata r:id="rId179" o:title=""/>
                      </v:shape>
                      <o:OLEObject Type="Embed" ProgID="Equation.DSMT4" ShapeID="_x0000_i1107" DrawAspect="Content" ObjectID="_1805222470" r:id="rId180"/>
                    </w:object>
                  </w:r>
                  <w:r w:rsidRPr="00907620">
                    <w:t xml:space="preserve"> cái bánh , tớ đã ăn </w:t>
                  </w:r>
                  <w:r w:rsidRPr="00907620">
                    <w:rPr>
                      <w:position w:val="-24"/>
                      <w:lang w:val="vi-VN" w:eastAsia="vi-VN"/>
                    </w:rPr>
                    <w:object w:dxaOrig="240" w:dyaOrig="620">
                      <v:shape id="_x0000_i1108" type="#_x0000_t75" style="width:12pt;height:30.75pt" o:ole="">
                        <v:imagedata r:id="rId181" o:title=""/>
                      </v:shape>
                      <o:OLEObject Type="Embed" ProgID="Equation.DSMT4" ShapeID="_x0000_i1108" DrawAspect="Content" ObjectID="_1805222471" r:id="rId182"/>
                    </w:object>
                  </w:r>
                  <w:r w:rsidRPr="00907620">
                    <w:t xml:space="preserve"> cái bánh . Hỏi tớ còn lại mấy pần của </w:t>
                  </w:r>
                  <w:r w:rsidRPr="00907620">
                    <w:lastRenderedPageBreak/>
                    <w:t xml:space="preserve">cái bánh ? </w:t>
                  </w:r>
                </w:p>
              </w:tc>
              <w:tc>
                <w:tcPr>
                  <w:tcW w:w="4265" w:type="dxa"/>
                  <w:tcBorders>
                    <w:top w:val="single" w:sz="4" w:space="0" w:color="auto"/>
                    <w:left w:val="single" w:sz="4" w:space="0" w:color="auto"/>
                    <w:bottom w:val="single" w:sz="4" w:space="0" w:color="auto"/>
                    <w:right w:val="single" w:sz="4" w:space="0" w:color="auto"/>
                  </w:tcBorders>
                  <w:hideMark/>
                </w:tcPr>
                <w:p w:rsidR="00B704E8" w:rsidRPr="00907620" w:rsidRDefault="00B704E8" w:rsidP="00FF6103">
                  <w:pPr>
                    <w:ind w:left="-90" w:firstLine="90"/>
                    <w:jc w:val="both"/>
                  </w:pPr>
                  <w:r w:rsidRPr="00907620">
                    <w:rPr>
                      <w:noProof/>
                      <w:lang w:val="vi-VN" w:eastAsia="vi-VN"/>
                    </w:rPr>
                    <w:lastRenderedPageBreak/>
                    <w:drawing>
                      <wp:inline distT="0" distB="0" distL="0" distR="0" wp14:anchorId="3F633ACC" wp14:editId="5CD37E8C">
                        <wp:extent cx="2005330" cy="1042670"/>
                        <wp:effectExtent l="0" t="0" r="0" b="5080"/>
                        <wp:docPr id="9" name="Picture 6" descr="Description: KHÁM P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KHÁM PHÁ"/>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05330" cy="1042670"/>
                                </a:xfrm>
                                <a:prstGeom prst="rect">
                                  <a:avLst/>
                                </a:prstGeom>
                                <a:noFill/>
                                <a:ln>
                                  <a:noFill/>
                                </a:ln>
                              </pic:spPr>
                            </pic:pic>
                          </a:graphicData>
                        </a:graphic>
                      </wp:inline>
                    </w:drawing>
                  </w:r>
                </w:p>
              </w:tc>
              <w:tc>
                <w:tcPr>
                  <w:tcW w:w="1955" w:type="dxa"/>
                  <w:tcBorders>
                    <w:top w:val="single" w:sz="4" w:space="0" w:color="auto"/>
                    <w:left w:val="single" w:sz="4" w:space="0" w:color="auto"/>
                    <w:bottom w:val="single" w:sz="4" w:space="0" w:color="auto"/>
                    <w:right w:val="single" w:sz="4" w:space="0" w:color="auto"/>
                  </w:tcBorders>
                </w:tcPr>
                <w:p w:rsidR="00B704E8" w:rsidRPr="00907620" w:rsidRDefault="00B704E8" w:rsidP="00FF6103">
                  <w:pPr>
                    <w:ind w:left="-90" w:firstLine="90"/>
                    <w:jc w:val="both"/>
                  </w:pPr>
                </w:p>
              </w:tc>
            </w:tr>
          </w:tbl>
          <w:p w:rsidR="00B704E8" w:rsidRPr="00907620" w:rsidRDefault="00B704E8" w:rsidP="00FF6103">
            <w:pPr>
              <w:ind w:left="-90" w:firstLine="90"/>
              <w:jc w:val="both"/>
            </w:pPr>
          </w:p>
          <w:p w:rsidR="00B704E8" w:rsidRPr="00907620" w:rsidRDefault="00B704E8" w:rsidP="00FF6103">
            <w:pPr>
              <w:ind w:left="-90" w:firstLine="90"/>
              <w:jc w:val="both"/>
            </w:pPr>
            <w:r w:rsidRPr="00907620">
              <w:t xml:space="preserve">- GV yêu cầu HS thảo luận nhóm đôi để tìm ra phép tính dựa vào đề toán , câu trả lời  dựa vào tranh minh họa </w:t>
            </w:r>
          </w:p>
          <w:p w:rsidR="00B704E8" w:rsidRPr="00907620" w:rsidRDefault="00B704E8" w:rsidP="00FF6103">
            <w:pPr>
              <w:ind w:left="-90" w:firstLine="90"/>
              <w:jc w:val="both"/>
            </w:pPr>
            <w:r w:rsidRPr="00907620">
              <w:t xml:space="preserve"> - GV HD HS đưa về phép trừ hai phân số có cùng mẫu số </w:t>
            </w:r>
          </w:p>
          <w:p w:rsidR="00B704E8" w:rsidRPr="00907620" w:rsidRDefault="00B704E8" w:rsidP="00FF6103">
            <w:pPr>
              <w:ind w:left="-90" w:firstLine="90"/>
              <w:jc w:val="both"/>
              <w:rPr>
                <w:lang w:val="nl-NL"/>
              </w:rPr>
            </w:pPr>
            <w:r w:rsidRPr="00907620">
              <w:t xml:space="preserve">- Gv HD để HS nhận ra : đây là phép trừ hai phân số  khác mẫu số trong đó có một mẫu số chia hết cho mẫu số còn lại. </w:t>
            </w:r>
          </w:p>
          <w:p w:rsidR="00B704E8" w:rsidRPr="00907620" w:rsidRDefault="00B704E8" w:rsidP="00FF6103">
            <w:pPr>
              <w:ind w:left="-90" w:firstLine="90"/>
              <w:jc w:val="both"/>
              <w:rPr>
                <w:lang w:val="vi-VN"/>
              </w:rPr>
            </w:pPr>
            <w:r w:rsidRPr="00907620">
              <w:t xml:space="preserve">- Yêu cầu HS tìm xem mẫu số lớn gấp mấy lần mẫu số bé </w:t>
            </w:r>
          </w:p>
          <w:p w:rsidR="00B704E8" w:rsidRPr="00907620" w:rsidRDefault="00B704E8" w:rsidP="00FF6103">
            <w:pPr>
              <w:ind w:left="-90" w:firstLine="90"/>
              <w:jc w:val="both"/>
            </w:pPr>
            <w:r w:rsidRPr="00907620">
              <w:t xml:space="preserve">- Yêu cầu HS dùng mẫu số lớn làm mẫu số chung </w:t>
            </w:r>
          </w:p>
          <w:p w:rsidR="00B704E8" w:rsidRPr="00907620" w:rsidRDefault="00B704E8" w:rsidP="00FF6103">
            <w:pPr>
              <w:ind w:left="-90" w:firstLine="90"/>
              <w:jc w:val="both"/>
            </w:pPr>
            <w:r w:rsidRPr="00907620">
              <w:t xml:space="preserve">- GVHD cách làm và trình bày  : </w:t>
            </w:r>
          </w:p>
          <w:p w:rsidR="00B704E8" w:rsidRPr="00907620" w:rsidRDefault="00B704E8" w:rsidP="00FF6103">
            <w:pPr>
              <w:ind w:left="-90" w:firstLine="90"/>
              <w:jc w:val="both"/>
            </w:pPr>
            <w:r w:rsidRPr="00907620">
              <w:t xml:space="preserve">Quy đồng : </w:t>
            </w:r>
            <w:r w:rsidRPr="00907620">
              <w:rPr>
                <w:position w:val="-24"/>
                <w:lang w:val="vi-VN" w:eastAsia="vi-VN"/>
              </w:rPr>
              <w:object w:dxaOrig="1320" w:dyaOrig="620">
                <v:shape id="_x0000_i1109" type="#_x0000_t75" style="width:66pt;height:30.75pt" o:ole="">
                  <v:imagedata r:id="rId184" o:title=""/>
                </v:shape>
                <o:OLEObject Type="Embed" ProgID="Equation.DSMT4" ShapeID="_x0000_i1109" DrawAspect="Content" ObjectID="_1805222472" r:id="rId185"/>
              </w:object>
            </w:r>
            <w:r w:rsidRPr="00907620">
              <w:t xml:space="preserve"> </w:t>
            </w:r>
          </w:p>
          <w:p w:rsidR="00B704E8" w:rsidRPr="00907620" w:rsidRDefault="00B704E8" w:rsidP="00FF6103">
            <w:pPr>
              <w:ind w:left="-90" w:firstLine="90"/>
              <w:jc w:val="both"/>
              <w:rPr>
                <w:position w:val="-24"/>
              </w:rPr>
            </w:pPr>
            <w:r w:rsidRPr="00907620">
              <w:t xml:space="preserve">Vậy : </w:t>
            </w:r>
            <w:r w:rsidRPr="00907620">
              <w:rPr>
                <w:position w:val="-24"/>
                <w:lang w:val="vi-VN" w:eastAsia="vi-VN"/>
              </w:rPr>
              <w:object w:dxaOrig="1720" w:dyaOrig="620">
                <v:shape id="_x0000_i1110" type="#_x0000_t75" style="width:86.25pt;height:30.75pt" o:ole="">
                  <v:imagedata r:id="rId186" o:title=""/>
                </v:shape>
                <o:OLEObject Type="Embed" ProgID="Equation.DSMT4" ShapeID="_x0000_i1110" DrawAspect="Content" ObjectID="_1805222473" r:id="rId187"/>
              </w:object>
            </w:r>
          </w:p>
          <w:p w:rsidR="00B704E8" w:rsidRPr="00907620" w:rsidRDefault="00B704E8" w:rsidP="00FF6103">
            <w:pPr>
              <w:ind w:left="-90" w:firstLine="90"/>
              <w:jc w:val="both"/>
            </w:pPr>
            <w:r w:rsidRPr="00907620">
              <w:t xml:space="preserve">- Yêu cầu HS nêu cách trừ hai phân số khác mẫu số ? </w:t>
            </w:r>
          </w:p>
          <w:p w:rsidR="00B704E8" w:rsidRPr="00907620" w:rsidRDefault="00B704E8" w:rsidP="00FF6103">
            <w:pPr>
              <w:ind w:left="-90" w:firstLine="90"/>
              <w:jc w:val="both"/>
              <w:rPr>
                <w:b/>
              </w:rPr>
            </w:pPr>
            <w:r w:rsidRPr="00907620">
              <w:rPr>
                <w:b/>
              </w:rPr>
              <w:t>3. Luyện tập:</w:t>
            </w:r>
          </w:p>
          <w:p w:rsidR="00B704E8" w:rsidRPr="00907620" w:rsidRDefault="00B704E8" w:rsidP="00FF6103">
            <w:pPr>
              <w:ind w:left="-90" w:firstLine="90"/>
              <w:jc w:val="both"/>
            </w:pPr>
            <w:r w:rsidRPr="00907620">
              <w:t xml:space="preserve">- Mục tiêu: </w:t>
            </w:r>
          </w:p>
          <w:p w:rsidR="00B704E8" w:rsidRPr="00907620" w:rsidRDefault="00B704E8" w:rsidP="00FF6103">
            <w:pPr>
              <w:ind w:left="-90" w:firstLine="90"/>
            </w:pPr>
            <w:r w:rsidRPr="00907620">
              <w:t xml:space="preserve"> +  Củng cố quy tắc  phép trừ , phép cộng phân số khác mẫu số </w:t>
            </w:r>
          </w:p>
          <w:p w:rsidR="00B704E8" w:rsidRPr="00907620" w:rsidRDefault="00B704E8" w:rsidP="00FF6103">
            <w:pPr>
              <w:ind w:left="-90" w:firstLine="90"/>
              <w:rPr>
                <w:color w:val="000000"/>
                <w:lang w:val="nl-NL"/>
              </w:rPr>
            </w:pPr>
            <w:r w:rsidRPr="00907620">
              <w:rPr>
                <w:color w:val="000000"/>
                <w:lang w:val="nl-NL"/>
              </w:rPr>
              <w:t xml:space="preserve"> +  Sử dụng được phép trừ hai phân số khác mẫu số để giải quyết bài toán thực tế có lời văn đơn giản .</w:t>
            </w:r>
          </w:p>
          <w:p w:rsidR="00B704E8" w:rsidRPr="00907620" w:rsidRDefault="00B704E8" w:rsidP="00FF6103">
            <w:pPr>
              <w:ind w:left="-90" w:firstLine="90"/>
              <w:jc w:val="both"/>
              <w:rPr>
                <w:lang w:val="nl-NL"/>
              </w:rPr>
            </w:pPr>
            <w:r w:rsidRPr="00907620">
              <w:rPr>
                <w:color w:val="000000"/>
                <w:lang w:val="nl-NL"/>
              </w:rPr>
              <w:t xml:space="preserve">  - </w:t>
            </w:r>
            <w:r w:rsidRPr="00907620">
              <w:t>Cách tiến hành:</w:t>
            </w:r>
          </w:p>
          <w:p w:rsidR="00B704E8" w:rsidRPr="00907620" w:rsidRDefault="00B704E8" w:rsidP="00FF6103">
            <w:pPr>
              <w:pStyle w:val="NormalWeb"/>
              <w:shd w:val="clear" w:color="auto" w:fill="FFFFFF"/>
              <w:ind w:left="-90" w:firstLine="90"/>
              <w:rPr>
                <w:color w:val="000000"/>
                <w:sz w:val="28"/>
                <w:szCs w:val="28"/>
              </w:rPr>
            </w:pPr>
            <w:r w:rsidRPr="00907620">
              <w:rPr>
                <w:rStyle w:val="Strong"/>
                <w:color w:val="000000"/>
                <w:sz w:val="28"/>
                <w:szCs w:val="28"/>
              </w:rPr>
              <w:t xml:space="preserve">Bài 1: </w:t>
            </w:r>
            <w:r w:rsidRPr="00907620">
              <w:rPr>
                <w:color w:val="000000"/>
                <w:sz w:val="28"/>
                <w:szCs w:val="28"/>
              </w:rPr>
              <w:t xml:space="preserve"> Tính (theo mẫu)- HS làm việc cá nhân </w:t>
            </w:r>
          </w:p>
          <w:p w:rsidR="00B704E8" w:rsidRPr="00907620" w:rsidRDefault="00B704E8" w:rsidP="00FF6103">
            <w:pPr>
              <w:pStyle w:val="NormalWeb"/>
              <w:shd w:val="clear" w:color="auto" w:fill="FFFFFF"/>
              <w:ind w:left="-90" w:firstLine="90"/>
              <w:rPr>
                <w:color w:val="000000"/>
                <w:sz w:val="28"/>
                <w:szCs w:val="28"/>
              </w:rPr>
            </w:pPr>
            <w:r w:rsidRPr="00907620">
              <w:rPr>
                <w:color w:val="000000"/>
                <w:sz w:val="28"/>
                <w:szCs w:val="28"/>
              </w:rPr>
              <w:t xml:space="preserve">- GV HD nêu dạng của phép trừ </w:t>
            </w:r>
          </w:p>
          <w:p w:rsidR="00B704E8" w:rsidRPr="00907620" w:rsidRDefault="00B704E8" w:rsidP="00FF6103">
            <w:pPr>
              <w:ind w:left="-90" w:firstLine="90"/>
              <w:jc w:val="both"/>
            </w:pPr>
          </w:p>
          <w:p w:rsidR="00B704E8" w:rsidRPr="00907620" w:rsidRDefault="00B704E8" w:rsidP="00FF6103">
            <w:pPr>
              <w:ind w:left="-90" w:firstLine="90"/>
              <w:jc w:val="both"/>
            </w:pPr>
            <w:r w:rsidRPr="00907620">
              <w:t xml:space="preserve">- Yêu cầu 1HS nêu cách thực hiện phép trừ hai phân số khác mẫu số </w:t>
            </w:r>
          </w:p>
          <w:p w:rsidR="00B704E8" w:rsidRPr="00907620" w:rsidRDefault="00B704E8" w:rsidP="00FF6103">
            <w:pPr>
              <w:ind w:left="-90" w:firstLine="90"/>
              <w:jc w:val="both"/>
            </w:pPr>
          </w:p>
          <w:p w:rsidR="00B704E8" w:rsidRPr="00907620" w:rsidRDefault="00B704E8" w:rsidP="00FF6103">
            <w:pPr>
              <w:ind w:left="-90" w:firstLine="90"/>
              <w:jc w:val="both"/>
            </w:pPr>
            <w:r w:rsidRPr="00907620">
              <w:t xml:space="preserve">- Yêu cầu Hs tự làm bài vào vở </w:t>
            </w:r>
          </w:p>
          <w:p w:rsidR="00B704E8" w:rsidRPr="00907620" w:rsidRDefault="00B704E8" w:rsidP="00FF6103">
            <w:pPr>
              <w:ind w:left="-90" w:firstLine="90"/>
              <w:jc w:val="both"/>
            </w:pPr>
          </w:p>
          <w:p w:rsidR="00B704E8" w:rsidRPr="00907620" w:rsidRDefault="00B704E8" w:rsidP="00FF6103">
            <w:pPr>
              <w:ind w:left="-90" w:firstLine="90"/>
              <w:jc w:val="both"/>
            </w:pPr>
            <w:r w:rsidRPr="00907620">
              <w:t xml:space="preserve">- HS và GV nhận xét, tuyên dương - chốt cách làm và kết quả đúng </w:t>
            </w: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r w:rsidRPr="00907620">
              <w:t xml:space="preserve">Bài 2: (Làm việc nhóm đôi ) </w:t>
            </w:r>
          </w:p>
          <w:p w:rsidR="00B704E8" w:rsidRPr="00907620" w:rsidRDefault="00B704E8" w:rsidP="00FF6103">
            <w:pPr>
              <w:ind w:left="-90" w:firstLine="90"/>
              <w:jc w:val="both"/>
            </w:pPr>
            <w:r w:rsidRPr="00907620">
              <w:t xml:space="preserve">- Yêu cầu HS đọc đề </w:t>
            </w:r>
          </w:p>
          <w:p w:rsidR="00B704E8" w:rsidRPr="00907620" w:rsidRDefault="00B704E8" w:rsidP="00FF6103">
            <w:pPr>
              <w:ind w:left="-90" w:firstLine="90"/>
              <w:jc w:val="both"/>
            </w:pPr>
            <w:r w:rsidRPr="00907620">
              <w:t xml:space="preserve">- Yêu cầu HS tự tóm tắt đề theo cách hỏi đáp trong nhóm đôi </w:t>
            </w: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r w:rsidRPr="00907620">
              <w:t xml:space="preserve">- GV yêu cầu HS tự làm bài trong nhóm </w:t>
            </w:r>
          </w:p>
          <w:p w:rsidR="00B704E8" w:rsidRPr="00907620" w:rsidRDefault="00B704E8" w:rsidP="00FF6103">
            <w:pPr>
              <w:ind w:left="-90" w:firstLine="90"/>
              <w:jc w:val="both"/>
            </w:pPr>
            <w:r w:rsidRPr="00907620">
              <w:t xml:space="preserve"> </w:t>
            </w: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r w:rsidRPr="00907620">
              <w:t xml:space="preserve">Bài 3: </w:t>
            </w:r>
            <w:r w:rsidRPr="00907620">
              <w:rPr>
                <w:color w:val="000000"/>
                <w:shd w:val="clear" w:color="auto" w:fill="FFFFFF"/>
              </w:rPr>
              <w:t xml:space="preserve">Tìm phân số thích hợp( HS làm việc nhóm 5) </w:t>
            </w:r>
          </w:p>
          <w:p w:rsidR="00B704E8" w:rsidRPr="00907620" w:rsidRDefault="00B704E8" w:rsidP="00FF6103">
            <w:pPr>
              <w:ind w:left="-90" w:firstLine="90"/>
              <w:jc w:val="both"/>
            </w:pPr>
            <w:r w:rsidRPr="00907620">
              <w:rPr>
                <w:noProof/>
                <w:lang w:val="vi-VN" w:eastAsia="vi-VN"/>
              </w:rPr>
              <w:drawing>
                <wp:inline distT="0" distB="0" distL="0" distR="0" wp14:anchorId="38AAA3EA" wp14:editId="055F26CC">
                  <wp:extent cx="3432810" cy="1459865"/>
                  <wp:effectExtent l="0" t="0" r="0" b="6985"/>
                  <wp:docPr id="10" name="Picture 5"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scription: Tìm phân số thích hợp."/>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432810" cy="1459865"/>
                          </a:xfrm>
                          <a:prstGeom prst="rect">
                            <a:avLst/>
                          </a:prstGeom>
                          <a:noFill/>
                          <a:ln>
                            <a:noFill/>
                          </a:ln>
                        </pic:spPr>
                      </pic:pic>
                    </a:graphicData>
                  </a:graphic>
                </wp:inline>
              </w:drawing>
            </w:r>
          </w:p>
          <w:p w:rsidR="00B704E8" w:rsidRPr="00907620" w:rsidRDefault="00B704E8" w:rsidP="00FF6103">
            <w:pPr>
              <w:ind w:left="-90" w:firstLine="90"/>
              <w:jc w:val="both"/>
            </w:pPr>
            <w:r w:rsidRPr="00907620">
              <w:t xml:space="preserve">- GV yêu cầu HS thảo luận nhóm </w:t>
            </w:r>
          </w:p>
          <w:p w:rsidR="00B704E8" w:rsidRPr="00907620" w:rsidRDefault="00B704E8" w:rsidP="00FF6103">
            <w:pPr>
              <w:ind w:left="-90" w:firstLine="90"/>
              <w:jc w:val="both"/>
            </w:pPr>
            <w:r w:rsidRPr="00907620">
              <w:t xml:space="preserve">- Yêu cầu HS làm bài theo nhóm trên phiếu học tập thông qua trò chơi </w:t>
            </w:r>
            <w:r w:rsidRPr="00907620">
              <w:rPr>
                <w:i/>
              </w:rPr>
              <w:t>Ai nhanh ai đúng ?</w:t>
            </w:r>
            <w:r w:rsidRPr="00907620">
              <w:t xml:space="preserve"> </w:t>
            </w:r>
          </w:p>
          <w:p w:rsidR="00B704E8" w:rsidRPr="00907620" w:rsidRDefault="00B704E8" w:rsidP="00FF6103">
            <w:pPr>
              <w:ind w:left="-90" w:firstLine="90"/>
              <w:jc w:val="both"/>
            </w:pPr>
            <w:r w:rsidRPr="00907620">
              <w:t>Nhóm hoàn thành các phép tính nhanh nhất và đúng nhất là nhóm chiến thắng</w:t>
            </w:r>
          </w:p>
          <w:p w:rsidR="00B704E8" w:rsidRPr="00907620" w:rsidRDefault="00B704E8" w:rsidP="00FF6103">
            <w:pPr>
              <w:ind w:left="-90" w:firstLine="90"/>
              <w:jc w:val="both"/>
            </w:pPr>
            <w:r w:rsidRPr="00907620">
              <w:t xml:space="preserve">- Nhận xét , tuyên dương </w:t>
            </w: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tc>
        <w:tc>
          <w:tcPr>
            <w:tcW w:w="4140" w:type="dxa"/>
            <w:gridSpan w:val="2"/>
            <w:tcBorders>
              <w:top w:val="dashed" w:sz="4" w:space="0" w:color="auto"/>
              <w:left w:val="single" w:sz="4" w:space="0" w:color="auto"/>
              <w:bottom w:val="dashed" w:sz="4" w:space="0" w:color="auto"/>
              <w:right w:val="single" w:sz="4" w:space="0" w:color="auto"/>
            </w:tcBorders>
          </w:tcPr>
          <w:p w:rsidR="00B704E8" w:rsidRPr="00907620" w:rsidRDefault="00B704E8" w:rsidP="00FF6103">
            <w:pPr>
              <w:ind w:left="-90" w:firstLine="90"/>
              <w:jc w:val="both"/>
            </w:pPr>
            <w:r w:rsidRPr="00907620">
              <w:lastRenderedPageBreak/>
              <w:t xml:space="preserve">- HS quan sát </w:t>
            </w: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r w:rsidRPr="00907620">
              <w:t xml:space="preserve">- HS làm việc theo nhóm đôi để tìm phép trừ  </w:t>
            </w:r>
            <w:r w:rsidRPr="00907620">
              <w:rPr>
                <w:position w:val="-24"/>
                <w:lang w:val="vi-VN" w:eastAsia="vi-VN"/>
              </w:rPr>
              <w:object w:dxaOrig="600" w:dyaOrig="620">
                <v:shape id="_x0000_i1111" type="#_x0000_t75" style="width:30pt;height:30.75pt" o:ole="">
                  <v:imagedata r:id="rId189" o:title=""/>
                </v:shape>
                <o:OLEObject Type="Embed" ProgID="Equation.DSMT4" ShapeID="_x0000_i1111" DrawAspect="Content" ObjectID="_1805222474" r:id="rId190"/>
              </w:object>
            </w: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r w:rsidRPr="00907620">
              <w:t xml:space="preserve">- 8 : 4 = 2 ( lần ) </w:t>
            </w: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r w:rsidRPr="00907620">
              <w:t>- HS nêu : Muốn trừ hai phân số khác mẫu số , ta quy đồng hai phân số đó rồi trừ hai phân số đó .</w:t>
            </w: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r w:rsidRPr="00907620">
              <w:t xml:space="preserve">- Đây là phép trừ hai phân số khác mẫu số  trong đó có một mẫu số chia hết cho mẫu số còn lại. </w:t>
            </w:r>
          </w:p>
          <w:p w:rsidR="00B704E8" w:rsidRPr="00907620" w:rsidRDefault="00B704E8" w:rsidP="00FF6103">
            <w:pPr>
              <w:ind w:left="-90" w:firstLine="90"/>
            </w:pPr>
            <w:r w:rsidRPr="00907620">
              <w:t xml:space="preserve">-  Muốn trừ hai phân số khác mẫu số , ta quy đồng hai phân số đó rồi trừ hai phân số đó </w:t>
            </w:r>
          </w:p>
          <w:p w:rsidR="00B704E8" w:rsidRPr="00907620" w:rsidRDefault="00B704E8" w:rsidP="00FF6103">
            <w:pPr>
              <w:ind w:left="-90" w:firstLine="90"/>
              <w:jc w:val="both"/>
            </w:pPr>
            <w:r w:rsidRPr="00907620">
              <w:t xml:space="preserve">- HS lần lượt làm vở - 3 Hs lên bảng làm bài </w:t>
            </w:r>
          </w:p>
          <w:p w:rsidR="00B704E8" w:rsidRPr="00907620" w:rsidRDefault="00B704E8" w:rsidP="00FF6103">
            <w:pPr>
              <w:ind w:left="-90" w:firstLine="90"/>
              <w:jc w:val="both"/>
            </w:pPr>
            <w:r w:rsidRPr="00907620">
              <w:t>Kết quả</w:t>
            </w:r>
          </w:p>
          <w:p w:rsidR="00B704E8" w:rsidRPr="00907620" w:rsidRDefault="00B704E8" w:rsidP="00FF6103">
            <w:pPr>
              <w:pStyle w:val="NormalWeb"/>
              <w:shd w:val="clear" w:color="auto" w:fill="FFFFFF"/>
              <w:ind w:left="-90" w:firstLine="90"/>
              <w:rPr>
                <w:color w:val="000000"/>
                <w:sz w:val="28"/>
                <w:szCs w:val="28"/>
              </w:rPr>
            </w:pPr>
            <w:r w:rsidRPr="00907620">
              <w:rPr>
                <w:color w:val="000000"/>
                <w:sz w:val="28"/>
                <w:szCs w:val="28"/>
              </w:rPr>
              <w:lastRenderedPageBreak/>
              <w:t xml:space="preserve">a.  </w:t>
            </w:r>
            <w:r w:rsidRPr="00907620">
              <w:rPr>
                <w:color w:val="000000"/>
                <w:position w:val="-24"/>
                <w:sz w:val="28"/>
                <w:szCs w:val="28"/>
              </w:rPr>
              <w:object w:dxaOrig="1720" w:dyaOrig="620">
                <v:shape id="_x0000_i1112" type="#_x0000_t75" style="width:86.25pt;height:30.75pt" o:ole="">
                  <v:imagedata r:id="rId191" o:title=""/>
                </v:shape>
                <o:OLEObject Type="Embed" ProgID="Equation.DSMT4" ShapeID="_x0000_i1112" DrawAspect="Content" ObjectID="_1805222475" r:id="rId192"/>
              </w:object>
            </w:r>
            <w:r w:rsidRPr="00907620">
              <w:rPr>
                <w:color w:val="000000"/>
                <w:sz w:val="28"/>
                <w:szCs w:val="28"/>
              </w:rPr>
              <w:t xml:space="preserve"> </w:t>
            </w:r>
          </w:p>
          <w:p w:rsidR="00B704E8" w:rsidRPr="00907620" w:rsidRDefault="00B704E8" w:rsidP="00FF6103">
            <w:pPr>
              <w:pStyle w:val="NormalWeb"/>
              <w:shd w:val="clear" w:color="auto" w:fill="FFFFFF"/>
              <w:ind w:left="-90" w:firstLine="90"/>
              <w:rPr>
                <w:color w:val="000000"/>
                <w:sz w:val="28"/>
                <w:szCs w:val="28"/>
              </w:rPr>
            </w:pPr>
            <w:r w:rsidRPr="00907620">
              <w:rPr>
                <w:color w:val="000000"/>
                <w:sz w:val="28"/>
                <w:szCs w:val="28"/>
              </w:rPr>
              <w:t xml:space="preserve">b. </w:t>
            </w:r>
            <w:r w:rsidRPr="00907620">
              <w:rPr>
                <w:color w:val="000000"/>
                <w:position w:val="-24"/>
                <w:sz w:val="28"/>
                <w:szCs w:val="28"/>
              </w:rPr>
              <w:object w:dxaOrig="2140" w:dyaOrig="620">
                <v:shape id="_x0000_i1113" type="#_x0000_t75" style="width:106.5pt;height:30.75pt" o:ole="">
                  <v:imagedata r:id="rId193" o:title=""/>
                </v:shape>
                <o:OLEObject Type="Embed" ProgID="Equation.DSMT4" ShapeID="_x0000_i1113" DrawAspect="Content" ObjectID="_1805222476" r:id="rId194"/>
              </w:object>
            </w:r>
            <w:r w:rsidRPr="00907620">
              <w:rPr>
                <w:color w:val="000000"/>
                <w:sz w:val="28"/>
                <w:szCs w:val="28"/>
              </w:rPr>
              <w:t xml:space="preserve"> </w:t>
            </w:r>
          </w:p>
          <w:p w:rsidR="00B704E8" w:rsidRPr="00907620" w:rsidRDefault="00B704E8" w:rsidP="00FF6103">
            <w:pPr>
              <w:pStyle w:val="NormalWeb"/>
              <w:shd w:val="clear" w:color="auto" w:fill="FFFFFF"/>
              <w:ind w:left="-90" w:firstLine="90"/>
              <w:rPr>
                <w:color w:val="000000"/>
                <w:sz w:val="28"/>
                <w:szCs w:val="28"/>
              </w:rPr>
            </w:pPr>
            <w:r w:rsidRPr="00907620">
              <w:rPr>
                <w:color w:val="000000"/>
                <w:sz w:val="28"/>
                <w:szCs w:val="28"/>
              </w:rPr>
              <w:t xml:space="preserve">c. </w:t>
            </w:r>
            <w:r w:rsidRPr="00907620">
              <w:rPr>
                <w:color w:val="000000"/>
                <w:position w:val="-24"/>
                <w:sz w:val="28"/>
                <w:szCs w:val="28"/>
              </w:rPr>
              <w:object w:dxaOrig="2140" w:dyaOrig="620">
                <v:shape id="_x0000_i1114" type="#_x0000_t75" style="width:106.5pt;height:30.75pt" o:ole="">
                  <v:imagedata r:id="rId195" o:title=""/>
                </v:shape>
                <o:OLEObject Type="Embed" ProgID="Equation.DSMT4" ShapeID="_x0000_i1114" DrawAspect="Content" ObjectID="_1805222477" r:id="rId196"/>
              </w:object>
            </w:r>
            <w:r w:rsidRPr="00907620">
              <w:rPr>
                <w:color w:val="000000"/>
                <w:sz w:val="28"/>
                <w:szCs w:val="28"/>
              </w:rPr>
              <w:t xml:space="preserve"> </w:t>
            </w:r>
          </w:p>
          <w:p w:rsidR="00B704E8" w:rsidRPr="00907620" w:rsidRDefault="00B704E8" w:rsidP="00FF6103">
            <w:pPr>
              <w:ind w:left="-90" w:firstLine="90"/>
              <w:jc w:val="both"/>
            </w:pPr>
          </w:p>
          <w:p w:rsidR="00B704E8" w:rsidRPr="00907620" w:rsidRDefault="00B704E8" w:rsidP="00FF6103">
            <w:pPr>
              <w:ind w:left="-90" w:firstLine="90"/>
            </w:pPr>
            <w:r w:rsidRPr="00907620">
              <w:t xml:space="preserve">- HS đọc đề toán và hỏi đáp trong nhóm đôi </w:t>
            </w:r>
          </w:p>
          <w:p w:rsidR="00B704E8" w:rsidRPr="00907620" w:rsidRDefault="00B704E8" w:rsidP="00FF6103">
            <w:pPr>
              <w:ind w:left="-90" w:firstLine="90"/>
              <w:jc w:val="both"/>
            </w:pPr>
            <w:r w:rsidRPr="00907620">
              <w:t xml:space="preserve">                      Tóm tắt : </w:t>
            </w:r>
          </w:p>
          <w:p w:rsidR="00B704E8" w:rsidRPr="00907620" w:rsidRDefault="00B704E8" w:rsidP="00FF6103">
            <w:pPr>
              <w:ind w:left="-90" w:firstLine="90"/>
              <w:jc w:val="both"/>
            </w:pPr>
            <w:r w:rsidRPr="00907620">
              <w:t xml:space="preserve">Có : </w:t>
            </w:r>
            <w:r w:rsidRPr="00907620">
              <w:rPr>
                <w:position w:val="-24"/>
                <w:lang w:val="vi-VN" w:eastAsia="vi-VN"/>
              </w:rPr>
              <w:object w:dxaOrig="220" w:dyaOrig="620">
                <v:shape id="_x0000_i1115" type="#_x0000_t75" style="width:10.5pt;height:30.75pt" o:ole="">
                  <v:imagedata r:id="rId197" o:title=""/>
                </v:shape>
                <o:OLEObject Type="Embed" ProgID="Equation.DSMT4" ShapeID="_x0000_i1115" DrawAspect="Content" ObjectID="_1805222478" r:id="rId198"/>
              </w:object>
            </w:r>
            <w:r w:rsidRPr="00907620">
              <w:t xml:space="preserve"> cái lá cỏ </w:t>
            </w:r>
          </w:p>
          <w:p w:rsidR="00B704E8" w:rsidRPr="00907620" w:rsidRDefault="00B704E8" w:rsidP="00FF6103">
            <w:pPr>
              <w:ind w:left="-90" w:firstLine="90"/>
              <w:jc w:val="both"/>
            </w:pPr>
            <w:r w:rsidRPr="00907620">
              <w:t xml:space="preserve">Cho : </w:t>
            </w:r>
            <w:r w:rsidRPr="00907620">
              <w:rPr>
                <w:position w:val="-24"/>
                <w:lang w:val="vi-VN" w:eastAsia="vi-VN"/>
              </w:rPr>
              <w:object w:dxaOrig="240" w:dyaOrig="620">
                <v:shape id="_x0000_i1116" type="#_x0000_t75" style="width:12pt;height:30.75pt" o:ole="">
                  <v:imagedata r:id="rId199" o:title=""/>
                </v:shape>
                <o:OLEObject Type="Embed" ProgID="Equation.DSMT4" ShapeID="_x0000_i1116" DrawAspect="Content" ObjectID="_1805222479" r:id="rId200"/>
              </w:object>
            </w:r>
            <w:r w:rsidRPr="00907620">
              <w:t xml:space="preserve"> cái lá cỏ </w:t>
            </w:r>
          </w:p>
          <w:p w:rsidR="00B704E8" w:rsidRPr="00907620" w:rsidRDefault="00B704E8" w:rsidP="00FF6103">
            <w:pPr>
              <w:ind w:left="-90" w:firstLine="90"/>
              <w:jc w:val="both"/>
            </w:pPr>
            <w:r w:rsidRPr="00907620">
              <w:t xml:space="preserve">Còn : ... ? </w:t>
            </w:r>
          </w:p>
          <w:p w:rsidR="00B704E8" w:rsidRPr="00907620" w:rsidRDefault="00B704E8" w:rsidP="00FF6103">
            <w:pPr>
              <w:ind w:left="-90" w:firstLine="90"/>
              <w:jc w:val="both"/>
            </w:pPr>
            <w:r w:rsidRPr="00907620">
              <w:t xml:space="preserve">- Hs làm bài và chia sẻ với cả lớp </w:t>
            </w:r>
          </w:p>
          <w:p w:rsidR="00B704E8" w:rsidRPr="00907620" w:rsidRDefault="00B704E8" w:rsidP="00FF6103">
            <w:pPr>
              <w:ind w:left="-90" w:firstLine="90"/>
              <w:jc w:val="center"/>
              <w:rPr>
                <w:b/>
              </w:rPr>
            </w:pPr>
            <w:r w:rsidRPr="00907620">
              <w:rPr>
                <w:b/>
              </w:rPr>
              <w:t>Bài giải</w:t>
            </w:r>
          </w:p>
          <w:p w:rsidR="00B704E8" w:rsidRPr="00907620" w:rsidRDefault="00B704E8" w:rsidP="00FF6103">
            <w:pPr>
              <w:ind w:left="-90" w:firstLine="90"/>
              <w:jc w:val="both"/>
            </w:pPr>
            <w:r w:rsidRPr="00907620">
              <w:t xml:space="preserve">Dế Trũi còn lại số phần của lá cỏ là : </w:t>
            </w:r>
          </w:p>
          <w:p w:rsidR="00B704E8" w:rsidRPr="00907620" w:rsidRDefault="00B704E8" w:rsidP="00FF6103">
            <w:pPr>
              <w:ind w:left="-90" w:firstLine="90"/>
              <w:jc w:val="both"/>
            </w:pPr>
            <w:r w:rsidRPr="00907620">
              <w:rPr>
                <w:position w:val="-24"/>
                <w:lang w:val="vi-VN" w:eastAsia="vi-VN"/>
              </w:rPr>
              <w:object w:dxaOrig="220" w:dyaOrig="620">
                <v:shape id="_x0000_i1117" type="#_x0000_t75" style="width:10.5pt;height:30.75pt" o:ole="">
                  <v:imagedata r:id="rId197" o:title=""/>
                </v:shape>
                <o:OLEObject Type="Embed" ProgID="Equation.DSMT4" ShapeID="_x0000_i1117" DrawAspect="Content" ObjectID="_1805222480" r:id="rId201"/>
              </w:object>
            </w:r>
            <w:r w:rsidRPr="00907620">
              <w:t>-</w:t>
            </w:r>
            <w:r w:rsidRPr="00907620">
              <w:rPr>
                <w:position w:val="-24"/>
                <w:lang w:val="vi-VN" w:eastAsia="vi-VN"/>
              </w:rPr>
              <w:object w:dxaOrig="240" w:dyaOrig="620">
                <v:shape id="_x0000_i1118" type="#_x0000_t75" style="width:12pt;height:30.75pt" o:ole="">
                  <v:imagedata r:id="rId199" o:title=""/>
                </v:shape>
                <o:OLEObject Type="Embed" ProgID="Equation.DSMT4" ShapeID="_x0000_i1118" DrawAspect="Content" ObjectID="_1805222481" r:id="rId202"/>
              </w:object>
            </w:r>
            <w:r w:rsidRPr="00907620">
              <w:t xml:space="preserve">= </w:t>
            </w:r>
            <w:r w:rsidRPr="00907620">
              <w:rPr>
                <w:position w:val="-24"/>
                <w:lang w:val="vi-VN" w:eastAsia="vi-VN"/>
              </w:rPr>
              <w:object w:dxaOrig="980" w:dyaOrig="620">
                <v:shape id="_x0000_i1119" type="#_x0000_t75" style="width:49.5pt;height:30.75pt" o:ole="">
                  <v:imagedata r:id="rId203" o:title=""/>
                </v:shape>
                <o:OLEObject Type="Embed" ProgID="Equation.DSMT4" ShapeID="_x0000_i1119" DrawAspect="Content" ObjectID="_1805222482" r:id="rId204"/>
              </w:object>
            </w:r>
            <w:r w:rsidRPr="00907620">
              <w:t xml:space="preserve"> ( cái lá cỏ ) </w:t>
            </w: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r w:rsidRPr="00907620">
              <w:t xml:space="preserve">- HS thảo luận nhóm </w:t>
            </w:r>
          </w:p>
          <w:p w:rsidR="00B704E8" w:rsidRPr="00907620" w:rsidRDefault="00B704E8" w:rsidP="00FF6103">
            <w:pPr>
              <w:ind w:left="-90" w:firstLine="90"/>
            </w:pPr>
          </w:p>
          <w:p w:rsidR="00B704E8" w:rsidRPr="00907620" w:rsidRDefault="00B704E8" w:rsidP="00FF6103">
            <w:pPr>
              <w:ind w:left="-90" w:firstLine="90"/>
            </w:pPr>
            <w:r w:rsidRPr="00907620">
              <w:t xml:space="preserve">- HS làm bài </w:t>
            </w:r>
          </w:p>
          <w:p w:rsidR="00B704E8" w:rsidRPr="00907620" w:rsidRDefault="00B704E8" w:rsidP="00FF6103">
            <w:pPr>
              <w:ind w:left="-90" w:firstLine="90"/>
            </w:pPr>
          </w:p>
          <w:p w:rsidR="00B704E8" w:rsidRPr="00907620" w:rsidRDefault="00B704E8" w:rsidP="00FF6103">
            <w:pPr>
              <w:ind w:left="-90" w:firstLine="90"/>
            </w:pPr>
            <w:r w:rsidRPr="00907620">
              <w:t xml:space="preserve">- Kết quả </w:t>
            </w:r>
            <w:r w:rsidRPr="00907620">
              <w:rPr>
                <w:noProof/>
                <w:lang w:val="vi-VN" w:eastAsia="vi-VN"/>
              </w:rPr>
              <w:lastRenderedPageBreak/>
              <w:drawing>
                <wp:inline distT="0" distB="0" distL="0" distR="0" wp14:anchorId="2E600AF8" wp14:editId="3591A20A">
                  <wp:extent cx="2542540" cy="1636395"/>
                  <wp:effectExtent l="0" t="0" r="0" b="1905"/>
                  <wp:docPr id="11" name="Picture 4"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escription: Tìm phân số thích hợp."/>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542540" cy="1636395"/>
                          </a:xfrm>
                          <a:prstGeom prst="rect">
                            <a:avLst/>
                          </a:prstGeom>
                          <a:noFill/>
                          <a:ln>
                            <a:noFill/>
                          </a:ln>
                        </pic:spPr>
                      </pic:pic>
                    </a:graphicData>
                  </a:graphic>
                </wp:inline>
              </w:drawing>
            </w:r>
          </w:p>
        </w:tc>
      </w:tr>
      <w:tr w:rsidR="00B704E8" w:rsidRPr="00907620" w:rsidTr="00FF6103">
        <w:tc>
          <w:tcPr>
            <w:tcW w:w="10008" w:type="dxa"/>
            <w:gridSpan w:val="3"/>
            <w:tcBorders>
              <w:top w:val="dashed" w:sz="4" w:space="0" w:color="auto"/>
              <w:left w:val="single" w:sz="4" w:space="0" w:color="auto"/>
              <w:bottom w:val="dashed" w:sz="4" w:space="0" w:color="auto"/>
              <w:right w:val="single" w:sz="4" w:space="0" w:color="auto"/>
            </w:tcBorders>
            <w:hideMark/>
          </w:tcPr>
          <w:p w:rsidR="00B704E8" w:rsidRPr="00907620" w:rsidRDefault="00B704E8" w:rsidP="00FF6103">
            <w:pPr>
              <w:ind w:left="-90" w:firstLine="90"/>
              <w:rPr>
                <w:b/>
              </w:rPr>
            </w:pPr>
            <w:r w:rsidRPr="00907620">
              <w:rPr>
                <w:b/>
              </w:rPr>
              <w:lastRenderedPageBreak/>
              <w:t>3. Vận dụng trải nghiệm.</w:t>
            </w:r>
          </w:p>
          <w:p w:rsidR="00B704E8" w:rsidRPr="00907620" w:rsidRDefault="00B704E8" w:rsidP="00FF6103">
            <w:pPr>
              <w:ind w:left="-90" w:firstLine="90"/>
            </w:pPr>
            <w:r w:rsidRPr="00907620">
              <w:t>- Mục tiêu:</w:t>
            </w:r>
          </w:p>
          <w:p w:rsidR="00B704E8" w:rsidRPr="00907620" w:rsidRDefault="00B704E8" w:rsidP="00FF6103">
            <w:pPr>
              <w:ind w:left="-90" w:firstLine="90"/>
            </w:pPr>
            <w:r w:rsidRPr="00907620">
              <w:t>+ Củng cố những kiến thức đã học trong tiết học để học sinh khắc sâu nội dung.</w:t>
            </w:r>
          </w:p>
          <w:p w:rsidR="00B704E8" w:rsidRPr="00907620" w:rsidRDefault="00B704E8" w:rsidP="00FF6103">
            <w:pPr>
              <w:ind w:left="-90" w:firstLine="90"/>
            </w:pPr>
            <w:r w:rsidRPr="00907620">
              <w:t>+ Vận dụng kiến thức đã học vào thực tiễn.</w:t>
            </w:r>
          </w:p>
          <w:p w:rsidR="00B704E8" w:rsidRPr="00907620" w:rsidRDefault="00B704E8" w:rsidP="00FF6103">
            <w:pPr>
              <w:ind w:left="-90" w:firstLine="90"/>
            </w:pPr>
            <w:r w:rsidRPr="00907620">
              <w:t xml:space="preserve">+ Tạo không khí vui vẻ, hào hứng, lưu luyến sau khi học sinh học bài </w:t>
            </w:r>
          </w:p>
          <w:p w:rsidR="00B704E8" w:rsidRPr="00907620" w:rsidRDefault="00B704E8" w:rsidP="00FF6103">
            <w:pPr>
              <w:ind w:left="-90" w:firstLine="90"/>
            </w:pPr>
            <w:r w:rsidRPr="00907620">
              <w:t>- Cách tiến hành:</w:t>
            </w:r>
          </w:p>
        </w:tc>
      </w:tr>
      <w:tr w:rsidR="00B704E8" w:rsidRPr="00907620" w:rsidTr="00FF6103">
        <w:tc>
          <w:tcPr>
            <w:tcW w:w="6861" w:type="dxa"/>
            <w:gridSpan w:val="2"/>
            <w:tcBorders>
              <w:top w:val="dashed" w:sz="4" w:space="0" w:color="auto"/>
              <w:left w:val="single" w:sz="4" w:space="0" w:color="auto"/>
              <w:bottom w:val="dashed" w:sz="4" w:space="0" w:color="auto"/>
              <w:right w:val="single" w:sz="4" w:space="0" w:color="auto"/>
            </w:tcBorders>
            <w:hideMark/>
          </w:tcPr>
          <w:p w:rsidR="00B704E8" w:rsidRPr="00907620" w:rsidRDefault="00B704E8" w:rsidP="00FF6103">
            <w:pPr>
              <w:ind w:left="-90" w:firstLine="90"/>
              <w:jc w:val="both"/>
            </w:pPr>
            <w:r w:rsidRPr="00907620">
              <w:t xml:space="preserve">- GV tổ chức bằng hình thức trò chơi </w:t>
            </w:r>
            <w:r w:rsidRPr="00907620">
              <w:rPr>
                <w:i/>
              </w:rPr>
              <w:t>Ai nhanh ai đúng</w:t>
            </w:r>
            <w:r w:rsidRPr="00907620">
              <w:t xml:space="preserve">  để HS thực hành cộng , trừ phân số thành thạo hơn </w:t>
            </w:r>
          </w:p>
          <w:p w:rsidR="00B704E8" w:rsidRPr="00907620" w:rsidRDefault="00B704E8" w:rsidP="00FF6103">
            <w:pPr>
              <w:ind w:left="-90" w:firstLine="90"/>
              <w:jc w:val="both"/>
              <w:rPr>
                <w:color w:val="000000"/>
              </w:rPr>
            </w:pPr>
            <w:r w:rsidRPr="00907620">
              <w:t xml:space="preserve">- GV đưa đề toán </w:t>
            </w:r>
            <w:r w:rsidRPr="00907620">
              <w:rPr>
                <w:color w:val="000000"/>
              </w:rPr>
              <w:t xml:space="preserve">:  </w:t>
            </w:r>
          </w:p>
          <w:p w:rsidR="00B704E8" w:rsidRPr="00907620" w:rsidRDefault="00B704E8" w:rsidP="00FF6103">
            <w:pPr>
              <w:ind w:left="-90" w:firstLine="90"/>
              <w:jc w:val="both"/>
              <w:rPr>
                <w:color w:val="000000"/>
              </w:rPr>
            </w:pPr>
            <w:r w:rsidRPr="00907620">
              <w:rPr>
                <w:color w:val="000000"/>
              </w:rPr>
              <w:t xml:space="preserve">Tính : </w:t>
            </w:r>
          </w:p>
          <w:p w:rsidR="00B704E8" w:rsidRPr="00907620" w:rsidRDefault="00B704E8" w:rsidP="00FF6103">
            <w:pPr>
              <w:ind w:left="-90" w:firstLine="90"/>
              <w:jc w:val="both"/>
              <w:rPr>
                <w:lang w:val="nl-NL"/>
              </w:rPr>
            </w:pPr>
            <w:r w:rsidRPr="00907620">
              <w:rPr>
                <w:lang w:val="nl-NL"/>
              </w:rPr>
              <w:t xml:space="preserve">a. </w:t>
            </w:r>
            <w:r w:rsidRPr="00907620">
              <w:rPr>
                <w:position w:val="-24"/>
                <w:lang w:val="nl-NL" w:eastAsia="vi-VN"/>
              </w:rPr>
              <w:object w:dxaOrig="240" w:dyaOrig="620">
                <v:shape id="_x0000_i1120" type="#_x0000_t75" style="width:12pt;height:30.75pt" o:ole="">
                  <v:imagedata r:id="rId206" o:title=""/>
                </v:shape>
                <o:OLEObject Type="Embed" ProgID="Equation.DSMT4" ShapeID="_x0000_i1120" DrawAspect="Content" ObjectID="_1805222483" r:id="rId207"/>
              </w:object>
            </w:r>
            <w:r w:rsidRPr="00907620">
              <w:rPr>
                <w:lang w:val="nl-NL"/>
              </w:rPr>
              <w:t xml:space="preserve"> - </w:t>
            </w:r>
            <w:r w:rsidRPr="00907620">
              <w:rPr>
                <w:position w:val="-24"/>
                <w:lang w:val="nl-NL" w:eastAsia="vi-VN"/>
              </w:rPr>
              <w:object w:dxaOrig="240" w:dyaOrig="620">
                <v:shape id="_x0000_i1121" type="#_x0000_t75" style="width:12pt;height:30.75pt" o:ole="">
                  <v:imagedata r:id="rId208" o:title=""/>
                </v:shape>
                <o:OLEObject Type="Embed" ProgID="Equation.DSMT4" ShapeID="_x0000_i1121" DrawAspect="Content" ObjectID="_1805222484" r:id="rId209"/>
              </w:object>
            </w:r>
            <w:r w:rsidRPr="00907620">
              <w:rPr>
                <w:lang w:val="nl-NL"/>
              </w:rPr>
              <w:t xml:space="preserve">                    b. </w:t>
            </w:r>
            <w:r w:rsidRPr="00907620">
              <w:rPr>
                <w:position w:val="-24"/>
                <w:lang w:val="nl-NL" w:eastAsia="vi-VN"/>
              </w:rPr>
              <w:object w:dxaOrig="240" w:dyaOrig="620">
                <v:shape id="_x0000_i1122" type="#_x0000_t75" style="width:12pt;height:30.75pt" o:ole="">
                  <v:imagedata r:id="rId210" o:title=""/>
                </v:shape>
                <o:OLEObject Type="Embed" ProgID="Equation.DSMT4" ShapeID="_x0000_i1122" DrawAspect="Content" ObjectID="_1805222485" r:id="rId211"/>
              </w:object>
            </w:r>
            <w:r w:rsidRPr="00907620">
              <w:rPr>
                <w:lang w:val="nl-NL"/>
              </w:rPr>
              <w:t xml:space="preserve">+ </w:t>
            </w:r>
            <w:r w:rsidRPr="00907620">
              <w:rPr>
                <w:position w:val="-24"/>
                <w:lang w:val="nl-NL" w:eastAsia="vi-VN"/>
              </w:rPr>
              <w:object w:dxaOrig="220" w:dyaOrig="620">
                <v:shape id="_x0000_i1123" type="#_x0000_t75" style="width:10.5pt;height:30.75pt" o:ole="">
                  <v:imagedata r:id="rId212" o:title=""/>
                </v:shape>
                <o:OLEObject Type="Embed" ProgID="Equation.DSMT4" ShapeID="_x0000_i1123" DrawAspect="Content" ObjectID="_1805222486" r:id="rId213"/>
              </w:object>
            </w:r>
            <w:r w:rsidRPr="00907620">
              <w:rPr>
                <w:lang w:val="nl-NL"/>
              </w:rPr>
              <w:t xml:space="preserve">               c. </w:t>
            </w:r>
            <w:r w:rsidRPr="00907620">
              <w:rPr>
                <w:position w:val="-24"/>
                <w:lang w:val="nl-NL" w:eastAsia="vi-VN"/>
              </w:rPr>
              <w:object w:dxaOrig="240" w:dyaOrig="620">
                <v:shape id="_x0000_i1124" type="#_x0000_t75" style="width:12pt;height:30.75pt" o:ole="">
                  <v:imagedata r:id="rId214" o:title=""/>
                </v:shape>
                <o:OLEObject Type="Embed" ProgID="Equation.DSMT4" ShapeID="_x0000_i1124" DrawAspect="Content" ObjectID="_1805222487" r:id="rId215"/>
              </w:object>
            </w:r>
            <w:r w:rsidRPr="00907620">
              <w:rPr>
                <w:lang w:val="nl-NL"/>
              </w:rPr>
              <w:t xml:space="preserve"> - </w:t>
            </w:r>
            <w:r w:rsidRPr="00907620">
              <w:rPr>
                <w:position w:val="-24"/>
                <w:lang w:val="nl-NL" w:eastAsia="vi-VN"/>
              </w:rPr>
              <w:object w:dxaOrig="360" w:dyaOrig="620">
                <v:shape id="_x0000_i1125" type="#_x0000_t75" style="width:18pt;height:30.75pt" o:ole="">
                  <v:imagedata r:id="rId216" o:title=""/>
                </v:shape>
                <o:OLEObject Type="Embed" ProgID="Equation.DSMT4" ShapeID="_x0000_i1125" DrawAspect="Content" ObjectID="_1805222488" r:id="rId217"/>
              </w:object>
            </w:r>
          </w:p>
          <w:p w:rsidR="00B704E8" w:rsidRPr="00907620" w:rsidRDefault="00B704E8" w:rsidP="00FF6103">
            <w:pPr>
              <w:ind w:left="-90" w:firstLine="90"/>
              <w:jc w:val="both"/>
              <w:rPr>
                <w:lang w:val="vi-VN"/>
              </w:rPr>
            </w:pPr>
            <w:r w:rsidRPr="00907620">
              <w:t>- Mời 3 học sinh tham gia trải nghiệm: Phát 3 phiếu cho 3 em, sau đó mời 3 em đứng theo thứ tự từ bé đến lớn theo đánh dấu trên bảng. Ai đúng sẽ được tuyên dương.</w:t>
            </w:r>
          </w:p>
          <w:p w:rsidR="00B704E8" w:rsidRPr="00907620" w:rsidRDefault="00B704E8" w:rsidP="00FF6103">
            <w:pPr>
              <w:ind w:left="-90" w:firstLine="90"/>
              <w:jc w:val="both"/>
            </w:pPr>
            <w:r w:rsidRPr="00907620">
              <w:t xml:space="preserve">- Nhận xét và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rsidR="00B704E8" w:rsidRPr="00907620" w:rsidRDefault="00B704E8" w:rsidP="00FF6103">
            <w:pPr>
              <w:ind w:left="-90" w:firstLine="90"/>
              <w:jc w:val="both"/>
            </w:pPr>
            <w:r w:rsidRPr="00907620">
              <w:t>- HS tham gia để vận dụng kiến thức đã học vào thực tiễn.</w:t>
            </w:r>
          </w:p>
          <w:p w:rsidR="00B704E8" w:rsidRPr="00907620" w:rsidRDefault="00B704E8" w:rsidP="00FF6103">
            <w:pPr>
              <w:ind w:left="-90" w:firstLine="90"/>
              <w:jc w:val="both"/>
            </w:pPr>
            <w:r w:rsidRPr="00907620">
              <w:t xml:space="preserve">- 3 HS xung phong tham gia chơi. </w:t>
            </w: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p>
          <w:p w:rsidR="00B704E8" w:rsidRPr="00907620" w:rsidRDefault="00B704E8" w:rsidP="00FF6103">
            <w:pPr>
              <w:ind w:left="-90" w:firstLine="90"/>
              <w:jc w:val="both"/>
            </w:pPr>
            <w:r w:rsidRPr="00907620">
              <w:t>- HS lắng nghe để vận dụng vào thực tiễn.</w:t>
            </w:r>
          </w:p>
        </w:tc>
      </w:tr>
      <w:tr w:rsidR="00B704E8" w:rsidRPr="00907620" w:rsidTr="00FF6103">
        <w:tc>
          <w:tcPr>
            <w:tcW w:w="10008" w:type="dxa"/>
            <w:gridSpan w:val="3"/>
            <w:tcBorders>
              <w:top w:val="dashed" w:sz="4" w:space="0" w:color="auto"/>
              <w:left w:val="single" w:sz="4" w:space="0" w:color="auto"/>
              <w:bottom w:val="single" w:sz="4" w:space="0" w:color="auto"/>
              <w:right w:val="single" w:sz="4" w:space="0" w:color="auto"/>
            </w:tcBorders>
            <w:hideMark/>
          </w:tcPr>
          <w:p w:rsidR="00B704E8" w:rsidRPr="00907620" w:rsidRDefault="00B704E8" w:rsidP="00FF6103">
            <w:pPr>
              <w:ind w:left="-90" w:firstLine="90"/>
            </w:pPr>
            <w:r w:rsidRPr="00907620">
              <w:t>IV. ĐIỀU CHỈNH SAU BÀI DẠY:</w:t>
            </w:r>
          </w:p>
          <w:p w:rsidR="00B704E8" w:rsidRPr="00907620" w:rsidRDefault="00B704E8" w:rsidP="00FF6103">
            <w:pPr>
              <w:ind w:left="-90" w:firstLine="90"/>
            </w:pPr>
            <w:r w:rsidRPr="00907620">
              <w:t>..........................................................................................................................................</w:t>
            </w:r>
          </w:p>
          <w:p w:rsidR="00B704E8" w:rsidRPr="00907620" w:rsidRDefault="00B704E8" w:rsidP="00B704E8"/>
        </w:tc>
      </w:tr>
    </w:tbl>
    <w:p w:rsidR="0074137D" w:rsidRPr="008E3728" w:rsidRDefault="0074137D" w:rsidP="00B704E8">
      <w:pPr>
        <w:spacing w:line="264" w:lineRule="auto"/>
        <w:jc w:val="center"/>
        <w:rPr>
          <w:rFonts w:eastAsia="Arial"/>
        </w:rPr>
      </w:pPr>
      <w:r w:rsidRPr="008E3728">
        <w:rPr>
          <w:rFonts w:eastAsia="Arial"/>
        </w:rPr>
        <w:t>------------------------------------------------</w:t>
      </w:r>
    </w:p>
    <w:p w:rsidR="003665BA" w:rsidRDefault="003665BA" w:rsidP="003665BA">
      <w:pPr>
        <w:spacing w:line="264" w:lineRule="auto"/>
        <w:jc w:val="center"/>
        <w:rPr>
          <w:rFonts w:eastAsia="Arial"/>
          <w:b/>
        </w:rPr>
      </w:pPr>
      <w:r w:rsidRPr="00A92239">
        <w:rPr>
          <w:rFonts w:eastAsia="Arial"/>
          <w:b/>
        </w:rPr>
        <w:t>Tiế</w:t>
      </w:r>
      <w:r>
        <w:rPr>
          <w:rFonts w:eastAsia="Arial"/>
          <w:b/>
        </w:rPr>
        <w:t>t 2</w:t>
      </w:r>
      <w:r w:rsidRPr="00A92239">
        <w:rPr>
          <w:rFonts w:eastAsia="Arial"/>
          <w:b/>
        </w:rPr>
        <w:t>: Tiếng Việt</w:t>
      </w:r>
    </w:p>
    <w:p w:rsidR="00DF4CD7" w:rsidRPr="00907620" w:rsidRDefault="00DF4CD7" w:rsidP="00DF4CD7">
      <w:pPr>
        <w:ind w:left="-90" w:firstLine="90"/>
        <w:jc w:val="center"/>
        <w:rPr>
          <w:rFonts w:eastAsia="Arial"/>
          <w:b/>
        </w:rPr>
      </w:pPr>
      <w:r>
        <w:rPr>
          <w:rFonts w:eastAsia="Arial"/>
          <w:b/>
        </w:rPr>
        <w:t xml:space="preserve">VIẾT: </w:t>
      </w:r>
      <w:r w:rsidRPr="00907620">
        <w:rPr>
          <w:rFonts w:eastAsia="Arial"/>
          <w:b/>
        </w:rPr>
        <w:t>LUYỆN VIẾT VĂN MIÊU TẢ CÂY CỐI.</w:t>
      </w:r>
    </w:p>
    <w:p w:rsidR="00DF4CD7" w:rsidRDefault="00DF4CD7" w:rsidP="00DF4CD7">
      <w:pPr>
        <w:ind w:left="-90" w:firstLine="90"/>
        <w:jc w:val="both"/>
        <w:rPr>
          <w:rFonts w:eastAsia="Arial"/>
          <w:b/>
        </w:rPr>
      </w:pPr>
      <w:r w:rsidRPr="00907620">
        <w:rPr>
          <w:rFonts w:eastAsia="Arial"/>
          <w:b/>
        </w:rPr>
        <w:t>I. YÊU CẦU CẦN ĐẠT.</w:t>
      </w:r>
    </w:p>
    <w:p w:rsidR="00DF4CD7" w:rsidRPr="009713CB" w:rsidRDefault="00DF4CD7" w:rsidP="00DF4CD7">
      <w:pPr>
        <w:ind w:left="-90" w:firstLine="90"/>
        <w:jc w:val="both"/>
        <w:rPr>
          <w:rFonts w:eastAsia="Arial"/>
          <w:b/>
        </w:rPr>
      </w:pPr>
      <w:r w:rsidRPr="00907620">
        <w:rPr>
          <w:b/>
          <w:iCs/>
        </w:rPr>
        <w:t>1. Yêu cầu về kiến thức kĩ năng</w:t>
      </w:r>
    </w:p>
    <w:p w:rsidR="00DF4CD7" w:rsidRPr="00907620" w:rsidRDefault="00DF4CD7" w:rsidP="00DF4CD7">
      <w:pPr>
        <w:jc w:val="both"/>
        <w:rPr>
          <w:rFonts w:eastAsia="Arial"/>
        </w:rPr>
      </w:pPr>
      <w:r w:rsidRPr="00907620">
        <w:rPr>
          <w:rFonts w:eastAsia="Arial"/>
        </w:rPr>
        <w:t>- Viết được đoạn văn miêu tả cây cối (cây ăn quả) có đủ mở bài, thân bài, kết bài.</w:t>
      </w:r>
    </w:p>
    <w:p w:rsidR="00DF4CD7" w:rsidRPr="00907620" w:rsidRDefault="00DF4CD7" w:rsidP="00DF4CD7">
      <w:pPr>
        <w:ind w:left="-90" w:firstLine="90"/>
        <w:jc w:val="both"/>
        <w:rPr>
          <w:rFonts w:eastAsia="Arial"/>
        </w:rPr>
      </w:pPr>
      <w:r w:rsidRPr="00907620">
        <w:rPr>
          <w:rFonts w:eastAsia="Arial"/>
        </w:rPr>
        <w:t>- Biết miêu tả cây theo trình tự hợp lí.</w:t>
      </w:r>
    </w:p>
    <w:p w:rsidR="00DF4CD7" w:rsidRPr="00907620" w:rsidRDefault="00DF4CD7" w:rsidP="00DF4CD7">
      <w:pPr>
        <w:ind w:left="-90" w:firstLine="90"/>
        <w:jc w:val="both"/>
        <w:rPr>
          <w:rFonts w:eastAsia="Arial"/>
        </w:rPr>
      </w:pPr>
      <w:r w:rsidRPr="00907620">
        <w:rPr>
          <w:rFonts w:eastAsia="Arial"/>
        </w:rPr>
        <w:t>- Phát triển năng lực ngôn ngữ.</w:t>
      </w:r>
    </w:p>
    <w:p w:rsidR="00DF4CD7" w:rsidRPr="00907620" w:rsidRDefault="00DF4CD7" w:rsidP="00DF4CD7">
      <w:pPr>
        <w:ind w:left="-90" w:firstLine="90"/>
        <w:jc w:val="both"/>
        <w:rPr>
          <w:rFonts w:eastAsia="Arial"/>
        </w:rPr>
      </w:pPr>
      <w:r w:rsidRPr="00907620">
        <w:rPr>
          <w:rFonts w:eastAsia="Arial"/>
        </w:rPr>
        <w:t>- Biết vận dụng kiến thức từ bài học để vận dụng vào thực tiễn: Biết sử dụng câu văn đúng, hay và phù hợp với hoàn cảnh để nêu ý kiến của mình với tập thể.</w:t>
      </w:r>
    </w:p>
    <w:p w:rsidR="00DF4CD7" w:rsidRPr="00907620" w:rsidRDefault="00DF4CD7" w:rsidP="00DF4CD7">
      <w:pPr>
        <w:spacing w:before="120"/>
        <w:jc w:val="both"/>
        <w:rPr>
          <w:b/>
          <w:iCs/>
        </w:rPr>
      </w:pPr>
      <w:r>
        <w:rPr>
          <w:b/>
          <w:iCs/>
        </w:rPr>
        <w:t>2</w:t>
      </w:r>
      <w:r w:rsidRPr="00907620">
        <w:rPr>
          <w:b/>
          <w:iCs/>
        </w:rPr>
        <w:t xml:space="preserve">. Yêu cầu về </w:t>
      </w:r>
      <w:r>
        <w:rPr>
          <w:b/>
          <w:iCs/>
        </w:rPr>
        <w:t>năng lực phẩm chất</w:t>
      </w:r>
    </w:p>
    <w:p w:rsidR="00DF4CD7" w:rsidRPr="00907620" w:rsidRDefault="00DF4CD7" w:rsidP="00DF4CD7">
      <w:pPr>
        <w:jc w:val="both"/>
        <w:rPr>
          <w:rFonts w:eastAsia="Arial"/>
        </w:rPr>
      </w:pPr>
      <w:r w:rsidRPr="00907620">
        <w:rPr>
          <w:rFonts w:eastAsia="Arial"/>
        </w:rPr>
        <w:t>- Năng lực tự chủ, tự học: Tích cực học tập, tiếp thu kiến thức để thực hiện tốt nội dung bài học.</w:t>
      </w:r>
    </w:p>
    <w:p w:rsidR="00DF4CD7" w:rsidRPr="00907620" w:rsidRDefault="00DF4CD7" w:rsidP="00DF4CD7">
      <w:pPr>
        <w:ind w:left="-90" w:firstLine="90"/>
        <w:jc w:val="both"/>
        <w:rPr>
          <w:rFonts w:eastAsia="Arial"/>
        </w:rPr>
      </w:pPr>
      <w:r w:rsidRPr="00907620">
        <w:rPr>
          <w:rFonts w:eastAsia="Arial"/>
        </w:rPr>
        <w:lastRenderedPageBreak/>
        <w:t>- Năng lực giải quyết vấn đề và sáng tạo: Nâng cao kĩ năng tìm hiểu đặc điểm và câu chủ đề trong đoạn văn, vận dụng bài đọc vào thực tiễn.</w:t>
      </w:r>
    </w:p>
    <w:p w:rsidR="00DF4CD7" w:rsidRPr="00907620" w:rsidRDefault="00DF4CD7" w:rsidP="00DF4CD7">
      <w:pPr>
        <w:ind w:left="-90" w:firstLine="90"/>
        <w:jc w:val="both"/>
        <w:rPr>
          <w:rFonts w:eastAsia="Arial"/>
        </w:rPr>
      </w:pPr>
      <w:r w:rsidRPr="00907620">
        <w:rPr>
          <w:rFonts w:eastAsia="Arial"/>
        </w:rPr>
        <w:t>- Năng lực giao tiếp và hợp tác: Phát triển năng lực giao tiếp trong trò chơi và hoạt động nhóm.</w:t>
      </w:r>
    </w:p>
    <w:p w:rsidR="00DF4CD7" w:rsidRPr="00907620" w:rsidRDefault="00DF4CD7" w:rsidP="00DF4CD7">
      <w:pPr>
        <w:ind w:left="-90" w:firstLine="90"/>
        <w:jc w:val="both"/>
        <w:rPr>
          <w:rFonts w:eastAsia="Arial"/>
        </w:rPr>
      </w:pPr>
      <w:r w:rsidRPr="00907620">
        <w:rPr>
          <w:rFonts w:eastAsia="Arial"/>
        </w:rPr>
        <w:t>- Phẩm chất nhân ái: Thông qua bài học, biết lắng nghe ý kiến của bạn nêu để xem xét và thống nhất.</w:t>
      </w:r>
    </w:p>
    <w:p w:rsidR="00DF4CD7" w:rsidRPr="00907620" w:rsidRDefault="00DF4CD7" w:rsidP="00DF4CD7">
      <w:pPr>
        <w:ind w:left="-90" w:firstLine="90"/>
        <w:jc w:val="both"/>
        <w:rPr>
          <w:rFonts w:eastAsia="Arial"/>
        </w:rPr>
      </w:pPr>
      <w:r w:rsidRPr="00907620">
        <w:rPr>
          <w:rFonts w:eastAsia="Arial"/>
        </w:rPr>
        <w:t>- Phẩm chất chăm chỉ: Có ý thức tự giác trong học tập, trò chơi và vận dụng.</w:t>
      </w:r>
    </w:p>
    <w:p w:rsidR="00DF4CD7" w:rsidRPr="00907620" w:rsidRDefault="00DF4CD7" w:rsidP="00DF4CD7">
      <w:pPr>
        <w:ind w:left="-90" w:firstLine="90"/>
        <w:jc w:val="both"/>
        <w:rPr>
          <w:rFonts w:eastAsia="Arial"/>
        </w:rPr>
      </w:pPr>
      <w:r w:rsidRPr="00907620">
        <w:rPr>
          <w:rFonts w:eastAsia="Arial"/>
        </w:rPr>
        <w:t>- Phẩm chất trách nhiệm: Biết giữ trật tự, lắng nghe và học tập nghiêm túc.</w:t>
      </w:r>
    </w:p>
    <w:p w:rsidR="00DF4CD7" w:rsidRPr="00907620" w:rsidRDefault="00DF4CD7" w:rsidP="00DF4CD7">
      <w:pPr>
        <w:ind w:left="-90" w:firstLine="90"/>
        <w:jc w:val="both"/>
        <w:rPr>
          <w:rFonts w:eastAsia="Arial"/>
          <w:b/>
        </w:rPr>
      </w:pPr>
      <w:r w:rsidRPr="00907620">
        <w:rPr>
          <w:rFonts w:eastAsia="Arial"/>
          <w:b/>
        </w:rPr>
        <w:t>II. ĐỒ DÙNG DẠY HỌC.</w:t>
      </w:r>
    </w:p>
    <w:p w:rsidR="00DF4CD7" w:rsidRPr="00907620" w:rsidRDefault="00DF4CD7" w:rsidP="00DF4CD7">
      <w:pPr>
        <w:ind w:left="-90" w:firstLine="90"/>
        <w:jc w:val="both"/>
        <w:rPr>
          <w:rFonts w:eastAsia="Arial"/>
        </w:rPr>
      </w:pPr>
      <w:r w:rsidRPr="00907620">
        <w:rPr>
          <w:rFonts w:eastAsia="Arial"/>
        </w:rPr>
        <w:t>- Kế hoạch bài dạy, bài giảng Power point.</w:t>
      </w:r>
    </w:p>
    <w:p w:rsidR="00DF4CD7" w:rsidRPr="00907620" w:rsidRDefault="00DF4CD7" w:rsidP="00DF4CD7">
      <w:pPr>
        <w:ind w:left="-90" w:firstLine="90"/>
        <w:jc w:val="both"/>
        <w:rPr>
          <w:rFonts w:eastAsia="Arial"/>
        </w:rPr>
      </w:pPr>
      <w:r w:rsidRPr="00907620">
        <w:rPr>
          <w:rFonts w:eastAsia="Arial"/>
        </w:rPr>
        <w:t>- SGK và các thiết bị, học liệu phụ vụ cho tiết dạy.</w:t>
      </w:r>
    </w:p>
    <w:p w:rsidR="00DF4CD7" w:rsidRPr="00907620" w:rsidRDefault="00DF4CD7" w:rsidP="00DF4CD7">
      <w:pPr>
        <w:ind w:left="-90" w:firstLine="90"/>
        <w:rPr>
          <w:rFonts w:eastAsia="Arial"/>
          <w:b/>
        </w:rPr>
      </w:pPr>
      <w:r w:rsidRPr="00907620">
        <w:rPr>
          <w:rFonts w:eastAsia="Arial"/>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89"/>
        <w:gridCol w:w="4916"/>
      </w:tblGrid>
      <w:tr w:rsidR="00DF4CD7" w:rsidRPr="00907620" w:rsidTr="00B704E8">
        <w:tc>
          <w:tcPr>
            <w:tcW w:w="5089" w:type="dxa"/>
            <w:tcBorders>
              <w:top w:val="single" w:sz="4" w:space="0" w:color="auto"/>
              <w:left w:val="single" w:sz="4" w:space="0" w:color="auto"/>
              <w:bottom w:val="dashed" w:sz="4" w:space="0" w:color="auto"/>
              <w:right w:val="single" w:sz="4" w:space="0" w:color="auto"/>
            </w:tcBorders>
            <w:hideMark/>
          </w:tcPr>
          <w:p w:rsidR="00DF4CD7" w:rsidRPr="00907620" w:rsidRDefault="00DF4CD7" w:rsidP="00FF6103">
            <w:pPr>
              <w:ind w:left="-90" w:firstLine="90"/>
              <w:jc w:val="center"/>
              <w:rPr>
                <w:rFonts w:eastAsia="Arial"/>
                <w:b/>
              </w:rPr>
            </w:pPr>
            <w:r w:rsidRPr="00907620">
              <w:rPr>
                <w:rFonts w:eastAsia="Arial"/>
                <w:b/>
              </w:rPr>
              <w:t>Hoạt động của giáo viên</w:t>
            </w:r>
          </w:p>
        </w:tc>
        <w:tc>
          <w:tcPr>
            <w:tcW w:w="4916" w:type="dxa"/>
            <w:tcBorders>
              <w:top w:val="single" w:sz="4" w:space="0" w:color="auto"/>
              <w:left w:val="single" w:sz="4" w:space="0" w:color="auto"/>
              <w:bottom w:val="dashed" w:sz="4" w:space="0" w:color="auto"/>
              <w:right w:val="single" w:sz="4" w:space="0" w:color="auto"/>
            </w:tcBorders>
            <w:hideMark/>
          </w:tcPr>
          <w:p w:rsidR="00DF4CD7" w:rsidRPr="00907620" w:rsidRDefault="00DF4CD7" w:rsidP="00FF6103">
            <w:pPr>
              <w:ind w:left="-90" w:firstLine="90"/>
              <w:jc w:val="center"/>
              <w:rPr>
                <w:rFonts w:eastAsia="Arial"/>
                <w:b/>
              </w:rPr>
            </w:pPr>
            <w:r w:rsidRPr="00907620">
              <w:rPr>
                <w:rFonts w:eastAsia="Arial"/>
                <w:b/>
              </w:rPr>
              <w:t>Hoạt động của học sinh</w:t>
            </w:r>
          </w:p>
        </w:tc>
      </w:tr>
      <w:tr w:rsidR="00DF4CD7" w:rsidRPr="00907620" w:rsidTr="00B704E8">
        <w:tc>
          <w:tcPr>
            <w:tcW w:w="10005" w:type="dxa"/>
            <w:gridSpan w:val="2"/>
            <w:tcBorders>
              <w:top w:val="single" w:sz="4" w:space="0" w:color="auto"/>
              <w:left w:val="single" w:sz="4" w:space="0" w:color="auto"/>
              <w:bottom w:val="single" w:sz="4" w:space="0" w:color="auto"/>
              <w:right w:val="single" w:sz="4" w:space="0" w:color="auto"/>
            </w:tcBorders>
            <w:hideMark/>
          </w:tcPr>
          <w:p w:rsidR="00DF4CD7" w:rsidRPr="00907620" w:rsidRDefault="00DF4CD7" w:rsidP="00FF6103">
            <w:pPr>
              <w:ind w:left="-90" w:firstLine="90"/>
              <w:rPr>
                <w:rFonts w:eastAsia="Arial"/>
                <w:b/>
              </w:rPr>
            </w:pPr>
            <w:r w:rsidRPr="00907620">
              <w:rPr>
                <w:rFonts w:eastAsia="Arial"/>
                <w:b/>
              </w:rPr>
              <w:t>1. Khởi động:</w:t>
            </w:r>
          </w:p>
          <w:p w:rsidR="00DF4CD7" w:rsidRPr="00907620" w:rsidRDefault="00DF4CD7" w:rsidP="00FF6103">
            <w:pPr>
              <w:ind w:left="-90" w:firstLine="90"/>
              <w:rPr>
                <w:rFonts w:eastAsia="Arial"/>
              </w:rPr>
            </w:pPr>
            <w:r w:rsidRPr="00907620">
              <w:rPr>
                <w:rFonts w:eastAsia="Arial"/>
              </w:rPr>
              <w:t xml:space="preserve">- Mục tiêu: </w:t>
            </w:r>
          </w:p>
          <w:p w:rsidR="00DF4CD7" w:rsidRPr="00907620" w:rsidRDefault="00DF4CD7" w:rsidP="00FF6103">
            <w:pPr>
              <w:ind w:left="-90" w:firstLine="90"/>
              <w:rPr>
                <w:rFonts w:eastAsia="Arial"/>
              </w:rPr>
            </w:pPr>
            <w:r w:rsidRPr="00907620">
              <w:rPr>
                <w:rFonts w:eastAsia="Arial"/>
              </w:rPr>
              <w:t>+ Tạo không khí vui vẻ, khấn khởi trước giờ học.</w:t>
            </w:r>
          </w:p>
          <w:p w:rsidR="00DF4CD7" w:rsidRPr="00907620" w:rsidRDefault="00DF4CD7" w:rsidP="00FF6103">
            <w:pPr>
              <w:ind w:left="-90" w:firstLine="90"/>
              <w:rPr>
                <w:rFonts w:eastAsia="Arial"/>
              </w:rPr>
            </w:pPr>
            <w:r w:rsidRPr="00907620">
              <w:rPr>
                <w:rFonts w:eastAsia="Arial"/>
              </w:rPr>
              <w:t>+ Kiểm tra kiến thức đã học của học sinh ở bài trước.</w:t>
            </w:r>
          </w:p>
          <w:p w:rsidR="00DF4CD7" w:rsidRPr="00907620" w:rsidRDefault="00DF4CD7" w:rsidP="00FF6103">
            <w:pPr>
              <w:ind w:left="-90" w:firstLine="90"/>
              <w:rPr>
                <w:rFonts w:eastAsia="Arial"/>
              </w:rPr>
            </w:pPr>
            <w:r w:rsidRPr="00907620">
              <w:rPr>
                <w:rFonts w:eastAsia="Arial"/>
              </w:rPr>
              <w:t>- Cách tiến hành:</w:t>
            </w:r>
          </w:p>
        </w:tc>
      </w:tr>
      <w:tr w:rsidR="00DF4CD7" w:rsidRPr="00907620" w:rsidTr="00B704E8">
        <w:tc>
          <w:tcPr>
            <w:tcW w:w="5089" w:type="dxa"/>
            <w:tcBorders>
              <w:top w:val="single" w:sz="4" w:space="0" w:color="auto"/>
              <w:left w:val="single" w:sz="4" w:space="0" w:color="auto"/>
              <w:bottom w:val="dashed" w:sz="4" w:space="0" w:color="auto"/>
              <w:right w:val="single" w:sz="4" w:space="0" w:color="auto"/>
            </w:tcBorders>
          </w:tcPr>
          <w:p w:rsidR="00DF4CD7" w:rsidRPr="00907620" w:rsidRDefault="00DF4CD7" w:rsidP="00FF6103">
            <w:pPr>
              <w:ind w:left="-90" w:firstLine="90"/>
              <w:jc w:val="both"/>
              <w:rPr>
                <w:rFonts w:eastAsia="Arial"/>
              </w:rPr>
            </w:pPr>
            <w:r w:rsidRPr="00907620">
              <w:rPr>
                <w:rFonts w:eastAsia="Arial"/>
              </w:rPr>
              <w:t>- GV tổ chức trò chơi “Bắn tên”</w:t>
            </w:r>
          </w:p>
          <w:p w:rsidR="00DF4CD7" w:rsidRPr="00907620" w:rsidRDefault="00DF4CD7" w:rsidP="00FF6103">
            <w:pPr>
              <w:ind w:left="-90" w:firstLine="90"/>
              <w:jc w:val="both"/>
              <w:rPr>
                <w:rFonts w:eastAsia="Arial"/>
              </w:rPr>
            </w:pPr>
            <w:r w:rsidRPr="00907620">
              <w:rPr>
                <w:rFonts w:eastAsia="Arial"/>
              </w:rPr>
              <w:t>Cách chơi: Người quản trò hô: “Bắn tên, bắn tên” và cả lớp sẽ đáp lại: “tên gì, tên gì”. Sau đó, người quản trò sẽ gọi tên một bạn trong lớp và đặt câu hỏi cho bạn đó trả lời. Nếu đúng thì cả lớp sẽ vỗ tay hoan hô.</w:t>
            </w:r>
          </w:p>
          <w:p w:rsidR="00DF4CD7" w:rsidRPr="00907620" w:rsidRDefault="00DF4CD7" w:rsidP="00FF6103">
            <w:pPr>
              <w:ind w:left="-90" w:firstLine="90"/>
              <w:jc w:val="both"/>
              <w:rPr>
                <w:rFonts w:eastAsia="Arial"/>
              </w:rPr>
            </w:pPr>
            <w:r w:rsidRPr="00907620">
              <w:rPr>
                <w:rFonts w:eastAsia="Arial"/>
              </w:rPr>
              <w:t xml:space="preserve">+ Nêu cấu tạo bài văn miêu tả cây cối </w:t>
            </w: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r w:rsidRPr="00907620">
              <w:rPr>
                <w:rFonts w:eastAsia="Arial"/>
              </w:rPr>
              <w:t xml:space="preserve">+ Khi miêu tả cây cối cần lưu ý điều gì? </w:t>
            </w: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r w:rsidRPr="00907620">
              <w:rPr>
                <w:rFonts w:eastAsia="Arial"/>
              </w:rPr>
              <w:t xml:space="preserve">+ Có thể dùng những giác quan nào khi quan sát cây cối? </w:t>
            </w:r>
          </w:p>
          <w:p w:rsidR="00DF4CD7" w:rsidRPr="00907620" w:rsidRDefault="00DF4CD7" w:rsidP="00FF6103">
            <w:pPr>
              <w:ind w:left="-90" w:firstLine="90"/>
              <w:jc w:val="both"/>
              <w:rPr>
                <w:rFonts w:eastAsia="Arial"/>
              </w:rPr>
            </w:pPr>
            <w:r w:rsidRPr="00907620">
              <w:rPr>
                <w:rFonts w:eastAsia="Arial"/>
              </w:rPr>
              <w:t>- GV Nhận xét, tuyên dương.</w:t>
            </w:r>
          </w:p>
          <w:p w:rsidR="00DF4CD7" w:rsidRPr="00907620" w:rsidRDefault="00DF4CD7" w:rsidP="00FF6103">
            <w:pPr>
              <w:ind w:left="-90" w:firstLine="90"/>
              <w:jc w:val="both"/>
              <w:rPr>
                <w:rFonts w:eastAsia="Arial"/>
              </w:rPr>
            </w:pPr>
            <w:r w:rsidRPr="00907620">
              <w:rPr>
                <w:rFonts w:eastAsia="Arial"/>
              </w:rPr>
              <w:t>- GV dẫn dắt vào bài mới.</w:t>
            </w:r>
          </w:p>
        </w:tc>
        <w:tc>
          <w:tcPr>
            <w:tcW w:w="4916" w:type="dxa"/>
            <w:tcBorders>
              <w:top w:val="single" w:sz="4" w:space="0" w:color="auto"/>
              <w:left w:val="single" w:sz="4" w:space="0" w:color="auto"/>
              <w:bottom w:val="dashed" w:sz="4" w:space="0" w:color="auto"/>
              <w:right w:val="single" w:sz="4" w:space="0" w:color="auto"/>
            </w:tcBorders>
          </w:tcPr>
          <w:p w:rsidR="00DF4CD7" w:rsidRPr="00907620" w:rsidRDefault="00DF4CD7" w:rsidP="00FF6103">
            <w:pPr>
              <w:ind w:left="-90" w:firstLine="90"/>
              <w:jc w:val="both"/>
              <w:rPr>
                <w:rFonts w:eastAsia="Arial"/>
              </w:rPr>
            </w:pPr>
            <w:r w:rsidRPr="00907620">
              <w:rPr>
                <w:rFonts w:eastAsia="Arial"/>
              </w:rPr>
              <w:t>- HS tham gia trò chơi</w:t>
            </w: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r w:rsidRPr="00907620">
              <w:rPr>
                <w:rFonts w:eastAsia="Arial"/>
              </w:rPr>
              <w:t>+ Bài văn miêu tả cây cối gồm có 3 phần: mở bài, thân bài, kết bài.</w:t>
            </w:r>
          </w:p>
          <w:p w:rsidR="00DF4CD7" w:rsidRPr="00907620" w:rsidRDefault="00DF4CD7" w:rsidP="00FF6103">
            <w:pPr>
              <w:ind w:left="-90" w:firstLine="90"/>
              <w:jc w:val="both"/>
              <w:rPr>
                <w:color w:val="000000"/>
                <w:lang w:val="nl-NL"/>
              </w:rPr>
            </w:pPr>
            <w:r w:rsidRPr="00907620">
              <w:rPr>
                <w:rFonts w:eastAsia="Arial"/>
              </w:rPr>
              <w:t xml:space="preserve">+ </w:t>
            </w:r>
            <w:r w:rsidRPr="00907620">
              <w:rPr>
                <w:color w:val="000000"/>
                <w:lang w:val="nl-NL"/>
              </w:rPr>
              <w:t>Cần quan sát kĩ để tìm ra những đặc điểm nổi bật để tả.</w:t>
            </w:r>
          </w:p>
          <w:p w:rsidR="00DF4CD7" w:rsidRPr="00907620" w:rsidRDefault="00DF4CD7" w:rsidP="00FF6103">
            <w:pPr>
              <w:ind w:left="-90" w:firstLine="90"/>
              <w:jc w:val="both"/>
              <w:rPr>
                <w:rFonts w:eastAsia="Arial"/>
              </w:rPr>
            </w:pPr>
            <w:r w:rsidRPr="00907620">
              <w:rPr>
                <w:rFonts w:eastAsia="Arial"/>
              </w:rPr>
              <w:t>+ Có thể dùng: mắt nhìn, tai nghe, mũi ngửi,…</w:t>
            </w:r>
          </w:p>
          <w:p w:rsidR="00DF4CD7" w:rsidRPr="00907620" w:rsidRDefault="00DF4CD7" w:rsidP="00FF6103">
            <w:pPr>
              <w:ind w:left="-90" w:firstLine="90"/>
              <w:jc w:val="both"/>
              <w:rPr>
                <w:rFonts w:eastAsia="Arial"/>
              </w:rPr>
            </w:pPr>
            <w:r w:rsidRPr="00907620">
              <w:rPr>
                <w:rFonts w:eastAsia="Arial"/>
              </w:rPr>
              <w:t>- HS lắng nghe.</w:t>
            </w:r>
          </w:p>
          <w:p w:rsidR="00DF4CD7" w:rsidRPr="00907620" w:rsidRDefault="00DF4CD7" w:rsidP="00FF6103">
            <w:pPr>
              <w:ind w:left="-90" w:firstLine="90"/>
              <w:jc w:val="both"/>
              <w:rPr>
                <w:rFonts w:eastAsia="Arial"/>
              </w:rPr>
            </w:pPr>
          </w:p>
        </w:tc>
      </w:tr>
      <w:tr w:rsidR="00DF4CD7" w:rsidRPr="00907620" w:rsidTr="00B704E8">
        <w:tc>
          <w:tcPr>
            <w:tcW w:w="10005" w:type="dxa"/>
            <w:gridSpan w:val="2"/>
            <w:tcBorders>
              <w:top w:val="dashed" w:sz="4" w:space="0" w:color="auto"/>
              <w:left w:val="single" w:sz="4" w:space="0" w:color="auto"/>
              <w:bottom w:val="dashed" w:sz="4" w:space="0" w:color="auto"/>
              <w:right w:val="single" w:sz="4" w:space="0" w:color="auto"/>
            </w:tcBorders>
            <w:hideMark/>
          </w:tcPr>
          <w:p w:rsidR="00DF4CD7" w:rsidRPr="00907620" w:rsidRDefault="00DF4CD7" w:rsidP="00FF6103">
            <w:pPr>
              <w:ind w:left="-90" w:firstLine="90"/>
              <w:jc w:val="both"/>
              <w:rPr>
                <w:rFonts w:eastAsia="Arial"/>
                <w:b/>
              </w:rPr>
            </w:pPr>
            <w:r w:rsidRPr="00907620">
              <w:rPr>
                <w:rFonts w:eastAsia="Arial"/>
                <w:b/>
              </w:rPr>
              <w:t>2. Hoạt động.</w:t>
            </w:r>
          </w:p>
          <w:p w:rsidR="00DF4CD7" w:rsidRPr="00907620" w:rsidRDefault="00DF4CD7" w:rsidP="00FF6103">
            <w:pPr>
              <w:ind w:left="-90" w:firstLine="90"/>
              <w:jc w:val="both"/>
              <w:rPr>
                <w:rFonts w:eastAsia="Arial"/>
              </w:rPr>
            </w:pPr>
            <w:r w:rsidRPr="00907620">
              <w:rPr>
                <w:rFonts w:eastAsia="Arial"/>
              </w:rPr>
              <w:t>- Mục tiêu:</w:t>
            </w:r>
          </w:p>
          <w:p w:rsidR="00DF4CD7" w:rsidRPr="00907620" w:rsidRDefault="00DF4CD7" w:rsidP="00FF6103">
            <w:pPr>
              <w:ind w:left="-90" w:firstLine="90"/>
              <w:jc w:val="both"/>
              <w:rPr>
                <w:rFonts w:eastAsia="Arial"/>
              </w:rPr>
            </w:pPr>
            <w:r w:rsidRPr="00907620">
              <w:rPr>
                <w:rFonts w:eastAsia="Arial"/>
              </w:rPr>
              <w:t>+ Viết được đoạn văn miêu tả cây cối (cây ăn quả) có đủ mở bài, thân bài, kết bài.</w:t>
            </w:r>
          </w:p>
          <w:p w:rsidR="00DF4CD7" w:rsidRPr="00907620" w:rsidRDefault="00DF4CD7" w:rsidP="00FF6103">
            <w:pPr>
              <w:ind w:left="-90" w:firstLine="90"/>
              <w:jc w:val="both"/>
              <w:rPr>
                <w:rFonts w:eastAsia="Arial"/>
              </w:rPr>
            </w:pPr>
            <w:r w:rsidRPr="00907620">
              <w:rPr>
                <w:rFonts w:eastAsia="Arial"/>
              </w:rPr>
              <w:t>+ Biết miêu tả cây theo trình tự hợp lí.</w:t>
            </w:r>
          </w:p>
          <w:p w:rsidR="00DF4CD7" w:rsidRPr="00907620" w:rsidRDefault="00DF4CD7" w:rsidP="00FF6103">
            <w:pPr>
              <w:ind w:left="-90" w:firstLine="90"/>
              <w:jc w:val="both"/>
              <w:rPr>
                <w:rFonts w:eastAsia="Arial"/>
              </w:rPr>
            </w:pPr>
            <w:r w:rsidRPr="00907620">
              <w:rPr>
                <w:rFonts w:eastAsia="Arial"/>
              </w:rPr>
              <w:t>+ Phát triển năng lực ngôn ngữ.</w:t>
            </w:r>
          </w:p>
          <w:p w:rsidR="00DF4CD7" w:rsidRPr="00907620" w:rsidRDefault="00DF4CD7" w:rsidP="00FF6103">
            <w:pPr>
              <w:ind w:left="-90" w:firstLine="90"/>
              <w:jc w:val="both"/>
              <w:rPr>
                <w:rFonts w:eastAsia="Arial"/>
              </w:rPr>
            </w:pPr>
            <w:r w:rsidRPr="00907620">
              <w:rPr>
                <w:rFonts w:eastAsia="Arial"/>
              </w:rPr>
              <w:t>- Cách tiến hành:</w:t>
            </w:r>
          </w:p>
        </w:tc>
      </w:tr>
      <w:tr w:rsidR="00DF4CD7" w:rsidRPr="00907620" w:rsidTr="00B704E8">
        <w:tc>
          <w:tcPr>
            <w:tcW w:w="5089" w:type="dxa"/>
            <w:tcBorders>
              <w:top w:val="dashed" w:sz="4" w:space="0" w:color="auto"/>
              <w:left w:val="single" w:sz="4" w:space="0" w:color="auto"/>
              <w:bottom w:val="dashed" w:sz="4" w:space="0" w:color="auto"/>
              <w:right w:val="single" w:sz="4" w:space="0" w:color="auto"/>
            </w:tcBorders>
          </w:tcPr>
          <w:p w:rsidR="00DF4CD7" w:rsidRPr="00907620" w:rsidRDefault="00DF4CD7" w:rsidP="00FF6103">
            <w:pPr>
              <w:ind w:left="-90" w:firstLine="90"/>
              <w:jc w:val="both"/>
              <w:rPr>
                <w:rFonts w:eastAsia="Arial"/>
                <w:b/>
                <w:bCs/>
              </w:rPr>
            </w:pPr>
            <w:r w:rsidRPr="00907620">
              <w:rPr>
                <w:rFonts w:eastAsia="Arial"/>
                <w:b/>
                <w:bCs/>
              </w:rPr>
              <w:t>Bài 1. Đọc các đoạn văn dưới đây và trả lời câu hỏi.</w:t>
            </w:r>
          </w:p>
          <w:p w:rsidR="00DF4CD7" w:rsidRPr="00907620" w:rsidRDefault="00DF4CD7" w:rsidP="00FF6103">
            <w:pPr>
              <w:ind w:left="-90" w:firstLine="90"/>
              <w:jc w:val="both"/>
              <w:rPr>
                <w:rFonts w:eastAsia="Arial"/>
              </w:rPr>
            </w:pPr>
            <w:r w:rsidRPr="00907620">
              <w:rPr>
                <w:rFonts w:eastAsia="Arial"/>
              </w:rPr>
              <w:lastRenderedPageBreak/>
              <w:t>a. Tả lá:</w:t>
            </w:r>
          </w:p>
          <w:p w:rsidR="00DF4CD7" w:rsidRPr="00907620" w:rsidRDefault="00DF4CD7" w:rsidP="00FF6103">
            <w:pPr>
              <w:ind w:left="-90" w:firstLine="90"/>
              <w:rPr>
                <w:rFonts w:eastAsia="Arial"/>
              </w:rPr>
            </w:pPr>
            <w:r w:rsidRPr="00907620">
              <w:rPr>
                <w:rFonts w:eastAsia="Arial"/>
              </w:rPr>
              <w:t>+ Câu mở đầu đoạn cho biết điều gì?</w:t>
            </w:r>
          </w:p>
          <w:p w:rsidR="00DF4CD7" w:rsidRPr="00907620" w:rsidRDefault="00DF4CD7" w:rsidP="00FF6103">
            <w:pPr>
              <w:ind w:left="-90" w:firstLine="90"/>
              <w:rPr>
                <w:rFonts w:eastAsia="Arial"/>
              </w:rPr>
            </w:pPr>
            <w:r w:rsidRPr="00907620">
              <w:rPr>
                <w:rFonts w:eastAsia="Arial"/>
              </w:rPr>
              <w:t>+ Lá bàng được tả theo trình tự nào?</w:t>
            </w:r>
          </w:p>
          <w:p w:rsidR="00DF4CD7" w:rsidRPr="00907620" w:rsidRDefault="00DF4CD7" w:rsidP="00FF6103">
            <w:pPr>
              <w:ind w:left="-90" w:firstLine="90"/>
              <w:rPr>
                <w:rFonts w:eastAsia="Arial"/>
              </w:rPr>
            </w:pPr>
            <w:r w:rsidRPr="00907620">
              <w:rPr>
                <w:rFonts w:eastAsia="Arial"/>
              </w:rPr>
              <w:t>+ Theo em, tác giả yêu thích màu lá cây bàng vào mùa nào nhất?</w:t>
            </w:r>
          </w:p>
          <w:p w:rsidR="00DF4CD7" w:rsidRPr="00907620" w:rsidRDefault="00DF4CD7" w:rsidP="00FF6103">
            <w:pPr>
              <w:ind w:left="-90" w:firstLine="90"/>
              <w:jc w:val="both"/>
              <w:rPr>
                <w:rFonts w:eastAsia="Arial"/>
              </w:rPr>
            </w:pPr>
            <w:r w:rsidRPr="00907620">
              <w:rPr>
                <w:rFonts w:eastAsia="Arial"/>
              </w:rPr>
              <w:t>b. Tả hoa:</w:t>
            </w:r>
          </w:p>
          <w:p w:rsidR="00DF4CD7" w:rsidRPr="00907620" w:rsidRDefault="00DF4CD7" w:rsidP="00FF6103">
            <w:pPr>
              <w:ind w:left="-90" w:firstLine="90"/>
              <w:jc w:val="both"/>
              <w:rPr>
                <w:rFonts w:eastAsia="Arial"/>
              </w:rPr>
            </w:pPr>
            <w:r w:rsidRPr="00907620">
              <w:rPr>
                <w:rFonts w:eastAsia="Arial"/>
              </w:rPr>
              <w:t>+ Đoạn văn tả những đặc điểm nào của cây hoa sầu riêng?</w:t>
            </w:r>
          </w:p>
          <w:p w:rsidR="00DF4CD7" w:rsidRPr="00907620" w:rsidRDefault="00DF4CD7" w:rsidP="00FF6103">
            <w:pPr>
              <w:ind w:left="-90" w:firstLine="90"/>
              <w:jc w:val="both"/>
              <w:rPr>
                <w:rFonts w:eastAsia="Arial"/>
              </w:rPr>
            </w:pPr>
            <w:r w:rsidRPr="00907620">
              <w:rPr>
                <w:rFonts w:eastAsia="Arial"/>
              </w:rPr>
              <w:t>+ Biện pháp so sánh giúp làm nổi bật đặc điểm nào của hoa?</w:t>
            </w:r>
          </w:p>
          <w:p w:rsidR="00DF4CD7" w:rsidRPr="00907620" w:rsidRDefault="00DF4CD7" w:rsidP="00FF6103">
            <w:pPr>
              <w:ind w:left="-90" w:firstLine="90"/>
              <w:jc w:val="both"/>
              <w:rPr>
                <w:rFonts w:eastAsia="Arial"/>
              </w:rPr>
            </w:pPr>
            <w:r w:rsidRPr="00907620">
              <w:rPr>
                <w:rFonts w:eastAsia="Arial"/>
              </w:rPr>
              <w:t>c. Tả quả</w:t>
            </w:r>
          </w:p>
          <w:p w:rsidR="00DF4CD7" w:rsidRPr="00907620" w:rsidRDefault="00DF4CD7" w:rsidP="00FF6103">
            <w:pPr>
              <w:ind w:left="-90" w:firstLine="90"/>
              <w:jc w:val="both"/>
              <w:rPr>
                <w:rFonts w:eastAsia="Arial"/>
              </w:rPr>
            </w:pPr>
            <w:r w:rsidRPr="00907620">
              <w:rPr>
                <w:rFonts w:eastAsia="Arial"/>
              </w:rPr>
              <w:t>+ Tìm câu văn sử dụng biện pháp so sánh, nhân hóa để tả quả nhãn</w:t>
            </w:r>
          </w:p>
          <w:p w:rsidR="00DF4CD7" w:rsidRPr="00907620" w:rsidRDefault="00DF4CD7" w:rsidP="00FF6103">
            <w:pPr>
              <w:ind w:left="-90" w:firstLine="90"/>
              <w:jc w:val="both"/>
              <w:rPr>
                <w:rFonts w:eastAsia="Arial"/>
              </w:rPr>
            </w:pPr>
            <w:r w:rsidRPr="00907620">
              <w:rPr>
                <w:rFonts w:eastAsia="Arial"/>
              </w:rPr>
              <w:t>+ Nêu tác dụng của những biện pháp đó</w:t>
            </w:r>
          </w:p>
          <w:p w:rsidR="00DF4CD7" w:rsidRPr="00907620" w:rsidRDefault="00DF4CD7" w:rsidP="00FF6103">
            <w:pPr>
              <w:ind w:left="-90" w:firstLine="90"/>
              <w:jc w:val="both"/>
              <w:rPr>
                <w:rFonts w:eastAsia="Arial"/>
                <w:noProof/>
              </w:rPr>
            </w:pPr>
            <w:r w:rsidRPr="00907620">
              <w:rPr>
                <w:rFonts w:eastAsia="Arial"/>
                <w:noProof/>
              </w:rPr>
              <w:t>d. Tả thân cây</w:t>
            </w:r>
          </w:p>
          <w:p w:rsidR="00DF4CD7" w:rsidRPr="00907620" w:rsidRDefault="00DF4CD7" w:rsidP="00FF6103">
            <w:pPr>
              <w:ind w:left="-90" w:firstLine="90"/>
              <w:jc w:val="both"/>
              <w:rPr>
                <w:rFonts w:eastAsia="Arial"/>
              </w:rPr>
            </w:pPr>
            <w:r w:rsidRPr="00907620">
              <w:rPr>
                <w:rFonts w:eastAsia="Arial"/>
                <w:noProof/>
              </w:rPr>
              <w:t>+ Những từ ngữ nào tả thân cây sồi gây ấn tượng mạnh đối với em</w:t>
            </w:r>
          </w:p>
          <w:p w:rsidR="00DF4CD7" w:rsidRPr="00907620" w:rsidRDefault="00DF4CD7" w:rsidP="00FF6103">
            <w:pPr>
              <w:ind w:left="-90" w:firstLine="90"/>
              <w:jc w:val="both"/>
              <w:rPr>
                <w:rFonts w:eastAsia="Arial"/>
              </w:rPr>
            </w:pPr>
            <w:r w:rsidRPr="00907620">
              <w:rPr>
                <w:rFonts w:eastAsia="Arial"/>
              </w:rPr>
              <w:t>- GV mời 1 học sinh đọc yêu cầu.</w:t>
            </w:r>
          </w:p>
          <w:p w:rsidR="00DF4CD7" w:rsidRPr="00907620" w:rsidRDefault="00DF4CD7" w:rsidP="00FF6103">
            <w:pPr>
              <w:ind w:left="-90" w:firstLine="90"/>
              <w:jc w:val="both"/>
              <w:rPr>
                <w:rFonts w:eastAsia="Arial"/>
              </w:rPr>
            </w:pPr>
            <w:r w:rsidRPr="00907620">
              <w:rPr>
                <w:rFonts w:eastAsia="Arial"/>
              </w:rPr>
              <w:t>- GV mời cả lớp làm việc chung:</w:t>
            </w:r>
          </w:p>
          <w:p w:rsidR="00DF4CD7" w:rsidRPr="00907620" w:rsidRDefault="00DF4CD7" w:rsidP="00FF6103">
            <w:pPr>
              <w:ind w:left="-90" w:firstLine="90"/>
              <w:jc w:val="both"/>
              <w:rPr>
                <w:rFonts w:eastAsia="Arial"/>
                <w:i/>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r w:rsidRPr="00907620">
              <w:rPr>
                <w:rFonts w:eastAsia="Arial"/>
              </w:rPr>
              <w:t>- GV mời một số HS trình bày.</w:t>
            </w:r>
          </w:p>
          <w:p w:rsidR="00DF4CD7" w:rsidRPr="00907620" w:rsidRDefault="00DF4CD7" w:rsidP="00FF6103">
            <w:pPr>
              <w:ind w:left="-90" w:firstLine="90"/>
              <w:jc w:val="both"/>
              <w:rPr>
                <w:rFonts w:eastAsia="Arial"/>
                <w:b/>
                <w:i/>
                <w:lang w:val="nl-NL"/>
              </w:rPr>
            </w:pPr>
            <w:r w:rsidRPr="00907620">
              <w:rPr>
                <w:rFonts w:eastAsia="Arial"/>
              </w:rPr>
              <w:t>- Mời cả lớp nhận xét nhận xét. GV nhận xét chung và chốt nội dung.</w:t>
            </w:r>
          </w:p>
          <w:p w:rsidR="00DF4CD7" w:rsidRPr="00907620" w:rsidRDefault="00DF4CD7" w:rsidP="00FF6103">
            <w:pPr>
              <w:ind w:left="-90" w:firstLine="90"/>
              <w:jc w:val="both"/>
              <w:rPr>
                <w:rFonts w:eastAsia="Arial"/>
              </w:rPr>
            </w:pPr>
            <w:r w:rsidRPr="00907620">
              <w:rPr>
                <w:rFonts w:eastAsia="Arial"/>
              </w:rPr>
              <w:t>- GV nhận xét chung.</w:t>
            </w:r>
          </w:p>
          <w:p w:rsidR="00DF4CD7" w:rsidRPr="00907620" w:rsidRDefault="00DF4CD7" w:rsidP="00FF6103">
            <w:pPr>
              <w:ind w:left="-90" w:firstLine="90"/>
              <w:jc w:val="both"/>
              <w:rPr>
                <w:rFonts w:eastAsia="Arial"/>
                <w:b/>
              </w:rPr>
            </w:pPr>
            <w:r w:rsidRPr="00907620">
              <w:rPr>
                <w:rFonts w:eastAsia="Arial"/>
                <w:b/>
              </w:rPr>
              <w:t>Bài 2. Viết đoạn văn tả một bộ phận của cây mà em đã quan sát.</w:t>
            </w:r>
          </w:p>
          <w:p w:rsidR="00DF4CD7" w:rsidRPr="00907620" w:rsidRDefault="00DF4CD7" w:rsidP="00FF6103">
            <w:pPr>
              <w:ind w:left="-90" w:firstLine="90"/>
              <w:jc w:val="both"/>
              <w:rPr>
                <w:rFonts w:eastAsia="Arial"/>
              </w:rPr>
            </w:pPr>
            <w:r w:rsidRPr="00907620">
              <w:rPr>
                <w:rFonts w:eastAsia="Arial"/>
              </w:rPr>
              <w:t>Gợi ý:</w:t>
            </w:r>
          </w:p>
          <w:p w:rsidR="00DF4CD7" w:rsidRPr="00907620" w:rsidRDefault="00DF4CD7" w:rsidP="00FF6103">
            <w:pPr>
              <w:ind w:left="-90" w:firstLine="90"/>
              <w:jc w:val="both"/>
              <w:rPr>
                <w:rFonts w:eastAsia="Arial"/>
              </w:rPr>
            </w:pPr>
            <w:r w:rsidRPr="00907620">
              <w:rPr>
                <w:rFonts w:eastAsia="Arial"/>
              </w:rPr>
              <w:t>+ Em muốn tả bộ phận nào của cây?Bộ phận đó có đặc điểm gì nổi bật?</w:t>
            </w:r>
          </w:p>
          <w:p w:rsidR="00DF4CD7" w:rsidRPr="00907620" w:rsidRDefault="00DF4CD7" w:rsidP="00FF6103">
            <w:pPr>
              <w:ind w:left="-90" w:firstLine="90"/>
              <w:jc w:val="both"/>
              <w:rPr>
                <w:rFonts w:eastAsia="Arial"/>
              </w:rPr>
            </w:pPr>
            <w:r w:rsidRPr="00907620">
              <w:rPr>
                <w:rFonts w:eastAsia="Arial"/>
              </w:rPr>
              <w:t>+ Khi tả, em nên sử dụng biện pháp so sánh, nhân hóa để đoạn văn thêm sinh động.</w:t>
            </w:r>
          </w:p>
          <w:p w:rsidR="00DF4CD7" w:rsidRPr="00907620" w:rsidRDefault="00DF4CD7" w:rsidP="00FF6103">
            <w:pPr>
              <w:ind w:left="-90" w:firstLine="90"/>
              <w:jc w:val="both"/>
              <w:rPr>
                <w:rFonts w:eastAsia="Arial"/>
              </w:rPr>
            </w:pPr>
            <w:r w:rsidRPr="00907620">
              <w:rPr>
                <w:rFonts w:eastAsia="Arial"/>
              </w:rPr>
              <w:t>- GV mời 1 học sinh đọc yêu cầu.</w:t>
            </w: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r w:rsidRPr="00907620">
              <w:rPr>
                <w:rFonts w:eastAsia="Arial"/>
              </w:rPr>
              <w:t>- GV mời cả lớp làm việc và viết bài vào vở.</w:t>
            </w:r>
          </w:p>
          <w:p w:rsidR="00DF4CD7" w:rsidRPr="00907620" w:rsidRDefault="00DF4CD7" w:rsidP="00FF6103">
            <w:pPr>
              <w:ind w:left="-90" w:firstLine="90"/>
              <w:jc w:val="both"/>
              <w:rPr>
                <w:rFonts w:eastAsia="Arial"/>
              </w:rPr>
            </w:pPr>
            <w:r w:rsidRPr="00907620">
              <w:rPr>
                <w:rFonts w:eastAsia="Arial"/>
              </w:rPr>
              <w:t>- Mời HS đọc bài viết .</w:t>
            </w: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r w:rsidRPr="00907620">
              <w:rPr>
                <w:rFonts w:eastAsia="Arial"/>
              </w:rPr>
              <w:t xml:space="preserve">- GV mời nhận xét. </w:t>
            </w:r>
          </w:p>
          <w:p w:rsidR="00DF4CD7" w:rsidRPr="00907620" w:rsidRDefault="00DF4CD7" w:rsidP="00FF6103">
            <w:pPr>
              <w:ind w:left="-90" w:firstLine="90"/>
              <w:jc w:val="both"/>
              <w:rPr>
                <w:rFonts w:eastAsia="Arial"/>
              </w:rPr>
            </w:pPr>
            <w:r w:rsidRPr="00907620">
              <w:rPr>
                <w:rFonts w:eastAsia="Arial"/>
              </w:rPr>
              <w:t xml:space="preserve">- GV nhận xét chung, tuyên dương. Nêu những điểm cần lưu ý khi viết đoạn văn </w:t>
            </w:r>
            <w:r w:rsidRPr="00907620">
              <w:rPr>
                <w:rFonts w:eastAsia="Arial"/>
              </w:rPr>
              <w:lastRenderedPageBreak/>
              <w:t>miêu tả cây cối.</w:t>
            </w:r>
          </w:p>
        </w:tc>
        <w:tc>
          <w:tcPr>
            <w:tcW w:w="4916" w:type="dxa"/>
            <w:tcBorders>
              <w:top w:val="dashed" w:sz="4" w:space="0" w:color="auto"/>
              <w:left w:val="single" w:sz="4" w:space="0" w:color="auto"/>
              <w:bottom w:val="dashed" w:sz="4" w:space="0" w:color="auto"/>
              <w:right w:val="single" w:sz="4" w:space="0" w:color="auto"/>
            </w:tcBorders>
          </w:tcPr>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r w:rsidRPr="00907620">
              <w:rPr>
                <w:rFonts w:eastAsia="Arial"/>
                <w:lang w:val="nl-NL"/>
              </w:rPr>
              <w:t>- 1 HS đọc yêu cầu bài 1. Cả lớp lắng nghe bạn đọc.</w:t>
            </w:r>
          </w:p>
          <w:p w:rsidR="00DF4CD7" w:rsidRPr="00907620" w:rsidRDefault="00DF4CD7" w:rsidP="00FF6103">
            <w:pPr>
              <w:ind w:left="-90" w:firstLine="90"/>
              <w:jc w:val="both"/>
              <w:rPr>
                <w:rFonts w:eastAsia="Arial"/>
                <w:lang w:val="nl-NL"/>
              </w:rPr>
            </w:pPr>
            <w:r w:rsidRPr="00907620">
              <w:rPr>
                <w:rFonts w:eastAsia="Arial"/>
                <w:lang w:val="nl-NL"/>
              </w:rPr>
              <w:t>- Cả lớp làm việc chung, cùng suy nghĩ để trả lời từng ý:</w:t>
            </w:r>
          </w:p>
          <w:p w:rsidR="00DF4CD7" w:rsidRPr="00907620" w:rsidRDefault="00DF4CD7" w:rsidP="00FF6103">
            <w:pPr>
              <w:ind w:left="-90" w:firstLine="90"/>
              <w:jc w:val="both"/>
              <w:rPr>
                <w:rFonts w:eastAsia="Arial"/>
              </w:rPr>
            </w:pPr>
            <w:r w:rsidRPr="00907620">
              <w:rPr>
                <w:rFonts w:eastAsia="Arial"/>
                <w:lang w:val="nl-NL"/>
              </w:rPr>
              <w:t xml:space="preserve">Câu a: </w:t>
            </w:r>
            <w:r w:rsidRPr="00907620">
              <w:rPr>
                <w:rFonts w:eastAsia="Arial"/>
              </w:rPr>
              <w:t>+ Câu mở đoạn cho biết cây bàng mùa nào cũng thấy đẹp.</w:t>
            </w:r>
          </w:p>
          <w:p w:rsidR="00DF4CD7" w:rsidRPr="00907620" w:rsidRDefault="00DF4CD7" w:rsidP="00FF6103">
            <w:pPr>
              <w:ind w:left="-90" w:firstLine="90"/>
              <w:jc w:val="both"/>
              <w:rPr>
                <w:rFonts w:eastAsia="Arial"/>
              </w:rPr>
            </w:pPr>
            <w:r w:rsidRPr="00907620">
              <w:rPr>
                <w:rFonts w:eastAsia="Arial"/>
              </w:rPr>
              <w:t>+ Lá bàng được tả trình tự theo 4 mùa xuân, hạ, thu, đông.</w:t>
            </w:r>
          </w:p>
          <w:p w:rsidR="00DF4CD7" w:rsidRPr="00907620" w:rsidRDefault="00DF4CD7" w:rsidP="00FF6103">
            <w:pPr>
              <w:ind w:left="-90" w:firstLine="90"/>
              <w:jc w:val="both"/>
              <w:rPr>
                <w:rFonts w:eastAsia="Arial"/>
              </w:rPr>
            </w:pPr>
            <w:r w:rsidRPr="00907620">
              <w:rPr>
                <w:rFonts w:eastAsia="Arial"/>
              </w:rPr>
              <w:t>+ Tác giả yêu thích màu lá bàng vào mùa xuân nhất: Sang đến những ngày cuối đông, mùa của lá rụng. nó lại có vẻ đẹp riêng…</w:t>
            </w:r>
          </w:p>
          <w:p w:rsidR="00DF4CD7" w:rsidRPr="00907620" w:rsidRDefault="00DF4CD7" w:rsidP="00FF6103">
            <w:pPr>
              <w:ind w:left="-90" w:firstLine="90"/>
              <w:jc w:val="both"/>
              <w:rPr>
                <w:rFonts w:eastAsia="Arial"/>
              </w:rPr>
            </w:pPr>
            <w:r w:rsidRPr="00907620">
              <w:rPr>
                <w:rFonts w:eastAsia="Arial"/>
              </w:rPr>
              <w:t>Câu b: + Thời gian hoa sầu riêng nở: cuối năm.</w:t>
            </w:r>
          </w:p>
          <w:p w:rsidR="00DF4CD7" w:rsidRPr="00907620" w:rsidRDefault="00DF4CD7" w:rsidP="00FF6103">
            <w:pPr>
              <w:ind w:left="-90" w:firstLine="90"/>
              <w:jc w:val="both"/>
              <w:rPr>
                <w:rFonts w:eastAsia="Arial"/>
              </w:rPr>
            </w:pPr>
            <w:r w:rsidRPr="00907620">
              <w:rPr>
                <w:rFonts w:eastAsia="Arial"/>
              </w:rPr>
              <w:t>+ Đặc điểm của hoa sầu riêng: Hương hoa thơm ngát như hương cau, hương bưởi; Hình dáng của hoa nở từng chùm, cánh hoa nhỏ như vay cá, hao hao giống cánh sen con, nhụy hoa li ti; Màu sắc của hoa: màu ngà trắng.</w:t>
            </w:r>
          </w:p>
          <w:p w:rsidR="00DF4CD7" w:rsidRPr="00907620" w:rsidRDefault="00DF4CD7" w:rsidP="00FF6103">
            <w:pPr>
              <w:ind w:left="-90" w:firstLine="90"/>
              <w:jc w:val="both"/>
              <w:rPr>
                <w:rFonts w:eastAsia="Arial"/>
              </w:rPr>
            </w:pPr>
            <w:r w:rsidRPr="00907620">
              <w:rPr>
                <w:rFonts w:eastAsia="Arial"/>
              </w:rPr>
              <w:t>+ Biện pháp so sánh giúp làm nổi bật mùi hương của hoa, giúp người đọc dễ hình dung được hình dáng của hoa….</w:t>
            </w:r>
          </w:p>
          <w:p w:rsidR="00DF4CD7" w:rsidRPr="00907620" w:rsidRDefault="00DF4CD7" w:rsidP="00FF6103">
            <w:pPr>
              <w:ind w:left="-90" w:firstLine="90"/>
              <w:jc w:val="both"/>
              <w:rPr>
                <w:rFonts w:eastAsia="Arial"/>
              </w:rPr>
            </w:pPr>
            <w:r w:rsidRPr="00907620">
              <w:rPr>
                <w:rFonts w:eastAsia="Arial"/>
              </w:rPr>
              <w:t xml:space="preserve">Câu c: + Đoạn văn sử dụng biện pháp so sánh, nhân hóa để tả quả nhãn: Thế là quả đã lớn như thổi: bằng hạt ngô, rồi bằng hòn bi, tròn đều và chắc. Những quả nhãn </w:t>
            </w:r>
            <w:r w:rsidRPr="00907620">
              <w:rPr>
                <w:rFonts w:eastAsia="Arial"/>
              </w:rPr>
              <w:lastRenderedPageBreak/>
              <w:t>no đầy sữa mẹ….</w:t>
            </w:r>
          </w:p>
          <w:p w:rsidR="00DF4CD7" w:rsidRPr="00907620" w:rsidRDefault="00DF4CD7" w:rsidP="00FF6103">
            <w:pPr>
              <w:ind w:left="-90" w:firstLine="90"/>
              <w:jc w:val="both"/>
              <w:rPr>
                <w:rFonts w:eastAsia="Arial"/>
              </w:rPr>
            </w:pPr>
            <w:r w:rsidRPr="00907620">
              <w:rPr>
                <w:rFonts w:eastAsia="Arial"/>
              </w:rPr>
              <w:t>+ Sử dụng biện pháp so sánh, nhân hóa để tả cây, tả quả giúp người đọc dễ dàng hình dung đặc điểm của cậy, của quả; làm cho cây cối trở nên đáng yêu hơn, gần gũi với con người. Quả nhãn và cây nhãn giống như con và mẹ.</w:t>
            </w:r>
          </w:p>
          <w:p w:rsidR="00DF4CD7" w:rsidRPr="00907620" w:rsidRDefault="00DF4CD7" w:rsidP="00FF6103">
            <w:pPr>
              <w:ind w:left="-90" w:firstLine="90"/>
              <w:jc w:val="both"/>
              <w:rPr>
                <w:rFonts w:eastAsia="Arial"/>
              </w:rPr>
            </w:pPr>
            <w:r w:rsidRPr="00907620">
              <w:rPr>
                <w:rFonts w:eastAsia="Arial"/>
              </w:rPr>
              <w:t>Câu d: HS trả lời theo suy nghĩ của mình. VD: + Từ ngữ tả vóc dáng của cây: sừng sững, hai người ôm không xuể.</w:t>
            </w:r>
          </w:p>
          <w:p w:rsidR="00DF4CD7" w:rsidRPr="00907620" w:rsidRDefault="00DF4CD7" w:rsidP="00FF6103">
            <w:pPr>
              <w:ind w:left="-90" w:firstLine="90"/>
              <w:jc w:val="both"/>
              <w:rPr>
                <w:rFonts w:eastAsia="Arial"/>
              </w:rPr>
            </w:pPr>
            <w:r w:rsidRPr="00907620">
              <w:rPr>
                <w:rFonts w:eastAsia="Arial"/>
              </w:rPr>
              <w:t>+ Từ ngữ tả cây: như một con quái vật già nua cau có, khinh khỉnh.</w:t>
            </w:r>
          </w:p>
          <w:p w:rsidR="00DF4CD7" w:rsidRPr="00907620" w:rsidRDefault="00DF4CD7" w:rsidP="00FF6103">
            <w:pPr>
              <w:ind w:left="-90" w:firstLine="90"/>
              <w:jc w:val="both"/>
              <w:rPr>
                <w:rFonts w:eastAsia="Arial"/>
              </w:rPr>
            </w:pPr>
            <w:r w:rsidRPr="00907620">
              <w:rPr>
                <w:rFonts w:eastAsia="Arial"/>
              </w:rPr>
              <w:t>….</w:t>
            </w:r>
          </w:p>
          <w:p w:rsidR="00DF4CD7" w:rsidRPr="00907620" w:rsidRDefault="00DF4CD7" w:rsidP="00FF6103">
            <w:pPr>
              <w:ind w:left="-90" w:firstLine="90"/>
              <w:jc w:val="both"/>
              <w:rPr>
                <w:rFonts w:eastAsia="Arial"/>
                <w:lang w:val="nl-NL"/>
              </w:rPr>
            </w:pPr>
            <w:r w:rsidRPr="00907620">
              <w:rPr>
                <w:rFonts w:eastAsia="Arial"/>
                <w:lang w:val="nl-NL"/>
              </w:rPr>
              <w:t>- Một số HS trình bày trước lớp.</w:t>
            </w:r>
          </w:p>
          <w:p w:rsidR="00DF4CD7" w:rsidRPr="00907620" w:rsidRDefault="00DF4CD7" w:rsidP="00FF6103">
            <w:pPr>
              <w:ind w:left="-90" w:firstLine="90"/>
              <w:jc w:val="both"/>
              <w:rPr>
                <w:rFonts w:eastAsia="Arial"/>
                <w:lang w:val="nl-NL"/>
              </w:rPr>
            </w:pPr>
            <w:r w:rsidRPr="00907620">
              <w:rPr>
                <w:rFonts w:eastAsia="Arial"/>
                <w:lang w:val="nl-NL"/>
              </w:rPr>
              <w:t>- HS lắng nghe.</w:t>
            </w: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r w:rsidRPr="00907620">
              <w:rPr>
                <w:rFonts w:eastAsia="Arial"/>
                <w:lang w:val="nl-NL"/>
              </w:rPr>
              <w:t>- 1 HS đọc yêu cầu bài 1. Cả lớp lắng nghe bạn đọc.</w:t>
            </w:r>
          </w:p>
          <w:p w:rsidR="00DF4CD7" w:rsidRPr="00907620" w:rsidRDefault="00DF4CD7" w:rsidP="00FF6103">
            <w:pPr>
              <w:ind w:left="-90" w:firstLine="90"/>
              <w:jc w:val="both"/>
              <w:rPr>
                <w:rFonts w:eastAsia="Arial"/>
                <w:lang w:val="nl-NL"/>
              </w:rPr>
            </w:pPr>
            <w:r w:rsidRPr="00907620">
              <w:rPr>
                <w:rFonts w:eastAsia="Arial"/>
                <w:lang w:val="nl-NL"/>
              </w:rPr>
              <w:t>- Lớp làm việc, viết bài vào vở.</w:t>
            </w:r>
          </w:p>
          <w:p w:rsidR="00DF4CD7" w:rsidRPr="00907620" w:rsidRDefault="00DF4CD7" w:rsidP="00FF6103">
            <w:pPr>
              <w:ind w:left="-90" w:firstLine="90"/>
              <w:jc w:val="both"/>
              <w:rPr>
                <w:rFonts w:eastAsia="Arial"/>
                <w:lang w:val="nl-NL"/>
              </w:rPr>
            </w:pPr>
          </w:p>
          <w:p w:rsidR="00DF4CD7" w:rsidRPr="00907620" w:rsidRDefault="00DF4CD7" w:rsidP="00FF6103">
            <w:pPr>
              <w:ind w:left="-90" w:firstLine="90"/>
              <w:jc w:val="both"/>
              <w:rPr>
                <w:rFonts w:eastAsia="Arial"/>
                <w:lang w:val="nl-NL"/>
              </w:rPr>
            </w:pPr>
            <w:r w:rsidRPr="00907620">
              <w:rPr>
                <w:rFonts w:eastAsia="Arial"/>
                <w:lang w:val="nl-NL"/>
              </w:rPr>
              <w:t>- HS đọc bài viết của mình.</w:t>
            </w:r>
          </w:p>
          <w:p w:rsidR="00DF4CD7" w:rsidRPr="00907620" w:rsidRDefault="00DF4CD7" w:rsidP="00FF6103">
            <w:pPr>
              <w:ind w:left="-90" w:firstLine="90"/>
              <w:jc w:val="both"/>
              <w:rPr>
                <w:rFonts w:eastAsia="Arial"/>
                <w:lang w:val="nl-NL"/>
              </w:rPr>
            </w:pPr>
            <w:r w:rsidRPr="00907620">
              <w:rPr>
                <w:rFonts w:eastAsia="Arial"/>
                <w:lang w:val="nl-NL"/>
              </w:rPr>
              <w:t xml:space="preserve">VD: </w:t>
            </w:r>
            <w:r w:rsidRPr="00907620">
              <w:rPr>
                <w:rFonts w:eastAsia="Arial"/>
                <w:color w:val="202124"/>
                <w:shd w:val="clear" w:color="auto" w:fill="FFFFFF"/>
              </w:rPr>
              <w:t>Lá </w:t>
            </w:r>
            <w:r w:rsidRPr="00907620">
              <w:rPr>
                <w:rFonts w:eastAsia="Arial"/>
                <w:color w:val="040C28"/>
              </w:rPr>
              <w:t>xoài</w:t>
            </w:r>
            <w:r w:rsidRPr="00907620">
              <w:rPr>
                <w:rFonts w:eastAsia="Arial"/>
                <w:color w:val="202124"/>
                <w:shd w:val="clear" w:color="auto" w:fill="FFFFFF"/>
              </w:rPr>
              <w:t> cũng khá đặc biệt: nó thon dài, </w:t>
            </w:r>
            <w:r w:rsidRPr="00907620">
              <w:rPr>
                <w:rFonts w:eastAsia="Arial"/>
                <w:color w:val="040C28"/>
              </w:rPr>
              <w:t>một</w:t>
            </w:r>
            <w:r w:rsidRPr="00907620">
              <w:rPr>
                <w:rFonts w:eastAsia="Arial"/>
                <w:color w:val="202124"/>
                <w:shd w:val="clear" w:color="auto" w:fill="FFFFFF"/>
              </w:rPr>
              <w:t> mặt nhẵn bóng còn mặt kia mờ mờ như phủ phấn. Gân lá </w:t>
            </w:r>
            <w:r w:rsidRPr="00907620">
              <w:rPr>
                <w:rFonts w:eastAsia="Arial"/>
                <w:color w:val="040C28"/>
              </w:rPr>
              <w:t>xoài</w:t>
            </w:r>
            <w:r w:rsidRPr="00907620">
              <w:rPr>
                <w:rFonts w:eastAsia="Arial"/>
                <w:color w:val="202124"/>
                <w:shd w:val="clear" w:color="auto" w:fill="FFFFFF"/>
              </w:rPr>
              <w:t> đối xứng nhau nổi đều ra hai bên cuống lá. Gân lá có màu xanh rêu chứ không xanh mướt như phiến lá.Vò nhẹ </w:t>
            </w:r>
            <w:r w:rsidRPr="00907620">
              <w:rPr>
                <w:rFonts w:eastAsia="Arial"/>
                <w:color w:val="040C28"/>
              </w:rPr>
              <w:t>một</w:t>
            </w:r>
            <w:r w:rsidRPr="00907620">
              <w:rPr>
                <w:rFonts w:eastAsia="Arial"/>
                <w:color w:val="202124"/>
                <w:shd w:val="clear" w:color="auto" w:fill="FFFFFF"/>
              </w:rPr>
              <w:t> lá </w:t>
            </w:r>
            <w:r w:rsidRPr="00907620">
              <w:rPr>
                <w:rFonts w:eastAsia="Arial"/>
                <w:color w:val="040C28"/>
              </w:rPr>
              <w:t>xoài</w:t>
            </w:r>
            <w:r w:rsidRPr="00907620">
              <w:rPr>
                <w:rFonts w:eastAsia="Arial"/>
                <w:color w:val="202124"/>
                <w:shd w:val="clear" w:color="auto" w:fill="FFFFFF"/>
              </w:rPr>
              <w:t>, em ngửi thấy mùi </w:t>
            </w:r>
            <w:r w:rsidRPr="00907620">
              <w:rPr>
                <w:rFonts w:eastAsia="Arial"/>
                <w:color w:val="040C28"/>
              </w:rPr>
              <w:t>xoài</w:t>
            </w:r>
            <w:r w:rsidRPr="00907620">
              <w:rPr>
                <w:rFonts w:eastAsia="Arial"/>
                <w:color w:val="202124"/>
                <w:shd w:val="clear" w:color="auto" w:fill="FFFFFF"/>
              </w:rPr>
              <w:t> chua chua, man mát như mùi quả </w:t>
            </w:r>
            <w:r w:rsidRPr="00907620">
              <w:rPr>
                <w:rFonts w:eastAsia="Arial"/>
                <w:color w:val="040C28"/>
              </w:rPr>
              <w:t>xoài</w:t>
            </w:r>
            <w:r w:rsidRPr="00907620">
              <w:rPr>
                <w:rFonts w:eastAsia="Arial"/>
                <w:color w:val="202124"/>
                <w:shd w:val="clear" w:color="auto" w:fill="FFFFFF"/>
              </w:rPr>
              <w:t> xanh non…</w:t>
            </w:r>
          </w:p>
          <w:p w:rsidR="00DF4CD7" w:rsidRPr="00907620" w:rsidRDefault="00DF4CD7" w:rsidP="00FF6103">
            <w:pPr>
              <w:ind w:left="-90" w:firstLine="90"/>
              <w:jc w:val="both"/>
              <w:rPr>
                <w:rFonts w:eastAsia="Arial"/>
              </w:rPr>
            </w:pPr>
            <w:r w:rsidRPr="00907620">
              <w:rPr>
                <w:rFonts w:eastAsia="Arial"/>
              </w:rPr>
              <w:t xml:space="preserve">- HS nhận xét. </w:t>
            </w:r>
          </w:p>
          <w:p w:rsidR="00DF4CD7" w:rsidRPr="00907620" w:rsidRDefault="00DF4CD7" w:rsidP="00FF6103">
            <w:pPr>
              <w:ind w:left="-90" w:firstLine="90"/>
              <w:jc w:val="both"/>
              <w:rPr>
                <w:rFonts w:eastAsia="Arial"/>
              </w:rPr>
            </w:pPr>
            <w:r w:rsidRPr="00907620">
              <w:rPr>
                <w:rFonts w:eastAsia="Arial"/>
              </w:rPr>
              <w:t>- Lắng nghe, rút kinh nghiệm.</w:t>
            </w:r>
          </w:p>
          <w:p w:rsidR="00DF4CD7" w:rsidRPr="00907620" w:rsidRDefault="00DF4CD7" w:rsidP="00FF6103">
            <w:pPr>
              <w:ind w:left="-90" w:firstLine="90"/>
              <w:jc w:val="both"/>
              <w:rPr>
                <w:rFonts w:eastAsia="Arial"/>
                <w:noProof/>
              </w:rPr>
            </w:pPr>
          </w:p>
          <w:p w:rsidR="00DF4CD7" w:rsidRPr="00907620" w:rsidRDefault="00DF4CD7" w:rsidP="00FF6103">
            <w:pPr>
              <w:ind w:left="-90" w:firstLine="90"/>
              <w:jc w:val="both"/>
              <w:rPr>
                <w:rFonts w:eastAsia="Arial"/>
              </w:rPr>
            </w:pPr>
          </w:p>
        </w:tc>
      </w:tr>
      <w:tr w:rsidR="00DF4CD7" w:rsidRPr="00907620" w:rsidTr="00B704E8">
        <w:tc>
          <w:tcPr>
            <w:tcW w:w="10005" w:type="dxa"/>
            <w:gridSpan w:val="2"/>
            <w:tcBorders>
              <w:top w:val="dashed" w:sz="4" w:space="0" w:color="auto"/>
              <w:left w:val="single" w:sz="4" w:space="0" w:color="auto"/>
              <w:bottom w:val="dashed" w:sz="4" w:space="0" w:color="auto"/>
              <w:right w:val="single" w:sz="4" w:space="0" w:color="auto"/>
            </w:tcBorders>
            <w:hideMark/>
          </w:tcPr>
          <w:p w:rsidR="00DF4CD7" w:rsidRPr="00907620" w:rsidRDefault="00DF4CD7" w:rsidP="00FF6103">
            <w:pPr>
              <w:ind w:left="-90" w:firstLine="90"/>
              <w:rPr>
                <w:rFonts w:eastAsia="Arial"/>
                <w:b/>
              </w:rPr>
            </w:pPr>
            <w:r w:rsidRPr="00907620">
              <w:rPr>
                <w:rFonts w:eastAsia="Arial"/>
                <w:b/>
              </w:rPr>
              <w:lastRenderedPageBreak/>
              <w:t>3. Vận dụng trải nghiệm.</w:t>
            </w:r>
          </w:p>
          <w:p w:rsidR="00DF4CD7" w:rsidRPr="00907620" w:rsidRDefault="00DF4CD7" w:rsidP="00FF6103">
            <w:pPr>
              <w:ind w:left="-90" w:firstLine="90"/>
              <w:rPr>
                <w:rFonts w:eastAsia="Arial"/>
              </w:rPr>
            </w:pPr>
            <w:r w:rsidRPr="00907620">
              <w:rPr>
                <w:rFonts w:eastAsia="Arial"/>
              </w:rPr>
              <w:t>- Mục tiêu:</w:t>
            </w:r>
          </w:p>
          <w:p w:rsidR="00DF4CD7" w:rsidRPr="00907620" w:rsidRDefault="00DF4CD7" w:rsidP="00FF6103">
            <w:pPr>
              <w:ind w:left="-90" w:firstLine="90"/>
              <w:rPr>
                <w:rFonts w:eastAsia="Arial"/>
              </w:rPr>
            </w:pPr>
            <w:r w:rsidRPr="00907620">
              <w:rPr>
                <w:rFonts w:eastAsia="Arial"/>
              </w:rPr>
              <w:t>+ Củng cố những kiến thức đã học trong tiết học để học sinh khắc sâu nội dung.</w:t>
            </w:r>
          </w:p>
          <w:p w:rsidR="00DF4CD7" w:rsidRPr="00907620" w:rsidRDefault="00DF4CD7" w:rsidP="00FF6103">
            <w:pPr>
              <w:ind w:left="-90" w:firstLine="90"/>
              <w:jc w:val="both"/>
              <w:rPr>
                <w:rFonts w:eastAsia="Arial"/>
              </w:rPr>
            </w:pPr>
            <w:r w:rsidRPr="00907620">
              <w:rPr>
                <w:rFonts w:eastAsia="Arial"/>
              </w:rPr>
              <w:t>+ Biết vận dụng kiến thức từ bài học để vận dụng vào thực tiễn: Biết sử dụng câu văn đúng, hay và phù hợp với hoàn cảnh để nêu ý kiến của mình với tập thể.</w:t>
            </w:r>
          </w:p>
          <w:p w:rsidR="00DF4CD7" w:rsidRPr="00907620" w:rsidRDefault="00DF4CD7" w:rsidP="00FF6103">
            <w:pPr>
              <w:ind w:left="-90" w:firstLine="90"/>
              <w:rPr>
                <w:rFonts w:eastAsia="Arial"/>
              </w:rPr>
            </w:pPr>
            <w:r w:rsidRPr="00907620">
              <w:rPr>
                <w:rFonts w:eastAsia="Arial"/>
              </w:rPr>
              <w:t>+ Tạo không khí vui vẻ, hào hứng, lưu luyến sau khi học sinh bài học.</w:t>
            </w:r>
          </w:p>
          <w:p w:rsidR="00DF4CD7" w:rsidRPr="00907620" w:rsidRDefault="00DF4CD7" w:rsidP="00FF6103">
            <w:pPr>
              <w:ind w:left="-90" w:firstLine="90"/>
              <w:rPr>
                <w:rFonts w:eastAsia="Arial"/>
              </w:rPr>
            </w:pPr>
            <w:r w:rsidRPr="00907620">
              <w:rPr>
                <w:rFonts w:eastAsia="Arial"/>
              </w:rPr>
              <w:t>- Cách tiến hành:</w:t>
            </w:r>
          </w:p>
        </w:tc>
      </w:tr>
      <w:tr w:rsidR="00DF4CD7" w:rsidRPr="00907620" w:rsidTr="00B704E8">
        <w:tc>
          <w:tcPr>
            <w:tcW w:w="5089" w:type="dxa"/>
            <w:tcBorders>
              <w:top w:val="dashed" w:sz="4" w:space="0" w:color="auto"/>
              <w:left w:val="single" w:sz="4" w:space="0" w:color="auto"/>
              <w:bottom w:val="dashed" w:sz="4" w:space="0" w:color="auto"/>
              <w:right w:val="single" w:sz="4" w:space="0" w:color="auto"/>
            </w:tcBorders>
          </w:tcPr>
          <w:p w:rsidR="00DF4CD7" w:rsidRPr="00907620" w:rsidRDefault="00DF4CD7" w:rsidP="00FF6103">
            <w:pPr>
              <w:ind w:left="-90" w:firstLine="90"/>
              <w:jc w:val="both"/>
              <w:rPr>
                <w:rFonts w:eastAsia="Arial"/>
              </w:rPr>
            </w:pPr>
            <w:r w:rsidRPr="00907620">
              <w:rPr>
                <w:rFonts w:eastAsia="Arial"/>
              </w:rPr>
              <w:t>- GV tổ chức vận dụng bằng trò chơi “Ai là người sáng tạo”.</w:t>
            </w:r>
          </w:p>
          <w:p w:rsidR="00DF4CD7" w:rsidRPr="00907620" w:rsidRDefault="00DF4CD7" w:rsidP="00FF6103">
            <w:pPr>
              <w:ind w:left="-90" w:firstLine="90"/>
              <w:jc w:val="both"/>
              <w:rPr>
                <w:rFonts w:eastAsia="Arial"/>
              </w:rPr>
            </w:pPr>
            <w:r w:rsidRPr="00907620">
              <w:rPr>
                <w:rFonts w:eastAsia="Arial"/>
              </w:rPr>
              <w:t>+ GV đưa ra một đoạn văn tả thân cây. Yêu cầu các nhóm đọc và tìm ra những đặc điểm nổi bật; các biện pháp sử dụng trong đoạn văn đó.</w:t>
            </w:r>
          </w:p>
          <w:p w:rsidR="00DF4CD7" w:rsidRPr="00907620" w:rsidRDefault="00DF4CD7" w:rsidP="00FF6103">
            <w:pPr>
              <w:ind w:left="-90" w:firstLine="90"/>
              <w:jc w:val="both"/>
              <w:rPr>
                <w:rFonts w:eastAsia="Arial"/>
              </w:rPr>
            </w:pPr>
            <w:r w:rsidRPr="00907620">
              <w:rPr>
                <w:rFonts w:eastAsia="Arial"/>
              </w:rPr>
              <w:t>+ Chia lớp nhiều nhóm (tùy số lượng HS)</w:t>
            </w:r>
          </w:p>
          <w:p w:rsidR="00DF4CD7" w:rsidRPr="00907620" w:rsidRDefault="00DF4CD7" w:rsidP="00FF6103">
            <w:pPr>
              <w:ind w:left="-90" w:firstLine="90"/>
              <w:jc w:val="both"/>
              <w:rPr>
                <w:rFonts w:eastAsia="Arial"/>
              </w:rPr>
            </w:pPr>
            <w:r w:rsidRPr="00907620">
              <w:rPr>
                <w:rFonts w:eastAsia="Arial"/>
              </w:rPr>
              <w:t>+ Mời các nhóm trình bày.</w:t>
            </w: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r w:rsidRPr="00907620">
              <w:rPr>
                <w:rFonts w:eastAsia="Arial"/>
              </w:rPr>
              <w:t>- GV nhận xét tiết dạy.</w:t>
            </w:r>
          </w:p>
          <w:p w:rsidR="00DF4CD7" w:rsidRPr="00907620" w:rsidRDefault="00DF4CD7" w:rsidP="00FF6103">
            <w:pPr>
              <w:ind w:left="-90" w:firstLine="90"/>
              <w:jc w:val="both"/>
              <w:rPr>
                <w:rFonts w:eastAsia="Arial"/>
              </w:rPr>
            </w:pPr>
            <w:r w:rsidRPr="00907620">
              <w:rPr>
                <w:rFonts w:eastAsia="Arial"/>
              </w:rPr>
              <w:t>- Dặn dò bài về nhà.</w:t>
            </w:r>
          </w:p>
        </w:tc>
        <w:tc>
          <w:tcPr>
            <w:tcW w:w="4916" w:type="dxa"/>
            <w:tcBorders>
              <w:top w:val="dashed" w:sz="4" w:space="0" w:color="auto"/>
              <w:left w:val="single" w:sz="4" w:space="0" w:color="auto"/>
              <w:bottom w:val="dashed" w:sz="4" w:space="0" w:color="auto"/>
              <w:right w:val="single" w:sz="4" w:space="0" w:color="auto"/>
            </w:tcBorders>
          </w:tcPr>
          <w:p w:rsidR="00DF4CD7" w:rsidRPr="00907620" w:rsidRDefault="00DF4CD7" w:rsidP="00FF6103">
            <w:pPr>
              <w:ind w:left="-90" w:firstLine="90"/>
              <w:jc w:val="both"/>
              <w:rPr>
                <w:rFonts w:eastAsia="Arial"/>
              </w:rPr>
            </w:pPr>
            <w:r w:rsidRPr="00907620">
              <w:rPr>
                <w:rFonts w:eastAsia="Arial"/>
              </w:rPr>
              <w:t>- HS tham gia để vận dụng kiến thức đã học vào thực tiễn.</w:t>
            </w: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p>
          <w:p w:rsidR="00DF4CD7" w:rsidRPr="00907620" w:rsidRDefault="00DF4CD7" w:rsidP="00FF6103">
            <w:pPr>
              <w:ind w:left="-90" w:firstLine="90"/>
              <w:jc w:val="both"/>
              <w:rPr>
                <w:rFonts w:eastAsia="Arial"/>
              </w:rPr>
            </w:pPr>
            <w:r w:rsidRPr="00907620">
              <w:rPr>
                <w:rFonts w:eastAsia="Arial"/>
              </w:rPr>
              <w:t>- Các nhóm tham gia vận dụng.</w:t>
            </w:r>
          </w:p>
          <w:p w:rsidR="00DF4CD7" w:rsidRPr="00907620" w:rsidRDefault="00DF4CD7" w:rsidP="00FF6103">
            <w:pPr>
              <w:ind w:left="-90" w:firstLine="90"/>
              <w:jc w:val="both"/>
              <w:rPr>
                <w:rFonts w:eastAsia="Arial"/>
              </w:rPr>
            </w:pPr>
            <w:r w:rsidRPr="00907620">
              <w:rPr>
                <w:rFonts w:eastAsia="Arial"/>
              </w:rPr>
              <w:t>- Cả lớp làm trọng tài: Nhận xét nhóm nào viết đúng, sẽ là nhóm chiến thắng.</w:t>
            </w:r>
          </w:p>
          <w:p w:rsidR="00DF4CD7" w:rsidRPr="00907620" w:rsidRDefault="00DF4CD7" w:rsidP="00FF6103">
            <w:pPr>
              <w:ind w:left="-90" w:firstLine="90"/>
              <w:jc w:val="both"/>
              <w:rPr>
                <w:rFonts w:eastAsia="Arial"/>
              </w:rPr>
            </w:pPr>
            <w:r w:rsidRPr="00907620">
              <w:rPr>
                <w:rFonts w:eastAsia="Arial"/>
              </w:rPr>
              <w:t>- HS lắng nghe, rút kinh nghiệm.</w:t>
            </w:r>
          </w:p>
        </w:tc>
      </w:tr>
      <w:tr w:rsidR="00DF4CD7" w:rsidRPr="00907620" w:rsidTr="00B704E8">
        <w:tc>
          <w:tcPr>
            <w:tcW w:w="10005" w:type="dxa"/>
            <w:gridSpan w:val="2"/>
            <w:tcBorders>
              <w:top w:val="dashed" w:sz="4" w:space="0" w:color="auto"/>
              <w:left w:val="single" w:sz="4" w:space="0" w:color="auto"/>
              <w:bottom w:val="single" w:sz="4" w:space="0" w:color="auto"/>
              <w:right w:val="single" w:sz="4" w:space="0" w:color="auto"/>
            </w:tcBorders>
            <w:hideMark/>
          </w:tcPr>
          <w:p w:rsidR="00DF4CD7" w:rsidRPr="00907620" w:rsidRDefault="00DF4CD7" w:rsidP="00FF6103">
            <w:pPr>
              <w:ind w:left="-90" w:firstLine="90"/>
              <w:rPr>
                <w:rFonts w:eastAsia="Arial"/>
                <w:b/>
              </w:rPr>
            </w:pPr>
            <w:r w:rsidRPr="00907620">
              <w:rPr>
                <w:rFonts w:eastAsia="Arial"/>
                <w:b/>
              </w:rPr>
              <w:t>IV. ĐIỀU CHỈNH SAU BÀI DẠY:</w:t>
            </w:r>
          </w:p>
          <w:p w:rsidR="00DF4CD7" w:rsidRPr="00907620" w:rsidRDefault="00DF4CD7" w:rsidP="00FF6103">
            <w:pPr>
              <w:ind w:left="-90" w:firstLine="90"/>
              <w:jc w:val="center"/>
              <w:rPr>
                <w:rFonts w:eastAsia="Arial"/>
              </w:rPr>
            </w:pPr>
            <w:r w:rsidRPr="00907620">
              <w:rPr>
                <w:rFonts w:eastAsia="Arial"/>
              </w:rPr>
              <w:t>.......................................................................................................................................</w:t>
            </w:r>
          </w:p>
        </w:tc>
      </w:tr>
    </w:tbl>
    <w:p w:rsidR="00B704E8" w:rsidRPr="008E3728" w:rsidRDefault="00B704E8" w:rsidP="00B704E8">
      <w:pPr>
        <w:spacing w:line="264" w:lineRule="auto"/>
        <w:jc w:val="center"/>
        <w:rPr>
          <w:rFonts w:eastAsia="Arial"/>
        </w:rPr>
      </w:pPr>
      <w:r w:rsidRPr="008E3728">
        <w:rPr>
          <w:rFonts w:eastAsia="Arial"/>
        </w:rPr>
        <w:t>------------------------------------------------</w:t>
      </w:r>
    </w:p>
    <w:p w:rsidR="00B704E8" w:rsidRDefault="00B704E8" w:rsidP="00B704E8">
      <w:pPr>
        <w:spacing w:line="264" w:lineRule="auto"/>
        <w:jc w:val="center"/>
        <w:rPr>
          <w:rFonts w:eastAsia="Arial"/>
          <w:b/>
        </w:rPr>
      </w:pPr>
      <w:r w:rsidRPr="00A92239">
        <w:rPr>
          <w:rFonts w:eastAsia="Arial"/>
          <w:b/>
        </w:rPr>
        <w:t>Tiế</w:t>
      </w:r>
      <w:r>
        <w:rPr>
          <w:rFonts w:eastAsia="Arial"/>
          <w:b/>
        </w:rPr>
        <w:t>t 4</w:t>
      </w:r>
      <w:r w:rsidRPr="00A92239">
        <w:rPr>
          <w:rFonts w:eastAsia="Arial"/>
          <w:b/>
        </w:rPr>
        <w:t>: Tiếng Việt</w:t>
      </w:r>
    </w:p>
    <w:p w:rsidR="003665BA" w:rsidRDefault="00B704E8" w:rsidP="00B704E8">
      <w:pPr>
        <w:jc w:val="center"/>
        <w:rPr>
          <w:b/>
        </w:rPr>
      </w:pPr>
      <w:r w:rsidRPr="00B704E8">
        <w:rPr>
          <w:b/>
        </w:rPr>
        <w:t>ĐỌC MỞ RỘNG</w:t>
      </w:r>
    </w:p>
    <w:p w:rsidR="00E7111A" w:rsidRDefault="00E7111A" w:rsidP="00E7111A">
      <w:pPr>
        <w:ind w:left="-90" w:firstLine="90"/>
        <w:jc w:val="both"/>
        <w:rPr>
          <w:rFonts w:eastAsia="Arial"/>
          <w:b/>
        </w:rPr>
      </w:pPr>
      <w:r w:rsidRPr="00907620">
        <w:rPr>
          <w:rFonts w:eastAsia="Arial"/>
          <w:b/>
        </w:rPr>
        <w:t>I. YÊU CẦU CẦN ĐẠT.</w:t>
      </w:r>
    </w:p>
    <w:p w:rsidR="00E7111A" w:rsidRPr="00A8092E" w:rsidRDefault="00E7111A" w:rsidP="00E7111A">
      <w:pPr>
        <w:ind w:left="-90" w:firstLine="90"/>
        <w:jc w:val="both"/>
        <w:rPr>
          <w:rFonts w:eastAsia="Arial"/>
          <w:b/>
        </w:rPr>
      </w:pPr>
      <w:r w:rsidRPr="00907620">
        <w:rPr>
          <w:b/>
          <w:iCs/>
        </w:rPr>
        <w:t>1. Yêu cầu về kiến thức kĩ năng</w:t>
      </w:r>
    </w:p>
    <w:p w:rsidR="00E7111A" w:rsidRPr="00907620" w:rsidRDefault="00E7111A" w:rsidP="00E7111A">
      <w:pPr>
        <w:ind w:left="-90" w:firstLine="90"/>
        <w:jc w:val="both"/>
        <w:rPr>
          <w:rFonts w:eastAsia="Arial"/>
        </w:rPr>
      </w:pPr>
      <w:r w:rsidRPr="00907620">
        <w:rPr>
          <w:rFonts w:eastAsia="Arial"/>
        </w:rPr>
        <w:t>- Đọc mở rộng về chủ điểm quê hương, đất nước.</w:t>
      </w:r>
    </w:p>
    <w:p w:rsidR="00E7111A" w:rsidRPr="00907620" w:rsidRDefault="00E7111A" w:rsidP="00E7111A">
      <w:pPr>
        <w:ind w:left="-90" w:firstLine="90"/>
        <w:jc w:val="both"/>
        <w:rPr>
          <w:rFonts w:eastAsia="Arial"/>
        </w:rPr>
      </w:pPr>
      <w:r w:rsidRPr="00907620">
        <w:rPr>
          <w:rFonts w:eastAsia="Arial"/>
        </w:rPr>
        <w:t>- Phát triển năng lực ngôn ngữ.</w:t>
      </w:r>
    </w:p>
    <w:p w:rsidR="00E7111A" w:rsidRDefault="00E7111A" w:rsidP="00E7111A">
      <w:pPr>
        <w:ind w:left="-90" w:firstLine="90"/>
        <w:jc w:val="both"/>
        <w:rPr>
          <w:rFonts w:eastAsia="Arial"/>
        </w:rPr>
      </w:pPr>
      <w:r w:rsidRPr="00907620">
        <w:rPr>
          <w:rFonts w:eastAsia="Arial"/>
        </w:rPr>
        <w:t>- Biết vận dụng kiến thức từ bài học để vận dụng vào thực tiễn: Tự tin, mạnh dạn, biết trao đổi nhận xét trong giao tiếp.</w:t>
      </w:r>
    </w:p>
    <w:p w:rsidR="00E7111A" w:rsidRPr="00A8092E" w:rsidRDefault="00E7111A" w:rsidP="00E7111A">
      <w:pPr>
        <w:ind w:left="-90" w:firstLine="90"/>
        <w:jc w:val="both"/>
        <w:rPr>
          <w:rFonts w:eastAsia="Arial"/>
        </w:rPr>
      </w:pPr>
      <w:r>
        <w:rPr>
          <w:b/>
          <w:iCs/>
        </w:rPr>
        <w:t>2</w:t>
      </w:r>
      <w:r w:rsidRPr="00907620">
        <w:rPr>
          <w:b/>
          <w:iCs/>
        </w:rPr>
        <w:t xml:space="preserve">. Yêu cầu về </w:t>
      </w:r>
      <w:r>
        <w:rPr>
          <w:b/>
          <w:iCs/>
        </w:rPr>
        <w:t>năng lực phẩm chất</w:t>
      </w:r>
    </w:p>
    <w:p w:rsidR="00E7111A" w:rsidRPr="00907620" w:rsidRDefault="00E7111A" w:rsidP="00E7111A">
      <w:pPr>
        <w:jc w:val="both"/>
        <w:rPr>
          <w:rFonts w:eastAsia="Arial"/>
        </w:rPr>
      </w:pPr>
      <w:r w:rsidRPr="00907620">
        <w:rPr>
          <w:rFonts w:eastAsia="Arial"/>
        </w:rPr>
        <w:t>- Năng lực tự chủ, tự học: Tích cực học tập, tiếp thu kiến thức để thực hiện tốt nội dung bài học.</w:t>
      </w:r>
    </w:p>
    <w:p w:rsidR="00E7111A" w:rsidRPr="00907620" w:rsidRDefault="00E7111A" w:rsidP="00E7111A">
      <w:pPr>
        <w:ind w:left="-90" w:firstLine="90"/>
        <w:jc w:val="both"/>
        <w:rPr>
          <w:rFonts w:eastAsia="Arial"/>
        </w:rPr>
      </w:pPr>
      <w:r w:rsidRPr="00907620">
        <w:rPr>
          <w:rFonts w:eastAsia="Arial"/>
        </w:rPr>
        <w:t>- Năng lực giải quyết vấn đề và sáng tạo: Tự tin, mạnh dạn, biết trao đổi nhận xét trong giao tiếp.</w:t>
      </w:r>
    </w:p>
    <w:p w:rsidR="00E7111A" w:rsidRPr="00907620" w:rsidRDefault="00E7111A" w:rsidP="00E7111A">
      <w:pPr>
        <w:ind w:left="-90" w:firstLine="90"/>
        <w:jc w:val="both"/>
        <w:rPr>
          <w:rFonts w:eastAsia="Arial"/>
        </w:rPr>
      </w:pPr>
      <w:r w:rsidRPr="00907620">
        <w:rPr>
          <w:rFonts w:eastAsia="Arial"/>
        </w:rPr>
        <w:t>- Năng lực giao tiếp và hợp tác: Nâng cao kĩ năng nói và nghe trong giao tiếp.</w:t>
      </w:r>
    </w:p>
    <w:p w:rsidR="00E7111A" w:rsidRPr="00907620" w:rsidRDefault="00E7111A" w:rsidP="00E7111A">
      <w:pPr>
        <w:ind w:left="-90" w:firstLine="90"/>
        <w:jc w:val="both"/>
        <w:rPr>
          <w:rFonts w:eastAsia="Arial"/>
        </w:rPr>
      </w:pPr>
      <w:r w:rsidRPr="00907620">
        <w:rPr>
          <w:rFonts w:eastAsia="Arial"/>
        </w:rPr>
        <w:t>- Phẩm chất nhân ái: Thông qua bài học, biết yêu thương quê hương, đất nước.</w:t>
      </w:r>
    </w:p>
    <w:p w:rsidR="00E7111A" w:rsidRPr="00907620" w:rsidRDefault="00E7111A" w:rsidP="00E7111A">
      <w:pPr>
        <w:ind w:left="-90" w:firstLine="90"/>
        <w:jc w:val="both"/>
        <w:rPr>
          <w:rFonts w:eastAsia="Arial"/>
        </w:rPr>
      </w:pPr>
      <w:r w:rsidRPr="00907620">
        <w:rPr>
          <w:rFonts w:eastAsia="Arial"/>
        </w:rPr>
        <w:t>- Phẩm chất yêu nước: Biết bày tỏ tình cảm, cảm xúc của mình đối với quê hương.</w:t>
      </w:r>
    </w:p>
    <w:p w:rsidR="00E7111A" w:rsidRPr="00907620" w:rsidRDefault="00E7111A" w:rsidP="00E7111A">
      <w:pPr>
        <w:ind w:left="-90" w:firstLine="90"/>
        <w:jc w:val="both"/>
        <w:rPr>
          <w:rFonts w:eastAsia="Arial"/>
        </w:rPr>
      </w:pPr>
      <w:r w:rsidRPr="00907620">
        <w:rPr>
          <w:rFonts w:eastAsia="Arial"/>
        </w:rPr>
        <w:t>- Phẩm chất chăm chỉ: Có ý thức tự giác trong học tập, trò chơi và vận dụng.</w:t>
      </w:r>
    </w:p>
    <w:p w:rsidR="00E7111A" w:rsidRPr="00907620" w:rsidRDefault="00E7111A" w:rsidP="00E7111A">
      <w:pPr>
        <w:ind w:left="-90" w:firstLine="90"/>
        <w:jc w:val="both"/>
        <w:rPr>
          <w:rFonts w:eastAsia="Arial"/>
        </w:rPr>
      </w:pPr>
      <w:r w:rsidRPr="00907620">
        <w:rPr>
          <w:rFonts w:eastAsia="Arial"/>
        </w:rPr>
        <w:lastRenderedPageBreak/>
        <w:t>- Phẩm chất trách nhiệm: Biết giữ trật tự, lắng nghe và học tập nghiêm túc.</w:t>
      </w:r>
    </w:p>
    <w:p w:rsidR="00E7111A" w:rsidRPr="00907620" w:rsidRDefault="00E7111A" w:rsidP="00E7111A">
      <w:pPr>
        <w:ind w:left="-90" w:firstLine="90"/>
        <w:jc w:val="both"/>
        <w:rPr>
          <w:rFonts w:eastAsia="Arial"/>
          <w:b/>
        </w:rPr>
      </w:pPr>
      <w:r w:rsidRPr="00907620">
        <w:rPr>
          <w:rFonts w:eastAsia="Arial"/>
          <w:b/>
        </w:rPr>
        <w:t>II. ĐỒ DÙNG DẠY HỌC.</w:t>
      </w:r>
    </w:p>
    <w:p w:rsidR="00E7111A" w:rsidRPr="00907620" w:rsidRDefault="00E7111A" w:rsidP="00E7111A">
      <w:pPr>
        <w:ind w:left="-90" w:firstLine="90"/>
        <w:jc w:val="both"/>
        <w:rPr>
          <w:rFonts w:eastAsia="Arial"/>
        </w:rPr>
      </w:pPr>
      <w:r w:rsidRPr="00907620">
        <w:rPr>
          <w:rFonts w:eastAsia="Arial"/>
        </w:rPr>
        <w:t>- Kế hoạch bài dạy, bài giảng Power point.</w:t>
      </w:r>
    </w:p>
    <w:p w:rsidR="00E7111A" w:rsidRPr="00907620" w:rsidRDefault="00E7111A" w:rsidP="00E7111A">
      <w:pPr>
        <w:ind w:left="-90" w:firstLine="90"/>
        <w:jc w:val="both"/>
        <w:rPr>
          <w:rFonts w:eastAsia="Arial"/>
        </w:rPr>
      </w:pPr>
      <w:r w:rsidRPr="00907620">
        <w:rPr>
          <w:rFonts w:eastAsia="Arial"/>
        </w:rPr>
        <w:t>- SGK và các thiết bị, học liệu phụ vụ cho tiết dạy.</w:t>
      </w:r>
    </w:p>
    <w:p w:rsidR="00E7111A" w:rsidRPr="00907620" w:rsidRDefault="00E7111A" w:rsidP="00E7111A">
      <w:pPr>
        <w:ind w:left="-90" w:firstLine="90"/>
        <w:rPr>
          <w:rFonts w:eastAsia="Arial"/>
          <w:b/>
        </w:rPr>
      </w:pPr>
      <w:r w:rsidRPr="00907620">
        <w:rPr>
          <w:rFonts w:eastAsia="Arial"/>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89"/>
        <w:gridCol w:w="4916"/>
      </w:tblGrid>
      <w:tr w:rsidR="00E7111A" w:rsidRPr="00907620" w:rsidTr="00FF6103">
        <w:tc>
          <w:tcPr>
            <w:tcW w:w="5089" w:type="dxa"/>
            <w:tcBorders>
              <w:top w:val="single"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jc w:val="center"/>
              <w:rPr>
                <w:rFonts w:eastAsia="Arial"/>
                <w:b/>
              </w:rPr>
            </w:pPr>
            <w:r w:rsidRPr="00907620">
              <w:rPr>
                <w:rFonts w:eastAsia="Arial"/>
                <w:b/>
              </w:rPr>
              <w:t>Hoạt động của giáo viên</w:t>
            </w:r>
          </w:p>
        </w:tc>
        <w:tc>
          <w:tcPr>
            <w:tcW w:w="4916" w:type="dxa"/>
            <w:tcBorders>
              <w:top w:val="single"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jc w:val="center"/>
              <w:rPr>
                <w:rFonts w:eastAsia="Arial"/>
                <w:b/>
              </w:rPr>
            </w:pPr>
            <w:r w:rsidRPr="00907620">
              <w:rPr>
                <w:rFonts w:eastAsia="Arial"/>
                <w:b/>
              </w:rPr>
              <w:t>Hoạt động của học sinh</w:t>
            </w:r>
          </w:p>
        </w:tc>
      </w:tr>
      <w:tr w:rsidR="00E7111A" w:rsidRPr="00907620" w:rsidTr="00FF6103">
        <w:tc>
          <w:tcPr>
            <w:tcW w:w="10005" w:type="dxa"/>
            <w:gridSpan w:val="2"/>
            <w:tcBorders>
              <w:top w:val="single" w:sz="4" w:space="0" w:color="auto"/>
              <w:left w:val="single" w:sz="4" w:space="0" w:color="auto"/>
              <w:bottom w:val="single" w:sz="4" w:space="0" w:color="auto"/>
              <w:right w:val="single" w:sz="4" w:space="0" w:color="auto"/>
            </w:tcBorders>
            <w:hideMark/>
          </w:tcPr>
          <w:p w:rsidR="00E7111A" w:rsidRPr="00907620" w:rsidRDefault="00E7111A" w:rsidP="00FF6103">
            <w:pPr>
              <w:ind w:left="-90" w:firstLine="90"/>
              <w:rPr>
                <w:rFonts w:eastAsia="Arial"/>
                <w:b/>
              </w:rPr>
            </w:pPr>
            <w:r w:rsidRPr="00907620">
              <w:rPr>
                <w:rFonts w:eastAsia="Arial"/>
                <w:b/>
              </w:rPr>
              <w:t>1. Khởi động:</w:t>
            </w:r>
          </w:p>
          <w:p w:rsidR="00E7111A" w:rsidRPr="00907620" w:rsidRDefault="00E7111A" w:rsidP="00FF6103">
            <w:pPr>
              <w:ind w:left="-90" w:firstLine="90"/>
              <w:rPr>
                <w:rFonts w:eastAsia="Arial"/>
              </w:rPr>
            </w:pPr>
            <w:r w:rsidRPr="00907620">
              <w:rPr>
                <w:rFonts w:eastAsia="Arial"/>
              </w:rPr>
              <w:t xml:space="preserve">- Mục tiêu: </w:t>
            </w:r>
          </w:p>
          <w:p w:rsidR="00E7111A" w:rsidRPr="00907620" w:rsidRDefault="00E7111A" w:rsidP="00FF6103">
            <w:pPr>
              <w:ind w:left="-90" w:firstLine="90"/>
              <w:rPr>
                <w:rFonts w:eastAsia="Arial"/>
              </w:rPr>
            </w:pPr>
            <w:r w:rsidRPr="00907620">
              <w:rPr>
                <w:rFonts w:eastAsia="Arial"/>
              </w:rPr>
              <w:t>+ Tạo không khí vui vẻ, khấn khởi trước giờ học.</w:t>
            </w:r>
          </w:p>
          <w:p w:rsidR="00E7111A" w:rsidRPr="00907620" w:rsidRDefault="00E7111A" w:rsidP="00FF6103">
            <w:pPr>
              <w:ind w:left="-90" w:firstLine="90"/>
              <w:rPr>
                <w:rFonts w:eastAsia="Arial"/>
              </w:rPr>
            </w:pPr>
            <w:r w:rsidRPr="00907620">
              <w:rPr>
                <w:rFonts w:eastAsia="Arial"/>
              </w:rPr>
              <w:t>+ Kiểm tra kiến thức đã học của học sinh ở bài trước.</w:t>
            </w:r>
          </w:p>
          <w:p w:rsidR="00E7111A" w:rsidRPr="00907620" w:rsidRDefault="00E7111A" w:rsidP="00FF6103">
            <w:pPr>
              <w:ind w:left="-90" w:firstLine="90"/>
              <w:rPr>
                <w:rFonts w:eastAsia="Arial"/>
              </w:rPr>
            </w:pPr>
            <w:r w:rsidRPr="00907620">
              <w:rPr>
                <w:rFonts w:eastAsia="Arial"/>
              </w:rPr>
              <w:t>- Cách tiến hành:</w:t>
            </w:r>
          </w:p>
        </w:tc>
      </w:tr>
      <w:tr w:rsidR="00E7111A" w:rsidRPr="00907620" w:rsidTr="00FF6103">
        <w:tc>
          <w:tcPr>
            <w:tcW w:w="5089" w:type="dxa"/>
            <w:tcBorders>
              <w:top w:val="single"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rPr>
                <w:rFonts w:eastAsia="Arial"/>
              </w:rPr>
            </w:pPr>
            <w:r w:rsidRPr="00907620">
              <w:rPr>
                <w:rFonts w:eastAsia="Arial"/>
              </w:rPr>
              <w:t>- GV cho HS nghe bài hát “Quê hương tươi đẹp” để khởi động bài học.</w:t>
            </w:r>
          </w:p>
          <w:p w:rsidR="00E7111A" w:rsidRPr="00907620" w:rsidRDefault="00E7111A" w:rsidP="00FF6103">
            <w:pPr>
              <w:ind w:left="-90" w:firstLine="90"/>
              <w:jc w:val="both"/>
              <w:rPr>
                <w:rFonts w:eastAsia="Arial"/>
              </w:rPr>
            </w:pPr>
            <w:r w:rsidRPr="00907620">
              <w:rPr>
                <w:rFonts w:eastAsia="Arial"/>
              </w:rPr>
              <w:t>+ Đố các em bài hát nói về điều gì?</w:t>
            </w: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r w:rsidRPr="00907620">
              <w:rPr>
                <w:rFonts w:eastAsia="Arial"/>
              </w:rPr>
              <w:t>- GV Nhận xét, tuyên dương.</w:t>
            </w:r>
          </w:p>
          <w:p w:rsidR="00E7111A" w:rsidRPr="00907620" w:rsidRDefault="00E7111A" w:rsidP="00FF6103">
            <w:pPr>
              <w:ind w:left="-90" w:firstLine="90"/>
              <w:jc w:val="both"/>
              <w:rPr>
                <w:rFonts w:eastAsia="Arial"/>
              </w:rPr>
            </w:pPr>
            <w:r w:rsidRPr="00907620">
              <w:rPr>
                <w:rFonts w:eastAsia="Arial"/>
              </w:rPr>
              <w:t>- GV nêu câu hỏi để dẫn dắt vào bài mới: + Đã có rất nhiều những bài hát, bài báo viết về chủ điểm quê hương đất nước của chúng ta,…Cô trò mình cùng đi tìm hiểu qua bài đọc mở rộng hôm nay nhé!</w:t>
            </w:r>
          </w:p>
        </w:tc>
        <w:tc>
          <w:tcPr>
            <w:tcW w:w="4916" w:type="dxa"/>
            <w:tcBorders>
              <w:top w:val="single"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rPr>
                <w:rFonts w:eastAsia="Arial"/>
              </w:rPr>
            </w:pPr>
            <w:r w:rsidRPr="00907620">
              <w:rPr>
                <w:rFonts w:eastAsia="Arial"/>
              </w:rPr>
              <w:t xml:space="preserve">- HS tham gia </w:t>
            </w: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r w:rsidRPr="00907620">
              <w:rPr>
                <w:rFonts w:eastAsia="Arial"/>
              </w:rPr>
              <w:t>+ Bài hát nói về quê hương rất đẹp với những cánh đồng, làng quê....</w:t>
            </w: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r w:rsidRPr="00907620">
              <w:rPr>
                <w:rFonts w:eastAsia="Arial"/>
              </w:rPr>
              <w:t>- HS lắng nghe.</w:t>
            </w:r>
          </w:p>
        </w:tc>
      </w:tr>
      <w:tr w:rsidR="00E7111A" w:rsidRPr="00907620" w:rsidTr="00FF6103">
        <w:tc>
          <w:tcPr>
            <w:tcW w:w="10005" w:type="dxa"/>
            <w:gridSpan w:val="2"/>
            <w:tcBorders>
              <w:top w:val="dashed"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jc w:val="both"/>
              <w:rPr>
                <w:rFonts w:eastAsia="Arial"/>
                <w:b/>
              </w:rPr>
            </w:pPr>
            <w:r w:rsidRPr="00907620">
              <w:rPr>
                <w:rFonts w:eastAsia="Arial"/>
                <w:b/>
              </w:rPr>
              <w:t>2. Hoạt động.</w:t>
            </w:r>
          </w:p>
          <w:p w:rsidR="00E7111A" w:rsidRPr="00907620" w:rsidRDefault="00E7111A" w:rsidP="00FF6103">
            <w:pPr>
              <w:ind w:left="-90" w:firstLine="90"/>
              <w:jc w:val="both"/>
              <w:rPr>
                <w:rFonts w:eastAsia="Arial"/>
              </w:rPr>
            </w:pPr>
            <w:r w:rsidRPr="00907620">
              <w:rPr>
                <w:rFonts w:eastAsia="Arial"/>
              </w:rPr>
              <w:t>- Mục tiêu:</w:t>
            </w:r>
          </w:p>
          <w:p w:rsidR="00E7111A" w:rsidRPr="00907620" w:rsidRDefault="00E7111A" w:rsidP="00FF6103">
            <w:pPr>
              <w:ind w:left="-90" w:firstLine="90"/>
              <w:jc w:val="both"/>
              <w:rPr>
                <w:rFonts w:eastAsia="Arial"/>
              </w:rPr>
            </w:pPr>
            <w:r w:rsidRPr="00907620">
              <w:rPr>
                <w:rFonts w:eastAsia="Arial"/>
              </w:rPr>
              <w:t>+ Đọc mở rộng về chủ điểm quê hương, đất nước.</w:t>
            </w:r>
          </w:p>
          <w:p w:rsidR="00E7111A" w:rsidRPr="00907620" w:rsidRDefault="00E7111A" w:rsidP="00FF6103">
            <w:pPr>
              <w:ind w:left="-90" w:firstLine="90"/>
              <w:jc w:val="both"/>
              <w:rPr>
                <w:rFonts w:eastAsia="Arial"/>
              </w:rPr>
            </w:pPr>
            <w:r w:rsidRPr="00907620">
              <w:rPr>
                <w:rFonts w:eastAsia="Arial"/>
              </w:rPr>
              <w:t>+ Phát triển năng lực ngôn ngữ.</w:t>
            </w:r>
          </w:p>
          <w:p w:rsidR="00E7111A" w:rsidRPr="00907620" w:rsidRDefault="00E7111A" w:rsidP="00FF6103">
            <w:pPr>
              <w:ind w:left="-90" w:firstLine="90"/>
              <w:jc w:val="both"/>
              <w:rPr>
                <w:rFonts w:eastAsia="Arial"/>
              </w:rPr>
            </w:pPr>
            <w:r w:rsidRPr="00907620">
              <w:rPr>
                <w:rFonts w:eastAsia="Arial"/>
              </w:rPr>
              <w:t>- Cách tiến hành:</w:t>
            </w:r>
          </w:p>
        </w:tc>
      </w:tr>
      <w:tr w:rsidR="00E7111A" w:rsidRPr="00907620" w:rsidTr="00FF6103">
        <w:tc>
          <w:tcPr>
            <w:tcW w:w="5089" w:type="dxa"/>
            <w:tcBorders>
              <w:top w:val="dashed"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jc w:val="both"/>
              <w:rPr>
                <w:rFonts w:eastAsia="Arial"/>
                <w:b/>
              </w:rPr>
            </w:pPr>
            <w:r w:rsidRPr="00907620">
              <w:rPr>
                <w:rFonts w:eastAsia="Arial"/>
                <w:b/>
              </w:rPr>
              <w:t>1 . Đọc sách báo về quê hương, đất nước.</w:t>
            </w:r>
          </w:p>
          <w:p w:rsidR="00E7111A" w:rsidRPr="00907620" w:rsidRDefault="00E7111A" w:rsidP="00FF6103">
            <w:pPr>
              <w:ind w:left="-90" w:firstLine="90"/>
              <w:jc w:val="both"/>
              <w:rPr>
                <w:rFonts w:eastAsia="Arial"/>
              </w:rPr>
            </w:pPr>
            <w:r w:rsidRPr="00907620">
              <w:rPr>
                <w:rFonts w:eastAsia="Arial"/>
              </w:rPr>
              <w:t xml:space="preserve">- GV gọi HS đọc yêu cầu </w:t>
            </w:r>
          </w:p>
          <w:p w:rsidR="00E7111A" w:rsidRPr="00907620" w:rsidRDefault="00E7111A" w:rsidP="00FF6103">
            <w:pPr>
              <w:ind w:left="-90" w:firstLine="90"/>
              <w:jc w:val="both"/>
              <w:rPr>
                <w:rFonts w:eastAsia="Arial"/>
              </w:rPr>
            </w:pPr>
            <w:r w:rsidRPr="00907620">
              <w:rPr>
                <w:rFonts w:eastAsia="Arial"/>
              </w:rPr>
              <w:t xml:space="preserve">   “Non nước Việt Nam” là cuốn sách cung cấp thông tin cơ bản về điều kiện tự nhiên, lịch sử - văn hóa của Việt Nam và các tỉnh thành trong cả nước.</w:t>
            </w:r>
          </w:p>
          <w:p w:rsidR="00E7111A" w:rsidRPr="00907620" w:rsidRDefault="00E7111A" w:rsidP="00FF6103">
            <w:pPr>
              <w:ind w:left="-90" w:firstLine="90"/>
              <w:jc w:val="both"/>
              <w:rPr>
                <w:rFonts w:eastAsia="Arial"/>
              </w:rPr>
            </w:pPr>
            <w:r w:rsidRPr="00907620">
              <w:rPr>
                <w:rFonts w:eastAsia="Arial"/>
              </w:rPr>
              <w:t xml:space="preserve">   “Đất nước ngàn năm” là tên gọi chung của bộ sách do nhiều tác giả viết. Bộ sách viết về các danh lam thắng cảnh, những nét đặc sắc về văn hóa và những sản vật của nhiều vùng miền trên đất nước Việt Nam ta.</w:t>
            </w:r>
          </w:p>
          <w:p w:rsidR="00E7111A" w:rsidRPr="00907620" w:rsidRDefault="00E7111A" w:rsidP="00FF6103">
            <w:pPr>
              <w:ind w:left="-90" w:firstLine="90"/>
              <w:jc w:val="both"/>
              <w:rPr>
                <w:rFonts w:eastAsia="Arial"/>
              </w:rPr>
            </w:pPr>
            <w:r w:rsidRPr="00907620">
              <w:rPr>
                <w:rFonts w:eastAsia="Arial"/>
              </w:rPr>
              <w:t>+ Mời HS đọc hai đoạn văn trong SGK</w:t>
            </w:r>
          </w:p>
        </w:tc>
        <w:tc>
          <w:tcPr>
            <w:tcW w:w="4916" w:type="dxa"/>
            <w:tcBorders>
              <w:top w:val="dashed"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r w:rsidRPr="00907620">
              <w:rPr>
                <w:rFonts w:eastAsia="Arial"/>
              </w:rPr>
              <w:t>- HS nêu yêu cầu</w:t>
            </w: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r w:rsidRPr="00907620">
              <w:rPr>
                <w:rFonts w:eastAsia="Arial"/>
              </w:rPr>
              <w:t>- HS đọc</w:t>
            </w:r>
          </w:p>
        </w:tc>
      </w:tr>
      <w:tr w:rsidR="00E7111A" w:rsidRPr="00907620" w:rsidTr="00FF6103">
        <w:tc>
          <w:tcPr>
            <w:tcW w:w="5089" w:type="dxa"/>
            <w:tcBorders>
              <w:top w:val="dashed"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rPr>
                <w:rFonts w:eastAsia="Arial"/>
                <w:b/>
              </w:rPr>
            </w:pPr>
            <w:r w:rsidRPr="00907620">
              <w:rPr>
                <w:noProof/>
                <w:lang w:val="vi-VN" w:eastAsia="vi-VN"/>
              </w:rPr>
              <w:drawing>
                <wp:anchor distT="0" distB="0" distL="114300" distR="114300" simplePos="0" relativeHeight="251663360" behindDoc="0" locked="0" layoutInCell="1" allowOverlap="1" wp14:anchorId="738EE0C7" wp14:editId="4B522D8D">
                  <wp:simplePos x="0" y="0"/>
                  <wp:positionH relativeFrom="column">
                    <wp:posOffset>-6985</wp:posOffset>
                  </wp:positionH>
                  <wp:positionV relativeFrom="paragraph">
                    <wp:posOffset>218440</wp:posOffset>
                  </wp:positionV>
                  <wp:extent cx="3037840" cy="1080770"/>
                  <wp:effectExtent l="0" t="0" r="0" b="5080"/>
                  <wp:wrapNone/>
                  <wp:docPr id="15" name="Picture 1" descr="A computer screen 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563290" name="Picture 1" descr="A computer screen shot of a computer screen&#10;&#10;Description automatically generated"/>
                          <pic:cNvPicPr>
                            <a:picLocks noChangeAspect="1" noChangeArrowheads="1"/>
                          </pic:cNvPicPr>
                        </pic:nvPicPr>
                        <pic:blipFill>
                          <a:blip r:embed="rId218">
                            <a:extLst>
                              <a:ext uri="{28A0092B-C50C-407E-A947-70E740481C1C}">
                                <a14:useLocalDpi xmlns:a14="http://schemas.microsoft.com/office/drawing/2010/main" val="0"/>
                              </a:ext>
                            </a:extLst>
                          </a:blip>
                          <a:srcRect l="34988" t="52682" r="32933" b="20766"/>
                          <a:stretch>
                            <a:fillRect/>
                          </a:stretch>
                        </pic:blipFill>
                        <pic:spPr bwMode="auto">
                          <a:xfrm>
                            <a:off x="0" y="0"/>
                            <a:ext cx="3037840" cy="1080770"/>
                          </a:xfrm>
                          <a:prstGeom prst="rect">
                            <a:avLst/>
                          </a:prstGeom>
                          <a:noFill/>
                        </pic:spPr>
                      </pic:pic>
                    </a:graphicData>
                  </a:graphic>
                  <wp14:sizeRelH relativeFrom="margin">
                    <wp14:pctWidth>0</wp14:pctWidth>
                  </wp14:sizeRelH>
                  <wp14:sizeRelV relativeFrom="margin">
                    <wp14:pctHeight>0</wp14:pctHeight>
                  </wp14:sizeRelV>
                </wp:anchor>
              </w:drawing>
            </w:r>
            <w:r w:rsidRPr="00907620">
              <w:rPr>
                <w:rFonts w:eastAsia="Arial"/>
                <w:b/>
              </w:rPr>
              <w:t>2. Viết phiếu đọc sách theo mẫu</w:t>
            </w: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b/>
              </w:rPr>
            </w:pPr>
          </w:p>
          <w:p w:rsidR="00E7111A" w:rsidRPr="00907620" w:rsidRDefault="00E7111A" w:rsidP="00FF6103">
            <w:pPr>
              <w:ind w:left="-90" w:firstLine="90"/>
              <w:jc w:val="both"/>
              <w:rPr>
                <w:rFonts w:eastAsia="Arial"/>
              </w:rPr>
            </w:pPr>
            <w:r w:rsidRPr="00907620">
              <w:rPr>
                <w:rFonts w:eastAsia="Arial"/>
              </w:rPr>
              <w:t>- GV phát phiếu học tập cho các nhóm</w:t>
            </w:r>
          </w:p>
          <w:p w:rsidR="00E7111A" w:rsidRPr="00907620" w:rsidRDefault="00E7111A" w:rsidP="00FF6103">
            <w:pPr>
              <w:ind w:left="-90" w:firstLine="90"/>
              <w:jc w:val="both"/>
              <w:rPr>
                <w:rFonts w:eastAsia="Arial"/>
              </w:rPr>
            </w:pPr>
            <w:r w:rsidRPr="00907620">
              <w:rPr>
                <w:rFonts w:eastAsia="Arial"/>
              </w:rPr>
              <w:t>- Yêu cầu các nhóm hoàn thành</w:t>
            </w:r>
          </w:p>
          <w:p w:rsidR="00E7111A" w:rsidRPr="00907620" w:rsidRDefault="00E7111A" w:rsidP="00FF6103">
            <w:pPr>
              <w:ind w:left="-90" w:firstLine="90"/>
              <w:jc w:val="both"/>
              <w:rPr>
                <w:rFonts w:eastAsia="Arial"/>
              </w:rPr>
            </w:pPr>
            <w:r w:rsidRPr="00907620">
              <w:rPr>
                <w:rFonts w:eastAsia="Arial"/>
              </w:rPr>
              <w:t>- Các nhóm trình bày trước lớp</w:t>
            </w:r>
          </w:p>
          <w:p w:rsidR="00E7111A" w:rsidRPr="00907620" w:rsidRDefault="00E7111A" w:rsidP="00FF6103">
            <w:pPr>
              <w:ind w:left="-90" w:firstLine="90"/>
              <w:jc w:val="both"/>
              <w:rPr>
                <w:rFonts w:eastAsia="Arial"/>
              </w:rPr>
            </w:pPr>
            <w:r w:rsidRPr="00907620">
              <w:rPr>
                <w:rFonts w:eastAsia="Arial"/>
              </w:rPr>
              <w:t>- Nhận xét, bổ sung</w:t>
            </w:r>
          </w:p>
        </w:tc>
        <w:tc>
          <w:tcPr>
            <w:tcW w:w="4916" w:type="dxa"/>
            <w:tcBorders>
              <w:top w:val="dashed"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r w:rsidRPr="00907620">
              <w:rPr>
                <w:rFonts w:eastAsia="Arial"/>
                <w:noProof/>
              </w:rPr>
              <w:t>- Các nhóm thực hiện theo yêu cầu</w:t>
            </w:r>
          </w:p>
        </w:tc>
      </w:tr>
      <w:tr w:rsidR="00E7111A" w:rsidRPr="00907620" w:rsidTr="00FF6103">
        <w:tc>
          <w:tcPr>
            <w:tcW w:w="5089" w:type="dxa"/>
            <w:tcBorders>
              <w:top w:val="dashed"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jc w:val="both"/>
              <w:rPr>
                <w:rFonts w:eastAsia="Arial"/>
                <w:b/>
              </w:rPr>
            </w:pPr>
            <w:r w:rsidRPr="00907620">
              <w:rPr>
                <w:rFonts w:eastAsia="Arial"/>
                <w:b/>
              </w:rPr>
              <w:lastRenderedPageBreak/>
              <w:t>3. Trao đổi với bạn những điều đáng nhớ về các vùng miền đất nước được giới thiệu trong sách báo</w:t>
            </w:r>
          </w:p>
          <w:p w:rsidR="00E7111A" w:rsidRPr="00907620" w:rsidRDefault="00E7111A" w:rsidP="00FF6103">
            <w:pPr>
              <w:ind w:left="-90" w:firstLine="90"/>
              <w:jc w:val="both"/>
              <w:rPr>
                <w:rFonts w:eastAsia="Arial"/>
              </w:rPr>
            </w:pPr>
            <w:r w:rsidRPr="00907620">
              <w:rPr>
                <w:rFonts w:eastAsia="Arial"/>
              </w:rPr>
              <w:t>- GV mời cả lớp thảo luận nhóm 4 thực hiện các yêu cầu sau:</w:t>
            </w:r>
          </w:p>
          <w:p w:rsidR="00E7111A" w:rsidRPr="00907620" w:rsidRDefault="00E7111A" w:rsidP="00FF6103">
            <w:pPr>
              <w:ind w:left="-90" w:firstLine="90"/>
              <w:jc w:val="both"/>
              <w:rPr>
                <w:rFonts w:eastAsia="Arial"/>
              </w:rPr>
            </w:pPr>
            <w:r w:rsidRPr="00907620">
              <w:rPr>
                <w:rFonts w:eastAsia="Arial"/>
              </w:rPr>
              <w:t>+ Tên sách báo, tên tác giả; nội dung em tâm đắc; thông tin bổ ích đối với em;</w:t>
            </w:r>
          </w:p>
          <w:p w:rsidR="00E7111A" w:rsidRPr="00907620" w:rsidRDefault="00E7111A" w:rsidP="00FF6103">
            <w:pPr>
              <w:ind w:left="-90" w:firstLine="90"/>
              <w:jc w:val="both"/>
              <w:rPr>
                <w:rFonts w:eastAsia="Arial"/>
              </w:rPr>
            </w:pPr>
            <w:r w:rsidRPr="00907620">
              <w:rPr>
                <w:rFonts w:eastAsia="Arial"/>
              </w:rPr>
              <w:t xml:space="preserve">+ Các thành viên trong nhóm có thể nêu câu hỏi để hiểu rõ hơn sách báo bạn đã đọc hoặc hiểu rõ hơn những thông tin bạn đã chia sẻ. </w:t>
            </w:r>
          </w:p>
          <w:p w:rsidR="00E7111A" w:rsidRPr="00907620" w:rsidRDefault="00E7111A" w:rsidP="00FF6103">
            <w:pPr>
              <w:ind w:left="-90" w:firstLine="90"/>
              <w:jc w:val="both"/>
              <w:rPr>
                <w:rFonts w:eastAsia="Arial"/>
              </w:rPr>
            </w:pPr>
            <w:r w:rsidRPr="00907620">
              <w:rPr>
                <w:rFonts w:eastAsia="Arial"/>
              </w:rPr>
              <w:t>- GV mời các nhóm trình bày.</w:t>
            </w:r>
          </w:p>
          <w:p w:rsidR="00E7111A" w:rsidRPr="00907620" w:rsidRDefault="00E7111A" w:rsidP="00FF6103">
            <w:pPr>
              <w:ind w:left="-90" w:firstLine="90"/>
              <w:jc w:val="both"/>
              <w:rPr>
                <w:rFonts w:eastAsia="Arial"/>
              </w:rPr>
            </w:pPr>
            <w:r w:rsidRPr="00907620">
              <w:rPr>
                <w:rFonts w:eastAsia="Arial"/>
              </w:rPr>
              <w:t>- GV mời các nhóm khác nhận xét.</w:t>
            </w:r>
          </w:p>
          <w:p w:rsidR="00E7111A" w:rsidRPr="00907620" w:rsidRDefault="00E7111A" w:rsidP="00FF6103">
            <w:pPr>
              <w:ind w:left="-90" w:firstLine="90"/>
              <w:jc w:val="both"/>
              <w:rPr>
                <w:rFonts w:eastAsia="Arial"/>
              </w:rPr>
            </w:pPr>
            <w:r w:rsidRPr="00907620">
              <w:rPr>
                <w:rFonts w:eastAsia="Arial"/>
              </w:rPr>
              <w:t>- Giáo viên nhận xét, tuyên dương</w:t>
            </w:r>
          </w:p>
        </w:tc>
        <w:tc>
          <w:tcPr>
            <w:tcW w:w="4916" w:type="dxa"/>
            <w:tcBorders>
              <w:top w:val="dashed"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r w:rsidRPr="00907620">
              <w:rPr>
                <w:rFonts w:eastAsia="Arial"/>
                <w:noProof/>
              </w:rPr>
              <w:t>- HS thảo luận nhóm 4. Trao đổi và thực hiện yêu cầu.</w:t>
            </w:r>
          </w:p>
          <w:p w:rsidR="00E7111A" w:rsidRPr="00907620" w:rsidRDefault="00E7111A" w:rsidP="00FF6103">
            <w:pPr>
              <w:ind w:left="-90" w:firstLine="90"/>
              <w:jc w:val="both"/>
              <w:rPr>
                <w:rFonts w:eastAsia="Arial"/>
                <w:noProof/>
              </w:rPr>
            </w:pPr>
            <w:r w:rsidRPr="00907620">
              <w:rPr>
                <w:rFonts w:eastAsia="Arial"/>
                <w:noProof/>
              </w:rPr>
              <w:t>- Nhóm trưởng tổng hợp kết quả thảo luận.</w:t>
            </w: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p>
          <w:p w:rsidR="00E7111A" w:rsidRPr="00907620" w:rsidRDefault="00E7111A" w:rsidP="00FF6103">
            <w:pPr>
              <w:ind w:left="-90" w:firstLine="90"/>
              <w:jc w:val="both"/>
              <w:rPr>
                <w:rFonts w:eastAsia="Arial"/>
                <w:noProof/>
              </w:rPr>
            </w:pPr>
            <w:r w:rsidRPr="00907620">
              <w:rPr>
                <w:rFonts w:eastAsia="Arial"/>
                <w:noProof/>
              </w:rPr>
              <w:t>- Đại diện các nhóm trình bày.</w:t>
            </w:r>
          </w:p>
          <w:p w:rsidR="00E7111A" w:rsidRPr="00907620" w:rsidRDefault="00E7111A" w:rsidP="00FF6103">
            <w:pPr>
              <w:ind w:left="-90" w:firstLine="90"/>
              <w:jc w:val="both"/>
              <w:rPr>
                <w:rFonts w:eastAsia="Arial"/>
                <w:noProof/>
              </w:rPr>
            </w:pPr>
            <w:r w:rsidRPr="00907620">
              <w:rPr>
                <w:rFonts w:eastAsia="Arial"/>
                <w:noProof/>
              </w:rPr>
              <w:t>- Các nhóm nhận xét.</w:t>
            </w:r>
          </w:p>
          <w:p w:rsidR="00E7111A" w:rsidRPr="00907620" w:rsidRDefault="00E7111A" w:rsidP="00FF6103">
            <w:pPr>
              <w:ind w:left="-90" w:firstLine="90"/>
              <w:jc w:val="both"/>
              <w:rPr>
                <w:rFonts w:eastAsia="Arial"/>
                <w:noProof/>
              </w:rPr>
            </w:pPr>
            <w:r w:rsidRPr="00907620">
              <w:rPr>
                <w:rFonts w:eastAsia="Arial"/>
                <w:noProof/>
              </w:rPr>
              <w:t>- HS lắng nghe, rút kinh nghiệm.</w:t>
            </w:r>
          </w:p>
        </w:tc>
      </w:tr>
      <w:tr w:rsidR="00E7111A" w:rsidRPr="00907620" w:rsidTr="00FF6103">
        <w:tc>
          <w:tcPr>
            <w:tcW w:w="10005" w:type="dxa"/>
            <w:gridSpan w:val="2"/>
            <w:tcBorders>
              <w:top w:val="dashed"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rPr>
                <w:rFonts w:eastAsia="Arial"/>
                <w:b/>
              </w:rPr>
            </w:pPr>
            <w:r w:rsidRPr="00907620">
              <w:rPr>
                <w:rFonts w:eastAsia="Arial"/>
                <w:b/>
              </w:rPr>
              <w:t>3. Vận dụng trải nghiệm.</w:t>
            </w:r>
          </w:p>
          <w:p w:rsidR="00E7111A" w:rsidRPr="00907620" w:rsidRDefault="00E7111A" w:rsidP="00FF6103">
            <w:pPr>
              <w:ind w:left="-90" w:firstLine="90"/>
              <w:rPr>
                <w:rFonts w:eastAsia="Arial"/>
              </w:rPr>
            </w:pPr>
            <w:r w:rsidRPr="00907620">
              <w:rPr>
                <w:rFonts w:eastAsia="Arial"/>
              </w:rPr>
              <w:t>- Mục tiêu:</w:t>
            </w:r>
          </w:p>
          <w:p w:rsidR="00E7111A" w:rsidRPr="00907620" w:rsidRDefault="00E7111A" w:rsidP="00FF6103">
            <w:pPr>
              <w:ind w:left="-90" w:firstLine="90"/>
              <w:rPr>
                <w:rFonts w:eastAsia="Arial"/>
              </w:rPr>
            </w:pPr>
            <w:r w:rsidRPr="00907620">
              <w:rPr>
                <w:rFonts w:eastAsia="Arial"/>
              </w:rPr>
              <w:t>+ Củng cố những kiến thức đã học trong tiết học để học sinh khắc sâu nội dung.</w:t>
            </w:r>
          </w:p>
          <w:p w:rsidR="00E7111A" w:rsidRPr="00907620" w:rsidRDefault="00E7111A" w:rsidP="00FF6103">
            <w:pPr>
              <w:ind w:left="-90" w:firstLine="90"/>
              <w:jc w:val="both"/>
              <w:rPr>
                <w:rFonts w:eastAsia="Arial"/>
              </w:rPr>
            </w:pPr>
            <w:r w:rsidRPr="00907620">
              <w:rPr>
                <w:rFonts w:eastAsia="Arial"/>
              </w:rPr>
              <w:t>+ Biết vận dụng kiến thức từ bài học để vận dụng vào thực tiễn: Tự tin, mạnh dạn, biết trao đổi nhận xét trong giao tiếp.</w:t>
            </w:r>
          </w:p>
          <w:p w:rsidR="00E7111A" w:rsidRPr="00907620" w:rsidRDefault="00E7111A" w:rsidP="00FF6103">
            <w:pPr>
              <w:ind w:left="-90" w:firstLine="90"/>
              <w:rPr>
                <w:rFonts w:eastAsia="Arial"/>
              </w:rPr>
            </w:pPr>
            <w:r w:rsidRPr="00907620">
              <w:rPr>
                <w:rFonts w:eastAsia="Arial"/>
              </w:rPr>
              <w:t>+ Tạo không khí vui vẻ, hào hứng, lưu luyến sau khi học sinh bài học.</w:t>
            </w:r>
          </w:p>
          <w:p w:rsidR="00E7111A" w:rsidRPr="00907620" w:rsidRDefault="00E7111A" w:rsidP="00FF6103">
            <w:pPr>
              <w:ind w:left="-90" w:firstLine="90"/>
              <w:rPr>
                <w:rFonts w:eastAsia="Arial"/>
              </w:rPr>
            </w:pPr>
            <w:r w:rsidRPr="00907620">
              <w:rPr>
                <w:rFonts w:eastAsia="Arial"/>
              </w:rPr>
              <w:t>- Cách tiến hành:</w:t>
            </w:r>
          </w:p>
        </w:tc>
      </w:tr>
      <w:tr w:rsidR="00E7111A" w:rsidRPr="00907620" w:rsidTr="00FF6103">
        <w:tc>
          <w:tcPr>
            <w:tcW w:w="5089" w:type="dxa"/>
            <w:tcBorders>
              <w:top w:val="dashed"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rPr>
                <w:rFonts w:eastAsia="Arial"/>
              </w:rPr>
            </w:pPr>
            <w:r w:rsidRPr="00907620">
              <w:rPr>
                <w:rFonts w:eastAsia="Arial"/>
              </w:rPr>
              <w:t>- GV tổ chức vận dụng bằng cuộc thi “Ai là người hóm hỉnh”.</w:t>
            </w:r>
          </w:p>
          <w:p w:rsidR="00E7111A" w:rsidRPr="00907620" w:rsidRDefault="00E7111A" w:rsidP="00FF6103">
            <w:pPr>
              <w:ind w:left="-90" w:firstLine="90"/>
              <w:jc w:val="both"/>
              <w:rPr>
                <w:rFonts w:eastAsia="Arial"/>
              </w:rPr>
            </w:pPr>
            <w:r w:rsidRPr="00907620">
              <w:rPr>
                <w:rFonts w:eastAsia="Arial"/>
              </w:rPr>
              <w:t>+ GV tổ chức cho lớp thành các nhóm, mỗi nhóm thảo luận và chọn một bạn đại diện lên trước lớp chia sẻ những thông tin thú vị em đọc được về các vùng miền trên đất nước ta.</w:t>
            </w:r>
          </w:p>
          <w:p w:rsidR="00E7111A" w:rsidRPr="00907620" w:rsidRDefault="00E7111A" w:rsidP="00FF6103">
            <w:pPr>
              <w:ind w:left="-90" w:firstLine="90"/>
              <w:jc w:val="both"/>
              <w:rPr>
                <w:rFonts w:eastAsia="Arial"/>
              </w:rPr>
            </w:pPr>
            <w:r w:rsidRPr="00907620">
              <w:rPr>
                <w:rFonts w:eastAsia="Arial"/>
              </w:rPr>
              <w:t>+ Mời các nhóm trình bày.</w:t>
            </w:r>
          </w:p>
          <w:p w:rsidR="00E7111A" w:rsidRPr="00907620" w:rsidRDefault="00E7111A" w:rsidP="00FF6103">
            <w:pPr>
              <w:ind w:left="-90" w:firstLine="90"/>
              <w:jc w:val="both"/>
              <w:rPr>
                <w:rFonts w:eastAsia="Arial"/>
              </w:rPr>
            </w:pPr>
            <w:r w:rsidRPr="00907620">
              <w:rPr>
                <w:rFonts w:eastAsia="Arial"/>
              </w:rPr>
              <w:t>+ GV nhận xét chung, trao thưởng.</w:t>
            </w: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r w:rsidRPr="00907620">
              <w:rPr>
                <w:rFonts w:eastAsia="Arial"/>
              </w:rPr>
              <w:lastRenderedPageBreak/>
              <w:t>- GV nhận xét tiết dạy.</w:t>
            </w:r>
          </w:p>
          <w:p w:rsidR="00E7111A" w:rsidRPr="00907620" w:rsidRDefault="00E7111A" w:rsidP="00FF6103">
            <w:pPr>
              <w:ind w:left="-90" w:firstLine="90"/>
              <w:jc w:val="both"/>
              <w:rPr>
                <w:rFonts w:eastAsia="Arial"/>
              </w:rPr>
            </w:pPr>
            <w:r w:rsidRPr="00907620">
              <w:rPr>
                <w:rFonts w:eastAsia="Arial"/>
              </w:rPr>
              <w:t>- Dặn dò bài về nhà.</w:t>
            </w:r>
          </w:p>
        </w:tc>
        <w:tc>
          <w:tcPr>
            <w:tcW w:w="4916" w:type="dxa"/>
            <w:tcBorders>
              <w:top w:val="dashed"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rPr>
                <w:rFonts w:eastAsia="Arial"/>
              </w:rPr>
            </w:pPr>
            <w:r w:rsidRPr="00907620">
              <w:rPr>
                <w:rFonts w:eastAsia="Arial"/>
              </w:rPr>
              <w:lastRenderedPageBreak/>
              <w:t>- HS tham gia để vận dụng kiến thức đã học vào thực tiễn.</w:t>
            </w:r>
          </w:p>
          <w:p w:rsidR="00E7111A" w:rsidRPr="00907620" w:rsidRDefault="00E7111A" w:rsidP="00FF6103">
            <w:pPr>
              <w:ind w:left="-90" w:firstLine="90"/>
              <w:jc w:val="both"/>
              <w:rPr>
                <w:rFonts w:eastAsia="Arial"/>
              </w:rPr>
            </w:pPr>
            <w:r w:rsidRPr="00907620">
              <w:rPr>
                <w:rFonts w:eastAsia="Arial"/>
              </w:rPr>
              <w:t>- Các nhóm tham gia vận dụng.</w:t>
            </w: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p>
          <w:p w:rsidR="00E7111A" w:rsidRPr="00907620" w:rsidRDefault="00E7111A" w:rsidP="00FF6103">
            <w:pPr>
              <w:ind w:left="-90" w:firstLine="90"/>
              <w:jc w:val="both"/>
              <w:rPr>
                <w:rFonts w:eastAsia="Arial"/>
              </w:rPr>
            </w:pPr>
            <w:r w:rsidRPr="00907620">
              <w:rPr>
                <w:rFonts w:eastAsia="Arial"/>
              </w:rPr>
              <w:t>- Cả lớp làm trọng tài: Nhận xét bạn nào chia sẻ những thông tin hay sẽ được chọn giải nhất, nhì , ba,…</w:t>
            </w:r>
          </w:p>
          <w:p w:rsidR="00E7111A" w:rsidRPr="00907620" w:rsidRDefault="00E7111A" w:rsidP="00FF6103">
            <w:pPr>
              <w:ind w:left="-90" w:firstLine="90"/>
              <w:jc w:val="both"/>
              <w:rPr>
                <w:rFonts w:eastAsia="Arial"/>
              </w:rPr>
            </w:pPr>
            <w:r w:rsidRPr="00907620">
              <w:rPr>
                <w:rFonts w:eastAsia="Arial"/>
              </w:rPr>
              <w:lastRenderedPageBreak/>
              <w:t>- HS lắng nghe, rút kinh nghiệm.</w:t>
            </w:r>
          </w:p>
        </w:tc>
      </w:tr>
      <w:tr w:rsidR="00E7111A" w:rsidRPr="00907620" w:rsidTr="00FF6103">
        <w:tc>
          <w:tcPr>
            <w:tcW w:w="10005" w:type="dxa"/>
            <w:gridSpan w:val="2"/>
            <w:tcBorders>
              <w:top w:val="dashed" w:sz="4" w:space="0" w:color="auto"/>
              <w:left w:val="single" w:sz="4" w:space="0" w:color="auto"/>
              <w:bottom w:val="single" w:sz="4" w:space="0" w:color="auto"/>
              <w:right w:val="single" w:sz="4" w:space="0" w:color="auto"/>
            </w:tcBorders>
            <w:hideMark/>
          </w:tcPr>
          <w:p w:rsidR="00E7111A" w:rsidRPr="00907620" w:rsidRDefault="00E7111A" w:rsidP="00FF6103">
            <w:pPr>
              <w:ind w:left="-90" w:firstLine="90"/>
              <w:rPr>
                <w:rFonts w:eastAsia="Arial"/>
                <w:b/>
              </w:rPr>
            </w:pPr>
            <w:r w:rsidRPr="00907620">
              <w:rPr>
                <w:rFonts w:eastAsia="Arial"/>
                <w:b/>
              </w:rPr>
              <w:lastRenderedPageBreak/>
              <w:t>IV. ĐIỀU CHỈNH SAU BÀI DẠY:</w:t>
            </w:r>
          </w:p>
          <w:p w:rsidR="00E7111A" w:rsidRPr="00907620" w:rsidRDefault="00E7111A" w:rsidP="00FF6103">
            <w:pPr>
              <w:ind w:left="-90" w:firstLine="90"/>
              <w:jc w:val="center"/>
              <w:rPr>
                <w:rFonts w:eastAsia="Arial"/>
              </w:rPr>
            </w:pPr>
            <w:r w:rsidRPr="00907620">
              <w:rPr>
                <w:rFonts w:eastAsia="Arial"/>
              </w:rPr>
              <w:t>.......................................................................................................................................</w:t>
            </w:r>
          </w:p>
          <w:p w:rsidR="00E7111A" w:rsidRPr="00907620" w:rsidRDefault="00E7111A" w:rsidP="00FF6103">
            <w:pPr>
              <w:ind w:left="-90" w:firstLine="90"/>
              <w:jc w:val="center"/>
              <w:rPr>
                <w:rFonts w:eastAsia="Arial"/>
              </w:rPr>
            </w:pPr>
            <w:r w:rsidRPr="00907620">
              <w:rPr>
                <w:rFonts w:eastAsia="Arial"/>
              </w:rPr>
              <w:t>.......................................................................................................................................</w:t>
            </w:r>
          </w:p>
        </w:tc>
      </w:tr>
    </w:tbl>
    <w:p w:rsidR="0074137D" w:rsidRPr="008E3728" w:rsidRDefault="0074137D" w:rsidP="00E7111A">
      <w:pPr>
        <w:spacing w:line="264" w:lineRule="auto"/>
        <w:jc w:val="center"/>
        <w:rPr>
          <w:rFonts w:eastAsia="Arial"/>
        </w:rPr>
      </w:pPr>
      <w:r w:rsidRPr="008E3728">
        <w:rPr>
          <w:rFonts w:eastAsia="Arial"/>
        </w:rPr>
        <w:t>------------------------------------------------</w:t>
      </w:r>
    </w:p>
    <w:p w:rsidR="0074137D" w:rsidRDefault="0074137D" w:rsidP="0074137D">
      <w:pPr>
        <w:spacing w:line="264" w:lineRule="auto"/>
        <w:rPr>
          <w:rFonts w:eastAsia="Arial"/>
          <w:b/>
        </w:rPr>
      </w:pPr>
      <w:r w:rsidRPr="008E3728">
        <w:rPr>
          <w:rFonts w:eastAsia="Arial"/>
          <w:b/>
          <w:i/>
        </w:rPr>
        <w:t xml:space="preserve">Chiều  </w:t>
      </w:r>
      <w:r w:rsidRPr="008E3728">
        <w:rPr>
          <w:rFonts w:eastAsia="Arial"/>
          <w:b/>
        </w:rPr>
        <w:t xml:space="preserve">            </w:t>
      </w:r>
      <w:r>
        <w:rPr>
          <w:rFonts w:eastAsia="Arial"/>
          <w:b/>
        </w:rPr>
        <w:t xml:space="preserve">                                </w:t>
      </w:r>
      <w:r w:rsidRPr="008E3728">
        <w:rPr>
          <w:rFonts w:eastAsia="Arial"/>
          <w:b/>
        </w:rPr>
        <w:t>Tiế</w:t>
      </w:r>
      <w:r w:rsidR="00EA1643">
        <w:rPr>
          <w:rFonts w:eastAsia="Arial"/>
          <w:b/>
        </w:rPr>
        <w:t xml:space="preserve">t 6: Toán </w:t>
      </w:r>
    </w:p>
    <w:p w:rsidR="00E7111A" w:rsidRPr="00907620" w:rsidRDefault="00E7111A" w:rsidP="00E7111A">
      <w:pPr>
        <w:jc w:val="center"/>
        <w:rPr>
          <w:b/>
          <w:bCs/>
        </w:rPr>
      </w:pPr>
      <w:r w:rsidRPr="00907620">
        <w:rPr>
          <w:b/>
          <w:bCs/>
        </w:rPr>
        <w:t>PHÉP TRỪ HAI  PHÂN SỐ KHÁC MẪU SỐ - TRANG 81</w:t>
      </w:r>
    </w:p>
    <w:p w:rsidR="00E7111A" w:rsidRDefault="00E7111A" w:rsidP="00E7111A">
      <w:pPr>
        <w:ind w:left="-90" w:firstLine="90"/>
        <w:jc w:val="both"/>
        <w:rPr>
          <w:b/>
        </w:rPr>
      </w:pPr>
      <w:r w:rsidRPr="00907620">
        <w:rPr>
          <w:b/>
        </w:rPr>
        <w:t>I. YÊU CẦU CẦN ĐẠT.</w:t>
      </w:r>
    </w:p>
    <w:p w:rsidR="00E7111A" w:rsidRPr="001951F8" w:rsidRDefault="00E7111A" w:rsidP="00E7111A">
      <w:pPr>
        <w:ind w:left="-90" w:firstLine="90"/>
        <w:jc w:val="both"/>
        <w:rPr>
          <w:b/>
        </w:rPr>
      </w:pPr>
      <w:r w:rsidRPr="00907620">
        <w:rPr>
          <w:b/>
          <w:iCs/>
        </w:rPr>
        <w:t>1. Yêu cầu về kiến thức kĩ năng</w:t>
      </w:r>
    </w:p>
    <w:p w:rsidR="00E7111A" w:rsidRDefault="00E7111A" w:rsidP="00E7111A">
      <w:pPr>
        <w:jc w:val="both"/>
      </w:pPr>
      <w:r w:rsidRPr="00907620">
        <w:t>- Thực hiện được phép trừ hai phân số cùng mẫu số .</w:t>
      </w:r>
    </w:p>
    <w:p w:rsidR="00E7111A" w:rsidRPr="001951F8" w:rsidRDefault="00E7111A" w:rsidP="00E7111A">
      <w:pPr>
        <w:jc w:val="both"/>
      </w:pPr>
      <w:r w:rsidRPr="00907620">
        <w:t>- Thực hiện được phép trừ  phân số tương ứng với các hình ảnh đã cho .</w:t>
      </w:r>
    </w:p>
    <w:p w:rsidR="00E7111A" w:rsidRDefault="00E7111A" w:rsidP="00E7111A">
      <w:pPr>
        <w:ind w:left="-90" w:firstLine="90"/>
        <w:jc w:val="both"/>
      </w:pPr>
      <w:r w:rsidRPr="00907620">
        <w:t>- Phát triển năng lực giải quyết vấn đề  và  năng lực giao tiếp toán học.</w:t>
      </w:r>
    </w:p>
    <w:p w:rsidR="00E7111A" w:rsidRPr="001951F8" w:rsidRDefault="00E7111A" w:rsidP="00E7111A">
      <w:pPr>
        <w:ind w:left="-90" w:firstLine="90"/>
        <w:jc w:val="both"/>
        <w:rPr>
          <w:lang w:val="vi-VN"/>
        </w:rPr>
      </w:pPr>
      <w:r>
        <w:rPr>
          <w:b/>
          <w:iCs/>
        </w:rPr>
        <w:t>2</w:t>
      </w:r>
      <w:r w:rsidRPr="00907620">
        <w:rPr>
          <w:b/>
          <w:iCs/>
        </w:rPr>
        <w:t xml:space="preserve">. Yêu cầu về </w:t>
      </w:r>
      <w:r>
        <w:rPr>
          <w:b/>
          <w:iCs/>
        </w:rPr>
        <w:t>năng lực phẩm chất</w:t>
      </w:r>
    </w:p>
    <w:p w:rsidR="00E7111A" w:rsidRPr="00907620" w:rsidRDefault="00E7111A" w:rsidP="00E7111A">
      <w:pPr>
        <w:jc w:val="both"/>
      </w:pPr>
      <w:r w:rsidRPr="00907620">
        <w:t>- Năng lực tự chủ, tự học: Biết tự giác học tập, làm bài tập và các nhiệm vụ được giao.</w:t>
      </w:r>
    </w:p>
    <w:p w:rsidR="00E7111A" w:rsidRPr="00907620" w:rsidRDefault="00E7111A" w:rsidP="00E7111A">
      <w:pPr>
        <w:ind w:left="-90" w:firstLine="90"/>
        <w:jc w:val="both"/>
      </w:pPr>
      <w:r w:rsidRPr="00907620">
        <w:t>- Năng lực giải quyết vấn đề và sáng tạo: tham gia tốt trò chơi, vận dụng.</w:t>
      </w:r>
    </w:p>
    <w:p w:rsidR="00E7111A" w:rsidRPr="00907620" w:rsidRDefault="00E7111A" w:rsidP="00E7111A">
      <w:pPr>
        <w:ind w:left="-90" w:firstLine="90"/>
        <w:jc w:val="both"/>
      </w:pPr>
      <w:r w:rsidRPr="00907620">
        <w:t>- Năng lực giao tiếp và hợp tác: Phát triển năng lực giao tiếp trong hoạt động nhóm.</w:t>
      </w:r>
    </w:p>
    <w:p w:rsidR="00E7111A" w:rsidRPr="00907620" w:rsidRDefault="00E7111A" w:rsidP="00E7111A">
      <w:pPr>
        <w:ind w:left="-90" w:firstLine="90"/>
        <w:jc w:val="both"/>
      </w:pPr>
      <w:r w:rsidRPr="00907620">
        <w:t>- Phẩm chất nhân ái: Có ý thức giúp đỡ lẫn nhau trong hoạt động nhóm để hoàn thành nhiệm vụ.</w:t>
      </w:r>
    </w:p>
    <w:p w:rsidR="00E7111A" w:rsidRPr="00907620" w:rsidRDefault="00E7111A" w:rsidP="00E7111A">
      <w:pPr>
        <w:ind w:left="-90" w:firstLine="90"/>
        <w:jc w:val="both"/>
      </w:pPr>
      <w:r w:rsidRPr="00907620">
        <w:t>- Phẩm chất chăm chỉ: Có ý thức tự giác học tập, trả lời câu hỏi; làm tốt các bài tập.</w:t>
      </w:r>
    </w:p>
    <w:p w:rsidR="00E7111A" w:rsidRDefault="00E7111A" w:rsidP="00E7111A">
      <w:pPr>
        <w:ind w:left="-90" w:firstLine="90"/>
        <w:jc w:val="both"/>
      </w:pPr>
      <w:r w:rsidRPr="00907620">
        <w:t>- Phẩm chất trách nhiệm: Biết giữ trật tự, lắng nghe và học tập nghiêm túc.</w:t>
      </w:r>
    </w:p>
    <w:p w:rsidR="00E7111A" w:rsidRPr="00A8092E" w:rsidRDefault="00E7111A" w:rsidP="00E7111A">
      <w:pPr>
        <w:ind w:left="-90" w:firstLine="90"/>
        <w:jc w:val="both"/>
      </w:pPr>
      <w:r w:rsidRPr="00907620">
        <w:rPr>
          <w:b/>
        </w:rPr>
        <w:t>II. ĐỒ DÙNG DẠY HỌC.</w:t>
      </w:r>
    </w:p>
    <w:p w:rsidR="00E7111A" w:rsidRPr="00907620" w:rsidRDefault="00E7111A" w:rsidP="00E7111A">
      <w:pPr>
        <w:ind w:left="-90" w:firstLine="90"/>
        <w:jc w:val="both"/>
      </w:pPr>
      <w:r w:rsidRPr="00907620">
        <w:t>- Kế hoạch bài dạy, bài giảng Power point</w:t>
      </w:r>
      <w:r>
        <w:t>, ti vi,máy tính, máy soi.</w:t>
      </w:r>
    </w:p>
    <w:p w:rsidR="00E7111A" w:rsidRDefault="00E7111A" w:rsidP="00E7111A">
      <w:pPr>
        <w:ind w:left="-90" w:firstLine="90"/>
        <w:jc w:val="both"/>
      </w:pPr>
      <w:r w:rsidRPr="00907620">
        <w:t>- SGK và các thiết bị, học liệu phụ vụ cho tiết dạy.</w:t>
      </w:r>
    </w:p>
    <w:p w:rsidR="00E7111A" w:rsidRPr="00A8092E" w:rsidRDefault="00E7111A" w:rsidP="00E7111A">
      <w:pPr>
        <w:ind w:left="-90" w:firstLine="90"/>
        <w:jc w:val="both"/>
      </w:pPr>
      <w:r w:rsidRPr="00907620">
        <w:rPr>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6"/>
        <w:gridCol w:w="993"/>
        <w:gridCol w:w="3146"/>
      </w:tblGrid>
      <w:tr w:rsidR="00E7111A" w:rsidRPr="00907620" w:rsidTr="00FF6103">
        <w:tc>
          <w:tcPr>
            <w:tcW w:w="6861" w:type="dxa"/>
            <w:gridSpan w:val="2"/>
            <w:tcBorders>
              <w:top w:val="single"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jc w:val="center"/>
              <w:rPr>
                <w:b/>
              </w:rPr>
            </w:pPr>
            <w:r w:rsidRPr="00907620">
              <w:rPr>
                <w:b/>
              </w:rPr>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jc w:val="center"/>
              <w:rPr>
                <w:b/>
              </w:rPr>
            </w:pPr>
            <w:r w:rsidRPr="00907620">
              <w:rPr>
                <w:b/>
              </w:rPr>
              <w:t>Hoạt động của học sinh</w:t>
            </w:r>
          </w:p>
        </w:tc>
      </w:tr>
      <w:tr w:rsidR="00E7111A" w:rsidRPr="00907620" w:rsidTr="00FF6103">
        <w:tc>
          <w:tcPr>
            <w:tcW w:w="10008" w:type="dxa"/>
            <w:gridSpan w:val="3"/>
            <w:tcBorders>
              <w:top w:val="single" w:sz="4" w:space="0" w:color="auto"/>
              <w:left w:val="single" w:sz="4" w:space="0" w:color="auto"/>
              <w:bottom w:val="single" w:sz="4" w:space="0" w:color="auto"/>
              <w:right w:val="single" w:sz="4" w:space="0" w:color="auto"/>
            </w:tcBorders>
            <w:hideMark/>
          </w:tcPr>
          <w:p w:rsidR="00E7111A" w:rsidRPr="00907620" w:rsidRDefault="00E7111A" w:rsidP="00FF6103">
            <w:pPr>
              <w:ind w:left="-90" w:firstLine="90"/>
              <w:rPr>
                <w:b/>
              </w:rPr>
            </w:pPr>
            <w:r w:rsidRPr="00907620">
              <w:rPr>
                <w:b/>
              </w:rPr>
              <w:t>1. Khởi động:</w:t>
            </w:r>
          </w:p>
          <w:p w:rsidR="00E7111A" w:rsidRPr="00907620" w:rsidRDefault="00E7111A" w:rsidP="00FF6103">
            <w:pPr>
              <w:ind w:left="-90" w:firstLine="90"/>
            </w:pPr>
            <w:r w:rsidRPr="00907620">
              <w:t xml:space="preserve">- Mục tiêu: </w:t>
            </w:r>
          </w:p>
          <w:p w:rsidR="00E7111A" w:rsidRPr="00907620" w:rsidRDefault="00E7111A" w:rsidP="00FF6103">
            <w:pPr>
              <w:ind w:left="-90" w:firstLine="90"/>
            </w:pPr>
            <w:r w:rsidRPr="00907620">
              <w:t>+ Tạo không khí vui vẻ, khấn khởi trước giờ học.</w:t>
            </w:r>
          </w:p>
          <w:p w:rsidR="00E7111A" w:rsidRPr="00907620" w:rsidRDefault="00E7111A" w:rsidP="00FF6103">
            <w:pPr>
              <w:ind w:left="-90" w:firstLine="90"/>
            </w:pPr>
            <w:r w:rsidRPr="00907620">
              <w:t>+ Kiểm tra kiến thức đã học của học sinh ở bài trước.</w:t>
            </w:r>
          </w:p>
          <w:p w:rsidR="00E7111A" w:rsidRPr="00907620" w:rsidRDefault="00E7111A" w:rsidP="00FF6103">
            <w:pPr>
              <w:ind w:left="-90" w:firstLine="90"/>
            </w:pPr>
            <w:r w:rsidRPr="00907620">
              <w:t>- Cách tiến hành:</w:t>
            </w:r>
          </w:p>
        </w:tc>
      </w:tr>
      <w:tr w:rsidR="00E7111A" w:rsidRPr="00907620" w:rsidTr="00FF6103">
        <w:tc>
          <w:tcPr>
            <w:tcW w:w="6861" w:type="dxa"/>
            <w:gridSpan w:val="2"/>
            <w:tcBorders>
              <w:top w:val="single"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pPr>
            <w:r w:rsidRPr="00907620">
              <w:t>- GV tổ chức trò chơi để khởi động bài học.</w:t>
            </w:r>
          </w:p>
          <w:p w:rsidR="00E7111A" w:rsidRPr="00907620" w:rsidRDefault="00E7111A" w:rsidP="00FF6103">
            <w:pPr>
              <w:ind w:left="-90" w:firstLine="90"/>
              <w:jc w:val="both"/>
            </w:pPr>
            <w:r w:rsidRPr="00907620">
              <w:t xml:space="preserve">+ Câu 1: </w:t>
            </w:r>
            <w:r w:rsidRPr="00907620">
              <w:rPr>
                <w:b/>
                <w:i/>
                <w:lang w:val="nl-NL"/>
              </w:rPr>
              <w:t xml:space="preserve"> </w:t>
            </w:r>
            <w:r w:rsidRPr="00907620">
              <w:rPr>
                <w:i/>
                <w:lang w:val="nl-NL"/>
              </w:rPr>
              <w:t xml:space="preserve">Nêu cách trừ 2 phân số cùng mẫu  số </w:t>
            </w:r>
          </w:p>
          <w:p w:rsidR="00E7111A" w:rsidRPr="00907620" w:rsidRDefault="00E7111A" w:rsidP="00FF6103">
            <w:pPr>
              <w:ind w:left="-90" w:firstLine="90"/>
              <w:jc w:val="both"/>
            </w:pPr>
          </w:p>
          <w:p w:rsidR="00E7111A" w:rsidRPr="00907620" w:rsidRDefault="00E7111A" w:rsidP="00FF6103">
            <w:pPr>
              <w:ind w:left="-90" w:right="-378" w:firstLine="90"/>
            </w:pPr>
            <w:r w:rsidRPr="00907620">
              <w:t xml:space="preserve">+ Câu 2: </w:t>
            </w:r>
            <w:r w:rsidRPr="00907620">
              <w:rPr>
                <w:color w:val="000000"/>
                <w:shd w:val="clear" w:color="auto" w:fill="FFFFFF"/>
              </w:rPr>
              <w:t xml:space="preserve">Cô Hòa có </w:t>
            </w:r>
            <w:r w:rsidRPr="00907620">
              <w:rPr>
                <w:color w:val="000000"/>
                <w:position w:val="-24"/>
                <w:bdr w:val="none" w:sz="0" w:space="0" w:color="auto" w:frame="1"/>
                <w:shd w:val="clear" w:color="auto" w:fill="FFFFFF"/>
                <w:lang w:val="vi-VN" w:eastAsia="vi-VN"/>
              </w:rPr>
              <w:object w:dxaOrig="320" w:dyaOrig="620">
                <v:shape id="_x0000_i1126" type="#_x0000_t75" style="width:15.75pt;height:30.75pt" o:ole="">
                  <v:imagedata r:id="rId74" o:title=""/>
                </v:shape>
                <o:OLEObject Type="Embed" ProgID="Equation.DSMT4" ShapeID="_x0000_i1126" DrawAspect="Content" ObjectID="_1805222489" r:id="rId219"/>
              </w:object>
            </w:r>
            <w:r w:rsidRPr="00907620">
              <w:rPr>
                <w:color w:val="000000"/>
                <w:shd w:val="clear" w:color="auto" w:fill="FFFFFF"/>
              </w:rPr>
              <w:t xml:space="preserve">tấm vải , buổi sáng cô  bán </w:t>
            </w:r>
            <w:r w:rsidRPr="00907620">
              <w:rPr>
                <w:color w:val="000000"/>
                <w:position w:val="-24"/>
                <w:shd w:val="clear" w:color="auto" w:fill="FFFFFF"/>
                <w:lang w:val="vi-VN" w:eastAsia="vi-VN"/>
              </w:rPr>
              <w:object w:dxaOrig="320" w:dyaOrig="620">
                <v:shape id="_x0000_i1127" type="#_x0000_t75" style="width:15.75pt;height:30.75pt" o:ole="">
                  <v:imagedata r:id="rId177" o:title=""/>
                </v:shape>
                <o:OLEObject Type="Embed" ProgID="Equation.DSMT4" ShapeID="_x0000_i1127" DrawAspect="Content" ObjectID="_1805222490" r:id="rId220"/>
              </w:object>
            </w:r>
            <w:r w:rsidRPr="00907620">
              <w:rPr>
                <w:color w:val="000000"/>
                <w:shd w:val="clear" w:color="auto" w:fill="FFFFFF"/>
              </w:rPr>
              <w:t xml:space="preserve">  tấm vải . Hỏi cô Hòa còn lại bao nhiêu phần tấm vải?</w:t>
            </w:r>
          </w:p>
          <w:p w:rsidR="00E7111A" w:rsidRPr="00907620" w:rsidRDefault="00E7111A" w:rsidP="00FF6103">
            <w:pPr>
              <w:ind w:left="-90" w:firstLine="90"/>
              <w:jc w:val="both"/>
              <w:rPr>
                <w:color w:val="000000"/>
                <w:lang w:val="nl-NL"/>
              </w:rPr>
            </w:pPr>
            <w:r w:rsidRPr="00907620">
              <w:rPr>
                <w:color w:val="000000"/>
                <w:lang w:val="nl-NL"/>
              </w:rPr>
              <w:t>- GV củng cố cách trừ các phân số cùng mẫu số.</w:t>
            </w:r>
          </w:p>
          <w:p w:rsidR="00E7111A" w:rsidRPr="00907620" w:rsidRDefault="00E7111A" w:rsidP="00FF6103">
            <w:pPr>
              <w:ind w:left="-90" w:firstLine="90"/>
              <w:jc w:val="both"/>
              <w:rPr>
                <w:color w:val="000000"/>
                <w:lang w:val="nl-NL"/>
              </w:rPr>
            </w:pPr>
            <w:r w:rsidRPr="00907620">
              <w:rPr>
                <w:color w:val="000000"/>
                <w:lang w:val="nl-NL"/>
              </w:rPr>
              <w:t>- Lưu ý HS cần rút gọn kết quả của phép trừ về phân số tối giản</w:t>
            </w:r>
          </w:p>
          <w:p w:rsidR="00E7111A" w:rsidRPr="00907620" w:rsidRDefault="00E7111A" w:rsidP="00FF6103">
            <w:pPr>
              <w:ind w:left="-90" w:firstLine="90"/>
              <w:jc w:val="both"/>
              <w:rPr>
                <w:lang w:val="vi-VN"/>
              </w:rPr>
            </w:pPr>
            <w:r w:rsidRPr="00907620">
              <w:lastRenderedPageBreak/>
              <w:t>- GV nhận xét, tuyên dương.</w:t>
            </w:r>
          </w:p>
          <w:p w:rsidR="00E7111A" w:rsidRPr="00907620" w:rsidRDefault="00E7111A" w:rsidP="00FF6103">
            <w:pPr>
              <w:ind w:left="-90" w:firstLine="90"/>
              <w:jc w:val="both"/>
            </w:pPr>
            <w:r w:rsidRPr="00907620">
              <w:t>- GV dẫn dắt vào bài mới</w:t>
            </w:r>
          </w:p>
        </w:tc>
        <w:tc>
          <w:tcPr>
            <w:tcW w:w="3147" w:type="dxa"/>
            <w:tcBorders>
              <w:top w:val="single"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jc w:val="both"/>
            </w:pPr>
            <w:r w:rsidRPr="00907620">
              <w:lastRenderedPageBreak/>
              <w:t>- HS tham gia trò chơi</w:t>
            </w:r>
          </w:p>
          <w:p w:rsidR="00E7111A" w:rsidRPr="00907620" w:rsidRDefault="00E7111A" w:rsidP="00FF6103">
            <w:pPr>
              <w:ind w:left="-90" w:firstLine="90"/>
              <w:jc w:val="both"/>
            </w:pPr>
            <w:r w:rsidRPr="00907620">
              <w:t>+ Trả lời:</w:t>
            </w:r>
          </w:p>
          <w:p w:rsidR="00E7111A" w:rsidRPr="00907620" w:rsidRDefault="00E7111A" w:rsidP="00FF6103">
            <w:pPr>
              <w:ind w:left="-90" w:firstLine="90"/>
              <w:jc w:val="both"/>
            </w:pPr>
            <w:r w:rsidRPr="00907620">
              <w:t xml:space="preserve">Muốn trừ hai phân số cùng mẫu số , ta trừ hai tử số cho nhau và giữ nguyên mẫu số . </w:t>
            </w:r>
          </w:p>
          <w:p w:rsidR="00E7111A" w:rsidRPr="00907620" w:rsidRDefault="00E7111A" w:rsidP="00FF6103">
            <w:pPr>
              <w:ind w:left="-90" w:firstLine="90"/>
              <w:jc w:val="both"/>
            </w:pPr>
            <w:r w:rsidRPr="00907620">
              <w:t>- HS làm vào vở nháp - 1 HS lên bảng làm bài .</w:t>
            </w:r>
          </w:p>
        </w:tc>
      </w:tr>
      <w:tr w:rsidR="00E7111A" w:rsidRPr="00907620" w:rsidTr="00FF6103">
        <w:tc>
          <w:tcPr>
            <w:tcW w:w="10008" w:type="dxa"/>
            <w:gridSpan w:val="3"/>
            <w:tcBorders>
              <w:top w:val="dashed"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jc w:val="both"/>
              <w:rPr>
                <w:b/>
              </w:rPr>
            </w:pPr>
            <w:r w:rsidRPr="00907620">
              <w:rPr>
                <w:b/>
              </w:rPr>
              <w:lastRenderedPageBreak/>
              <w:t>2. Khám phá:</w:t>
            </w:r>
          </w:p>
          <w:p w:rsidR="00E7111A" w:rsidRPr="00907620" w:rsidRDefault="00E7111A" w:rsidP="00FF6103">
            <w:pPr>
              <w:ind w:left="-90" w:firstLine="90"/>
              <w:jc w:val="both"/>
            </w:pPr>
            <w:r w:rsidRPr="00907620">
              <w:t xml:space="preserve">- Mục tiêu: </w:t>
            </w:r>
          </w:p>
          <w:p w:rsidR="00E7111A" w:rsidRPr="00907620" w:rsidRDefault="00E7111A" w:rsidP="00FF6103">
            <w:pPr>
              <w:ind w:left="-90" w:firstLine="90"/>
              <w:jc w:val="both"/>
            </w:pPr>
            <w:r w:rsidRPr="00907620">
              <w:t xml:space="preserve">+ HS nhận biết được cách trừ hai phân số khác mẫu số bằng cách quy đồng mẫu số </w:t>
            </w:r>
          </w:p>
          <w:p w:rsidR="00E7111A" w:rsidRPr="00907620" w:rsidRDefault="00E7111A" w:rsidP="00FF6103">
            <w:pPr>
              <w:ind w:left="-90" w:firstLine="90"/>
              <w:jc w:val="both"/>
            </w:pPr>
            <w:r w:rsidRPr="00907620">
              <w:t>- Cách tiến hành:</w:t>
            </w:r>
          </w:p>
        </w:tc>
      </w:tr>
      <w:tr w:rsidR="00E7111A" w:rsidRPr="00907620" w:rsidTr="00FF6103">
        <w:tc>
          <w:tcPr>
            <w:tcW w:w="5868" w:type="dxa"/>
            <w:tcBorders>
              <w:top w:val="dashed"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pPr>
            <w:r w:rsidRPr="00907620">
              <w:t xml:space="preserve">- GV đưa bức tranh minh họa </w:t>
            </w:r>
          </w:p>
          <w:tbl>
            <w:tblPr>
              <w:tblW w:w="8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0"/>
              <w:gridCol w:w="4265"/>
              <w:gridCol w:w="1955"/>
            </w:tblGrid>
            <w:tr w:rsidR="00E7111A" w:rsidRPr="00907620" w:rsidTr="00FF6103">
              <w:tc>
                <w:tcPr>
                  <w:tcW w:w="2210" w:type="dxa"/>
                  <w:tcBorders>
                    <w:top w:val="single" w:sz="4" w:space="0" w:color="auto"/>
                    <w:left w:val="single" w:sz="4" w:space="0" w:color="auto"/>
                    <w:bottom w:val="single" w:sz="4" w:space="0" w:color="auto"/>
                    <w:right w:val="single" w:sz="4" w:space="0" w:color="auto"/>
                  </w:tcBorders>
                  <w:hideMark/>
                </w:tcPr>
                <w:p w:rsidR="00E7111A" w:rsidRPr="00907620" w:rsidRDefault="00E7111A" w:rsidP="00FF6103">
                  <w:pPr>
                    <w:ind w:left="-90" w:firstLine="90"/>
                    <w:jc w:val="both"/>
                  </w:pPr>
                  <w:r w:rsidRPr="00907620">
                    <w:t xml:space="preserve">Tớ có </w:t>
                  </w:r>
                  <w:r w:rsidRPr="00907620">
                    <w:rPr>
                      <w:position w:val="-24"/>
                      <w:lang w:val="vi-VN" w:eastAsia="vi-VN"/>
                    </w:rPr>
                    <w:object w:dxaOrig="240" w:dyaOrig="620">
                      <v:shape id="_x0000_i1128" type="#_x0000_t75" style="width:12pt;height:30.75pt" o:ole="">
                        <v:imagedata r:id="rId179" o:title=""/>
                      </v:shape>
                      <o:OLEObject Type="Embed" ProgID="Equation.DSMT4" ShapeID="_x0000_i1128" DrawAspect="Content" ObjectID="_1805222491" r:id="rId221"/>
                    </w:object>
                  </w:r>
                  <w:r w:rsidRPr="00907620">
                    <w:t xml:space="preserve"> cái bánh , tớ đã ăn </w:t>
                  </w:r>
                  <w:r w:rsidRPr="00907620">
                    <w:rPr>
                      <w:position w:val="-24"/>
                      <w:lang w:val="vi-VN" w:eastAsia="vi-VN"/>
                    </w:rPr>
                    <w:object w:dxaOrig="240" w:dyaOrig="620">
                      <v:shape id="_x0000_i1129" type="#_x0000_t75" style="width:12pt;height:30.75pt" o:ole="">
                        <v:imagedata r:id="rId181" o:title=""/>
                      </v:shape>
                      <o:OLEObject Type="Embed" ProgID="Equation.DSMT4" ShapeID="_x0000_i1129" DrawAspect="Content" ObjectID="_1805222492" r:id="rId222"/>
                    </w:object>
                  </w:r>
                  <w:r w:rsidRPr="00907620">
                    <w:t xml:space="preserve"> cái bánh . Hỏi tớ còn lại mấy pần của cái bánh ? </w:t>
                  </w:r>
                </w:p>
              </w:tc>
              <w:tc>
                <w:tcPr>
                  <w:tcW w:w="4265" w:type="dxa"/>
                  <w:tcBorders>
                    <w:top w:val="single" w:sz="4" w:space="0" w:color="auto"/>
                    <w:left w:val="single" w:sz="4" w:space="0" w:color="auto"/>
                    <w:bottom w:val="single" w:sz="4" w:space="0" w:color="auto"/>
                    <w:right w:val="single" w:sz="4" w:space="0" w:color="auto"/>
                  </w:tcBorders>
                  <w:hideMark/>
                </w:tcPr>
                <w:p w:rsidR="00E7111A" w:rsidRPr="00907620" w:rsidRDefault="00E7111A" w:rsidP="00FF6103">
                  <w:pPr>
                    <w:ind w:left="-90" w:firstLine="90"/>
                    <w:jc w:val="both"/>
                  </w:pPr>
                  <w:r w:rsidRPr="00907620">
                    <w:rPr>
                      <w:noProof/>
                      <w:lang w:val="vi-VN" w:eastAsia="vi-VN"/>
                    </w:rPr>
                    <w:drawing>
                      <wp:inline distT="0" distB="0" distL="0" distR="0" wp14:anchorId="6E01D9B7" wp14:editId="580A352B">
                        <wp:extent cx="2005330" cy="1042670"/>
                        <wp:effectExtent l="0" t="0" r="0" b="5080"/>
                        <wp:docPr id="12" name="Picture 3" descr="Description: KHÁM P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KHÁM PHÁ"/>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05330" cy="1042670"/>
                                </a:xfrm>
                                <a:prstGeom prst="rect">
                                  <a:avLst/>
                                </a:prstGeom>
                                <a:noFill/>
                                <a:ln>
                                  <a:noFill/>
                                </a:ln>
                              </pic:spPr>
                            </pic:pic>
                          </a:graphicData>
                        </a:graphic>
                      </wp:inline>
                    </w:drawing>
                  </w:r>
                </w:p>
              </w:tc>
              <w:tc>
                <w:tcPr>
                  <w:tcW w:w="1955" w:type="dxa"/>
                  <w:tcBorders>
                    <w:top w:val="single" w:sz="4" w:space="0" w:color="auto"/>
                    <w:left w:val="single" w:sz="4" w:space="0" w:color="auto"/>
                    <w:bottom w:val="single" w:sz="4" w:space="0" w:color="auto"/>
                    <w:right w:val="single" w:sz="4" w:space="0" w:color="auto"/>
                  </w:tcBorders>
                </w:tcPr>
                <w:p w:rsidR="00E7111A" w:rsidRPr="00907620" w:rsidRDefault="00E7111A" w:rsidP="00FF6103">
                  <w:pPr>
                    <w:ind w:left="-90" w:firstLine="90"/>
                    <w:jc w:val="both"/>
                  </w:pPr>
                </w:p>
              </w:tc>
            </w:tr>
          </w:tbl>
          <w:p w:rsidR="00E7111A" w:rsidRPr="00907620" w:rsidRDefault="00E7111A" w:rsidP="00FF6103">
            <w:pPr>
              <w:ind w:left="-90" w:firstLine="90"/>
              <w:jc w:val="both"/>
            </w:pPr>
          </w:p>
          <w:p w:rsidR="00E7111A" w:rsidRPr="00907620" w:rsidRDefault="00E7111A" w:rsidP="00FF6103">
            <w:pPr>
              <w:ind w:left="-90" w:firstLine="90"/>
              <w:jc w:val="both"/>
            </w:pPr>
            <w:r w:rsidRPr="00907620">
              <w:t xml:space="preserve">- GV yêu cầu HS thảo luận nhóm đôi để tìm ra phép tính dựa vào đề toán , câu trả lời  dựa vào tranh minh họa </w:t>
            </w:r>
          </w:p>
          <w:p w:rsidR="00E7111A" w:rsidRPr="00907620" w:rsidRDefault="00E7111A" w:rsidP="00FF6103">
            <w:pPr>
              <w:ind w:left="-90" w:firstLine="90"/>
              <w:jc w:val="both"/>
            </w:pPr>
            <w:r w:rsidRPr="00907620">
              <w:t xml:space="preserve"> - GV HD HS đưa về phép trừ hai phân số có cùng mẫu số </w:t>
            </w:r>
          </w:p>
          <w:p w:rsidR="00E7111A" w:rsidRPr="00907620" w:rsidRDefault="00E7111A" w:rsidP="00FF6103">
            <w:pPr>
              <w:ind w:left="-90" w:firstLine="90"/>
              <w:jc w:val="both"/>
              <w:rPr>
                <w:lang w:val="nl-NL"/>
              </w:rPr>
            </w:pPr>
            <w:r w:rsidRPr="00907620">
              <w:t xml:space="preserve">- Gv HD để HS nhận ra : đây là phép trừ hai phân số  khác mẫu số trong đó có một mẫu số chia hết cho mẫu số còn lại. </w:t>
            </w:r>
          </w:p>
          <w:p w:rsidR="00E7111A" w:rsidRPr="00907620" w:rsidRDefault="00E7111A" w:rsidP="00FF6103">
            <w:pPr>
              <w:ind w:left="-90" w:firstLine="90"/>
              <w:jc w:val="both"/>
              <w:rPr>
                <w:lang w:val="vi-VN"/>
              </w:rPr>
            </w:pPr>
            <w:r w:rsidRPr="00907620">
              <w:t xml:space="preserve">- Yêu cầu HS tìm xem mẫu số lớn gấp mấy lần mẫu số bé </w:t>
            </w:r>
          </w:p>
          <w:p w:rsidR="00E7111A" w:rsidRPr="00907620" w:rsidRDefault="00E7111A" w:rsidP="00FF6103">
            <w:pPr>
              <w:ind w:left="-90" w:firstLine="90"/>
              <w:jc w:val="both"/>
            </w:pPr>
            <w:r w:rsidRPr="00907620">
              <w:t xml:space="preserve">- Yêu cầu HS dùng mẫu số lớn làm mẫu số chung </w:t>
            </w:r>
          </w:p>
          <w:p w:rsidR="00E7111A" w:rsidRPr="00907620" w:rsidRDefault="00E7111A" w:rsidP="00FF6103">
            <w:pPr>
              <w:ind w:left="-90" w:firstLine="90"/>
              <w:jc w:val="both"/>
            </w:pPr>
            <w:r w:rsidRPr="00907620">
              <w:t xml:space="preserve">- GVHD cách làm và trình bày  : </w:t>
            </w:r>
          </w:p>
          <w:p w:rsidR="00E7111A" w:rsidRPr="00907620" w:rsidRDefault="00E7111A" w:rsidP="00FF6103">
            <w:pPr>
              <w:ind w:left="-90" w:firstLine="90"/>
              <w:jc w:val="both"/>
            </w:pPr>
            <w:r w:rsidRPr="00907620">
              <w:t xml:space="preserve">Quy đồng : </w:t>
            </w:r>
            <w:r w:rsidRPr="00907620">
              <w:rPr>
                <w:position w:val="-24"/>
                <w:lang w:val="vi-VN" w:eastAsia="vi-VN"/>
              </w:rPr>
              <w:object w:dxaOrig="1320" w:dyaOrig="620">
                <v:shape id="_x0000_i1130" type="#_x0000_t75" style="width:66pt;height:30.75pt" o:ole="">
                  <v:imagedata r:id="rId184" o:title=""/>
                </v:shape>
                <o:OLEObject Type="Embed" ProgID="Equation.DSMT4" ShapeID="_x0000_i1130" DrawAspect="Content" ObjectID="_1805222493" r:id="rId223"/>
              </w:object>
            </w:r>
            <w:r w:rsidRPr="00907620">
              <w:t xml:space="preserve"> </w:t>
            </w:r>
          </w:p>
          <w:p w:rsidR="00E7111A" w:rsidRPr="00907620" w:rsidRDefault="00E7111A" w:rsidP="00FF6103">
            <w:pPr>
              <w:ind w:left="-90" w:firstLine="90"/>
              <w:jc w:val="both"/>
              <w:rPr>
                <w:position w:val="-24"/>
              </w:rPr>
            </w:pPr>
            <w:r w:rsidRPr="00907620">
              <w:t xml:space="preserve">Vậy : </w:t>
            </w:r>
            <w:r w:rsidRPr="00907620">
              <w:rPr>
                <w:position w:val="-24"/>
                <w:lang w:val="vi-VN" w:eastAsia="vi-VN"/>
              </w:rPr>
              <w:object w:dxaOrig="1720" w:dyaOrig="620">
                <v:shape id="_x0000_i1131" type="#_x0000_t75" style="width:86.25pt;height:30.75pt" o:ole="">
                  <v:imagedata r:id="rId186" o:title=""/>
                </v:shape>
                <o:OLEObject Type="Embed" ProgID="Equation.DSMT4" ShapeID="_x0000_i1131" DrawAspect="Content" ObjectID="_1805222494" r:id="rId224"/>
              </w:object>
            </w:r>
          </w:p>
          <w:p w:rsidR="00E7111A" w:rsidRPr="00907620" w:rsidRDefault="00E7111A" w:rsidP="00FF6103">
            <w:pPr>
              <w:ind w:left="-90" w:firstLine="90"/>
              <w:jc w:val="both"/>
            </w:pPr>
            <w:r w:rsidRPr="00907620">
              <w:t xml:space="preserve">- Yêu cầu HS nêu cách trừ hai phân số khác mẫu số ? </w:t>
            </w:r>
          </w:p>
          <w:p w:rsidR="00E7111A" w:rsidRPr="00907620" w:rsidRDefault="00E7111A" w:rsidP="00FF6103">
            <w:pPr>
              <w:ind w:left="-90" w:firstLine="90"/>
              <w:jc w:val="both"/>
              <w:rPr>
                <w:b/>
              </w:rPr>
            </w:pPr>
            <w:r w:rsidRPr="00907620">
              <w:rPr>
                <w:b/>
              </w:rPr>
              <w:t>3. Luyện tập:</w:t>
            </w:r>
          </w:p>
          <w:p w:rsidR="00E7111A" w:rsidRPr="00907620" w:rsidRDefault="00E7111A" w:rsidP="00FF6103">
            <w:pPr>
              <w:ind w:left="-90" w:firstLine="90"/>
              <w:jc w:val="both"/>
            </w:pPr>
            <w:r w:rsidRPr="00907620">
              <w:t xml:space="preserve">- Mục tiêu: </w:t>
            </w:r>
          </w:p>
          <w:p w:rsidR="00E7111A" w:rsidRPr="00907620" w:rsidRDefault="00E7111A" w:rsidP="00FF6103">
            <w:pPr>
              <w:ind w:left="-90" w:firstLine="90"/>
            </w:pPr>
            <w:r w:rsidRPr="00907620">
              <w:t xml:space="preserve"> +  Củng cố quy tắc  phép trừ , phép cộng phân số khác mẫu số </w:t>
            </w:r>
          </w:p>
          <w:p w:rsidR="00E7111A" w:rsidRPr="00907620" w:rsidRDefault="00E7111A" w:rsidP="00FF6103">
            <w:pPr>
              <w:ind w:left="-90" w:firstLine="90"/>
              <w:rPr>
                <w:color w:val="000000"/>
                <w:lang w:val="nl-NL"/>
              </w:rPr>
            </w:pPr>
            <w:r w:rsidRPr="00907620">
              <w:rPr>
                <w:color w:val="000000"/>
                <w:lang w:val="nl-NL"/>
              </w:rPr>
              <w:t xml:space="preserve"> +  Sử dụng được phép trừ hai phân số khác mẫu số để giải quyết bài toán thực tế có lời văn đơn giản .</w:t>
            </w:r>
          </w:p>
          <w:p w:rsidR="00E7111A" w:rsidRPr="00907620" w:rsidRDefault="00E7111A" w:rsidP="00FF6103">
            <w:pPr>
              <w:ind w:left="-90" w:firstLine="90"/>
              <w:jc w:val="both"/>
              <w:rPr>
                <w:lang w:val="nl-NL"/>
              </w:rPr>
            </w:pPr>
            <w:r w:rsidRPr="00907620">
              <w:rPr>
                <w:color w:val="000000"/>
                <w:lang w:val="nl-NL"/>
              </w:rPr>
              <w:lastRenderedPageBreak/>
              <w:t xml:space="preserve">  - </w:t>
            </w:r>
            <w:r w:rsidRPr="00907620">
              <w:t>Cách tiến hành:</w:t>
            </w:r>
          </w:p>
          <w:p w:rsidR="00E7111A" w:rsidRPr="00907620" w:rsidRDefault="00E7111A" w:rsidP="00FF6103">
            <w:pPr>
              <w:pStyle w:val="NormalWeb"/>
              <w:shd w:val="clear" w:color="auto" w:fill="FFFFFF"/>
              <w:ind w:left="-90" w:firstLine="90"/>
              <w:rPr>
                <w:color w:val="000000"/>
                <w:sz w:val="28"/>
                <w:szCs w:val="28"/>
              </w:rPr>
            </w:pPr>
            <w:r w:rsidRPr="00907620">
              <w:rPr>
                <w:rStyle w:val="Strong"/>
                <w:color w:val="000000"/>
                <w:sz w:val="28"/>
                <w:szCs w:val="28"/>
              </w:rPr>
              <w:t xml:space="preserve">Bài 1: </w:t>
            </w:r>
            <w:r w:rsidRPr="00907620">
              <w:rPr>
                <w:color w:val="000000"/>
                <w:sz w:val="28"/>
                <w:szCs w:val="28"/>
              </w:rPr>
              <w:t xml:space="preserve"> Tính (theo mẫu)- HS làm việc cá nhân </w:t>
            </w:r>
          </w:p>
          <w:p w:rsidR="00E7111A" w:rsidRPr="00907620" w:rsidRDefault="00E7111A" w:rsidP="00FF6103">
            <w:pPr>
              <w:pStyle w:val="NormalWeb"/>
              <w:shd w:val="clear" w:color="auto" w:fill="FFFFFF"/>
              <w:ind w:left="-90" w:firstLine="90"/>
              <w:rPr>
                <w:color w:val="000000"/>
                <w:sz w:val="28"/>
                <w:szCs w:val="28"/>
              </w:rPr>
            </w:pPr>
            <w:r w:rsidRPr="00907620">
              <w:rPr>
                <w:color w:val="000000"/>
                <w:sz w:val="28"/>
                <w:szCs w:val="28"/>
              </w:rPr>
              <w:t xml:space="preserve">- GV HD nêu dạng của phép trừ </w:t>
            </w:r>
          </w:p>
          <w:p w:rsidR="00E7111A" w:rsidRPr="00907620" w:rsidRDefault="00E7111A" w:rsidP="00FF6103">
            <w:pPr>
              <w:ind w:left="-90" w:firstLine="90"/>
              <w:jc w:val="both"/>
            </w:pPr>
          </w:p>
          <w:p w:rsidR="00E7111A" w:rsidRPr="00907620" w:rsidRDefault="00E7111A" w:rsidP="00FF6103">
            <w:pPr>
              <w:ind w:left="-90" w:firstLine="90"/>
              <w:jc w:val="both"/>
            </w:pPr>
            <w:r w:rsidRPr="00907620">
              <w:t xml:space="preserve">- Yêu cầu 1HS nêu cách thực hiện phép trừ hai phân số khác mẫu số </w:t>
            </w:r>
          </w:p>
          <w:p w:rsidR="00E7111A" w:rsidRPr="00907620" w:rsidRDefault="00E7111A" w:rsidP="00FF6103">
            <w:pPr>
              <w:ind w:left="-90" w:firstLine="90"/>
              <w:jc w:val="both"/>
            </w:pPr>
          </w:p>
          <w:p w:rsidR="00E7111A" w:rsidRPr="00907620" w:rsidRDefault="00E7111A" w:rsidP="00FF6103">
            <w:pPr>
              <w:ind w:left="-90" w:firstLine="90"/>
              <w:jc w:val="both"/>
            </w:pPr>
            <w:r w:rsidRPr="00907620">
              <w:t xml:space="preserve">- Yêu cầu Hs tự làm bài vào vở </w:t>
            </w:r>
          </w:p>
          <w:p w:rsidR="00E7111A" w:rsidRPr="00907620" w:rsidRDefault="00E7111A" w:rsidP="00FF6103">
            <w:pPr>
              <w:ind w:left="-90" w:firstLine="90"/>
              <w:jc w:val="both"/>
            </w:pPr>
          </w:p>
          <w:p w:rsidR="00E7111A" w:rsidRPr="00907620" w:rsidRDefault="00E7111A" w:rsidP="00FF6103">
            <w:pPr>
              <w:ind w:left="-90" w:firstLine="90"/>
              <w:jc w:val="both"/>
            </w:pPr>
            <w:r w:rsidRPr="00907620">
              <w:t xml:space="preserve">- HS và GV nhận xét, tuyên dương - chốt cách làm và kết quả đúng </w:t>
            </w: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r w:rsidRPr="00907620">
              <w:t xml:space="preserve">Bài 2: (Làm việc nhóm đôi ) </w:t>
            </w:r>
          </w:p>
          <w:p w:rsidR="00E7111A" w:rsidRPr="00907620" w:rsidRDefault="00E7111A" w:rsidP="00FF6103">
            <w:pPr>
              <w:ind w:left="-90" w:firstLine="90"/>
              <w:jc w:val="both"/>
            </w:pPr>
            <w:r w:rsidRPr="00907620">
              <w:t xml:space="preserve">- Yêu cầu HS đọc đề </w:t>
            </w:r>
          </w:p>
          <w:p w:rsidR="00E7111A" w:rsidRPr="00907620" w:rsidRDefault="00E7111A" w:rsidP="00FF6103">
            <w:pPr>
              <w:ind w:left="-90" w:firstLine="90"/>
              <w:jc w:val="both"/>
            </w:pPr>
            <w:r w:rsidRPr="00907620">
              <w:t xml:space="preserve">- Yêu cầu HS tự tóm tắt đề theo cách hỏi đáp trong nhóm đôi </w:t>
            </w: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r w:rsidRPr="00907620">
              <w:t xml:space="preserve">- GV yêu cầu HS tự làm bài trong nhóm </w:t>
            </w:r>
          </w:p>
          <w:p w:rsidR="00E7111A" w:rsidRPr="00907620" w:rsidRDefault="00E7111A" w:rsidP="00FF6103">
            <w:pPr>
              <w:ind w:left="-90" w:firstLine="90"/>
              <w:jc w:val="both"/>
            </w:pPr>
            <w:r w:rsidRPr="00907620">
              <w:t xml:space="preserve"> </w:t>
            </w: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r w:rsidRPr="00907620">
              <w:t xml:space="preserve">Bài 3: </w:t>
            </w:r>
            <w:r w:rsidRPr="00907620">
              <w:rPr>
                <w:color w:val="000000"/>
                <w:shd w:val="clear" w:color="auto" w:fill="FFFFFF"/>
              </w:rPr>
              <w:t xml:space="preserve">Tìm phân số thích hợp( HS làm việc nhóm 5) </w:t>
            </w:r>
          </w:p>
          <w:p w:rsidR="00E7111A" w:rsidRPr="00907620" w:rsidRDefault="00E7111A" w:rsidP="00FF6103">
            <w:pPr>
              <w:ind w:left="-90" w:firstLine="90"/>
              <w:jc w:val="both"/>
            </w:pPr>
            <w:r w:rsidRPr="00907620">
              <w:rPr>
                <w:noProof/>
                <w:lang w:val="vi-VN" w:eastAsia="vi-VN"/>
              </w:rPr>
              <w:lastRenderedPageBreak/>
              <w:drawing>
                <wp:inline distT="0" distB="0" distL="0" distR="0" wp14:anchorId="1AA69DD9" wp14:editId="05023E8A">
                  <wp:extent cx="3432810" cy="1459865"/>
                  <wp:effectExtent l="0" t="0" r="0" b="6985"/>
                  <wp:docPr id="13" name="Picture 2"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scription: Tìm phân số thích hợp."/>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432810" cy="1459865"/>
                          </a:xfrm>
                          <a:prstGeom prst="rect">
                            <a:avLst/>
                          </a:prstGeom>
                          <a:noFill/>
                          <a:ln>
                            <a:noFill/>
                          </a:ln>
                        </pic:spPr>
                      </pic:pic>
                    </a:graphicData>
                  </a:graphic>
                </wp:inline>
              </w:drawing>
            </w:r>
          </w:p>
          <w:p w:rsidR="00E7111A" w:rsidRPr="00907620" w:rsidRDefault="00E7111A" w:rsidP="00FF6103">
            <w:pPr>
              <w:ind w:left="-90" w:firstLine="90"/>
              <w:jc w:val="both"/>
            </w:pPr>
            <w:r w:rsidRPr="00907620">
              <w:t xml:space="preserve">- GV yêu cầu HS thảo luận nhóm </w:t>
            </w:r>
          </w:p>
          <w:p w:rsidR="00E7111A" w:rsidRPr="00907620" w:rsidRDefault="00E7111A" w:rsidP="00FF6103">
            <w:pPr>
              <w:ind w:left="-90" w:firstLine="90"/>
              <w:jc w:val="both"/>
            </w:pPr>
            <w:r w:rsidRPr="00907620">
              <w:t xml:space="preserve">- Yêu cầu HS làm bài theo nhóm trên phiếu học tập thông qua trò chơi </w:t>
            </w:r>
            <w:r w:rsidRPr="00907620">
              <w:rPr>
                <w:i/>
              </w:rPr>
              <w:t>Ai nhanh ai đúng ?</w:t>
            </w:r>
            <w:r w:rsidRPr="00907620">
              <w:t xml:space="preserve"> </w:t>
            </w:r>
          </w:p>
          <w:p w:rsidR="00E7111A" w:rsidRPr="00907620" w:rsidRDefault="00E7111A" w:rsidP="00FF6103">
            <w:pPr>
              <w:ind w:left="-90" w:firstLine="90"/>
              <w:jc w:val="both"/>
            </w:pPr>
            <w:r w:rsidRPr="00907620">
              <w:t>Nhóm hoàn thành các phép tính nhanh nhất và đúng nhất là nhóm chiến thắng</w:t>
            </w:r>
          </w:p>
          <w:p w:rsidR="00E7111A" w:rsidRPr="00907620" w:rsidRDefault="00E7111A" w:rsidP="00FF6103">
            <w:pPr>
              <w:ind w:left="-90" w:firstLine="90"/>
              <w:jc w:val="both"/>
            </w:pPr>
            <w:r w:rsidRPr="00907620">
              <w:t xml:space="preserve">- Nhận xét , tuyên dương </w:t>
            </w: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tc>
        <w:tc>
          <w:tcPr>
            <w:tcW w:w="4140" w:type="dxa"/>
            <w:gridSpan w:val="2"/>
            <w:tcBorders>
              <w:top w:val="dashed"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pPr>
            <w:r w:rsidRPr="00907620">
              <w:lastRenderedPageBreak/>
              <w:t xml:space="preserve">- HS quan sát </w:t>
            </w: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r w:rsidRPr="00907620">
              <w:t xml:space="preserve">- HS làm việc theo nhóm đôi để tìm phép trừ  </w:t>
            </w:r>
            <w:r w:rsidRPr="00907620">
              <w:rPr>
                <w:position w:val="-24"/>
                <w:lang w:val="vi-VN" w:eastAsia="vi-VN"/>
              </w:rPr>
              <w:object w:dxaOrig="600" w:dyaOrig="620">
                <v:shape id="_x0000_i1132" type="#_x0000_t75" style="width:30pt;height:30.75pt" o:ole="">
                  <v:imagedata r:id="rId189" o:title=""/>
                </v:shape>
                <o:OLEObject Type="Embed" ProgID="Equation.DSMT4" ShapeID="_x0000_i1132" DrawAspect="Content" ObjectID="_1805222495" r:id="rId225"/>
              </w:object>
            </w: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r w:rsidRPr="00907620">
              <w:t xml:space="preserve">- 8 : 4 = 2 ( lần ) </w:t>
            </w: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r w:rsidRPr="00907620">
              <w:t>- HS nêu : Muốn trừ hai phân số khác mẫu số , ta quy đồng hai phân số đó rồi trừ hai phân số đó .</w:t>
            </w: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r w:rsidRPr="00907620">
              <w:t xml:space="preserve">- Đây là phép trừ hai phân số khác mẫu số  trong đó có một mẫu số chia hết cho mẫu số còn lại. </w:t>
            </w:r>
          </w:p>
          <w:p w:rsidR="00E7111A" w:rsidRPr="00907620" w:rsidRDefault="00E7111A" w:rsidP="00FF6103">
            <w:pPr>
              <w:ind w:left="-90" w:firstLine="90"/>
            </w:pPr>
            <w:r w:rsidRPr="00907620">
              <w:t xml:space="preserve">-  Muốn trừ hai phân số khác mẫu số , ta quy đồng hai phân số đó rồi trừ hai phân số đó </w:t>
            </w:r>
          </w:p>
          <w:p w:rsidR="00E7111A" w:rsidRPr="00907620" w:rsidRDefault="00E7111A" w:rsidP="00FF6103">
            <w:pPr>
              <w:ind w:left="-90" w:firstLine="90"/>
              <w:jc w:val="both"/>
            </w:pPr>
            <w:r w:rsidRPr="00907620">
              <w:t xml:space="preserve">- HS lần lượt làm vở - 3 Hs lên bảng làm bài </w:t>
            </w:r>
          </w:p>
          <w:p w:rsidR="00E7111A" w:rsidRPr="00907620" w:rsidRDefault="00E7111A" w:rsidP="00FF6103">
            <w:pPr>
              <w:ind w:left="-90" w:firstLine="90"/>
              <w:jc w:val="both"/>
            </w:pPr>
            <w:r w:rsidRPr="00907620">
              <w:t>Kết quả</w:t>
            </w:r>
          </w:p>
          <w:p w:rsidR="00E7111A" w:rsidRPr="00907620" w:rsidRDefault="00E7111A" w:rsidP="00FF6103">
            <w:pPr>
              <w:pStyle w:val="NormalWeb"/>
              <w:shd w:val="clear" w:color="auto" w:fill="FFFFFF"/>
              <w:ind w:left="-90" w:firstLine="90"/>
              <w:rPr>
                <w:color w:val="000000"/>
                <w:sz w:val="28"/>
                <w:szCs w:val="28"/>
              </w:rPr>
            </w:pPr>
            <w:r w:rsidRPr="00907620">
              <w:rPr>
                <w:color w:val="000000"/>
                <w:sz w:val="28"/>
                <w:szCs w:val="28"/>
              </w:rPr>
              <w:t xml:space="preserve">a.  </w:t>
            </w:r>
            <w:r w:rsidRPr="00907620">
              <w:rPr>
                <w:color w:val="000000"/>
                <w:position w:val="-24"/>
                <w:sz w:val="28"/>
                <w:szCs w:val="28"/>
              </w:rPr>
              <w:object w:dxaOrig="1720" w:dyaOrig="620">
                <v:shape id="_x0000_i1133" type="#_x0000_t75" style="width:86.25pt;height:30.75pt" o:ole="">
                  <v:imagedata r:id="rId191" o:title=""/>
                </v:shape>
                <o:OLEObject Type="Embed" ProgID="Equation.DSMT4" ShapeID="_x0000_i1133" DrawAspect="Content" ObjectID="_1805222496" r:id="rId226"/>
              </w:object>
            </w:r>
            <w:r w:rsidRPr="00907620">
              <w:rPr>
                <w:color w:val="000000"/>
                <w:sz w:val="28"/>
                <w:szCs w:val="28"/>
              </w:rPr>
              <w:t xml:space="preserve"> </w:t>
            </w:r>
          </w:p>
          <w:p w:rsidR="00E7111A" w:rsidRPr="00907620" w:rsidRDefault="00E7111A" w:rsidP="00FF6103">
            <w:pPr>
              <w:pStyle w:val="NormalWeb"/>
              <w:shd w:val="clear" w:color="auto" w:fill="FFFFFF"/>
              <w:ind w:left="-90" w:firstLine="90"/>
              <w:rPr>
                <w:color w:val="000000"/>
                <w:sz w:val="28"/>
                <w:szCs w:val="28"/>
              </w:rPr>
            </w:pPr>
            <w:r w:rsidRPr="00907620">
              <w:rPr>
                <w:color w:val="000000"/>
                <w:sz w:val="28"/>
                <w:szCs w:val="28"/>
              </w:rPr>
              <w:t xml:space="preserve">b. </w:t>
            </w:r>
            <w:r w:rsidRPr="00907620">
              <w:rPr>
                <w:color w:val="000000"/>
                <w:position w:val="-24"/>
                <w:sz w:val="28"/>
                <w:szCs w:val="28"/>
              </w:rPr>
              <w:object w:dxaOrig="2140" w:dyaOrig="620">
                <v:shape id="_x0000_i1134" type="#_x0000_t75" style="width:106.5pt;height:30.75pt" o:ole="">
                  <v:imagedata r:id="rId193" o:title=""/>
                </v:shape>
                <o:OLEObject Type="Embed" ProgID="Equation.DSMT4" ShapeID="_x0000_i1134" DrawAspect="Content" ObjectID="_1805222497" r:id="rId227"/>
              </w:object>
            </w:r>
            <w:r w:rsidRPr="00907620">
              <w:rPr>
                <w:color w:val="000000"/>
                <w:sz w:val="28"/>
                <w:szCs w:val="28"/>
              </w:rPr>
              <w:t xml:space="preserve"> </w:t>
            </w:r>
          </w:p>
          <w:p w:rsidR="00E7111A" w:rsidRPr="00907620" w:rsidRDefault="00E7111A" w:rsidP="00FF6103">
            <w:pPr>
              <w:pStyle w:val="NormalWeb"/>
              <w:shd w:val="clear" w:color="auto" w:fill="FFFFFF"/>
              <w:ind w:left="-90" w:firstLine="90"/>
              <w:rPr>
                <w:rFonts w:ascii="Arial" w:hAnsi="Arial" w:cs="Arial"/>
                <w:color w:val="000000"/>
                <w:sz w:val="28"/>
                <w:szCs w:val="28"/>
              </w:rPr>
            </w:pPr>
            <w:r w:rsidRPr="00907620">
              <w:rPr>
                <w:color w:val="000000"/>
                <w:sz w:val="28"/>
                <w:szCs w:val="28"/>
              </w:rPr>
              <w:t xml:space="preserve">c. </w:t>
            </w:r>
            <w:r w:rsidRPr="00907620">
              <w:rPr>
                <w:color w:val="000000"/>
                <w:position w:val="-24"/>
                <w:sz w:val="28"/>
                <w:szCs w:val="28"/>
              </w:rPr>
              <w:object w:dxaOrig="2140" w:dyaOrig="620">
                <v:shape id="_x0000_i1135" type="#_x0000_t75" style="width:106.5pt;height:30.75pt" o:ole="">
                  <v:imagedata r:id="rId195" o:title=""/>
                </v:shape>
                <o:OLEObject Type="Embed" ProgID="Equation.DSMT4" ShapeID="_x0000_i1135" DrawAspect="Content" ObjectID="_1805222498" r:id="rId228"/>
              </w:object>
            </w:r>
            <w:r w:rsidRPr="00907620">
              <w:rPr>
                <w:rFonts w:ascii="Arial" w:hAnsi="Arial" w:cs="Arial"/>
                <w:color w:val="000000"/>
                <w:sz w:val="28"/>
                <w:szCs w:val="28"/>
              </w:rPr>
              <w:t xml:space="preserve"> </w:t>
            </w:r>
          </w:p>
          <w:p w:rsidR="00E7111A" w:rsidRPr="00907620" w:rsidRDefault="00E7111A" w:rsidP="00FF6103">
            <w:pPr>
              <w:ind w:left="-90" w:firstLine="90"/>
              <w:jc w:val="both"/>
            </w:pPr>
          </w:p>
          <w:p w:rsidR="00E7111A" w:rsidRPr="00907620" w:rsidRDefault="00E7111A" w:rsidP="00FF6103">
            <w:pPr>
              <w:ind w:left="-90" w:firstLine="90"/>
            </w:pPr>
            <w:r w:rsidRPr="00907620">
              <w:t xml:space="preserve">- HS đọc đề toán và hỏi đáp trong nhóm đôi </w:t>
            </w:r>
          </w:p>
          <w:p w:rsidR="00E7111A" w:rsidRPr="00907620" w:rsidRDefault="00E7111A" w:rsidP="00FF6103">
            <w:pPr>
              <w:ind w:left="-90" w:firstLine="90"/>
              <w:jc w:val="both"/>
            </w:pPr>
            <w:r w:rsidRPr="00907620">
              <w:t xml:space="preserve">                      Tóm tắt : </w:t>
            </w:r>
          </w:p>
          <w:p w:rsidR="00E7111A" w:rsidRPr="00907620" w:rsidRDefault="00E7111A" w:rsidP="00FF6103">
            <w:pPr>
              <w:ind w:left="-90" w:firstLine="90"/>
              <w:jc w:val="both"/>
            </w:pPr>
            <w:r w:rsidRPr="00907620">
              <w:t xml:space="preserve">Có : </w:t>
            </w:r>
            <w:r w:rsidRPr="00907620">
              <w:rPr>
                <w:position w:val="-24"/>
                <w:lang w:val="vi-VN" w:eastAsia="vi-VN"/>
              </w:rPr>
              <w:object w:dxaOrig="220" w:dyaOrig="620">
                <v:shape id="_x0000_i1136" type="#_x0000_t75" style="width:10.5pt;height:30.75pt" o:ole="">
                  <v:imagedata r:id="rId197" o:title=""/>
                </v:shape>
                <o:OLEObject Type="Embed" ProgID="Equation.DSMT4" ShapeID="_x0000_i1136" DrawAspect="Content" ObjectID="_1805222499" r:id="rId229"/>
              </w:object>
            </w:r>
            <w:r w:rsidRPr="00907620">
              <w:t xml:space="preserve"> cái lá cỏ </w:t>
            </w:r>
          </w:p>
          <w:p w:rsidR="00E7111A" w:rsidRPr="00907620" w:rsidRDefault="00E7111A" w:rsidP="00FF6103">
            <w:pPr>
              <w:ind w:left="-90" w:firstLine="90"/>
              <w:jc w:val="both"/>
            </w:pPr>
            <w:r w:rsidRPr="00907620">
              <w:t xml:space="preserve">Cho : </w:t>
            </w:r>
            <w:r w:rsidRPr="00907620">
              <w:rPr>
                <w:position w:val="-24"/>
                <w:lang w:val="vi-VN" w:eastAsia="vi-VN"/>
              </w:rPr>
              <w:object w:dxaOrig="240" w:dyaOrig="620">
                <v:shape id="_x0000_i1137" type="#_x0000_t75" style="width:12pt;height:30.75pt" o:ole="">
                  <v:imagedata r:id="rId199" o:title=""/>
                </v:shape>
                <o:OLEObject Type="Embed" ProgID="Equation.DSMT4" ShapeID="_x0000_i1137" DrawAspect="Content" ObjectID="_1805222500" r:id="rId230"/>
              </w:object>
            </w:r>
            <w:r w:rsidRPr="00907620">
              <w:t xml:space="preserve"> cái lá cỏ </w:t>
            </w:r>
          </w:p>
          <w:p w:rsidR="00E7111A" w:rsidRPr="00907620" w:rsidRDefault="00E7111A" w:rsidP="00FF6103">
            <w:pPr>
              <w:ind w:left="-90" w:firstLine="90"/>
              <w:jc w:val="both"/>
            </w:pPr>
            <w:r w:rsidRPr="00907620">
              <w:t xml:space="preserve">Còn : ... ? </w:t>
            </w:r>
          </w:p>
          <w:p w:rsidR="00E7111A" w:rsidRPr="00907620" w:rsidRDefault="00E7111A" w:rsidP="00FF6103">
            <w:pPr>
              <w:ind w:left="-90" w:firstLine="90"/>
              <w:jc w:val="both"/>
            </w:pPr>
            <w:r w:rsidRPr="00907620">
              <w:t xml:space="preserve">- Hs làm bài và chia sẻ với cả lớp </w:t>
            </w:r>
          </w:p>
          <w:p w:rsidR="00E7111A" w:rsidRPr="00907620" w:rsidRDefault="00E7111A" w:rsidP="00FF6103">
            <w:pPr>
              <w:ind w:left="-90" w:firstLine="90"/>
              <w:jc w:val="center"/>
              <w:rPr>
                <w:b/>
              </w:rPr>
            </w:pPr>
            <w:r w:rsidRPr="00907620">
              <w:rPr>
                <w:b/>
              </w:rPr>
              <w:t>Bài giải</w:t>
            </w:r>
          </w:p>
          <w:p w:rsidR="00E7111A" w:rsidRPr="00907620" w:rsidRDefault="00E7111A" w:rsidP="00FF6103">
            <w:pPr>
              <w:ind w:left="-90" w:firstLine="90"/>
              <w:jc w:val="both"/>
            </w:pPr>
            <w:r w:rsidRPr="00907620">
              <w:t xml:space="preserve">Dế Trũi còn lại số phần của lá cỏ là : </w:t>
            </w:r>
          </w:p>
          <w:p w:rsidR="00E7111A" w:rsidRPr="00907620" w:rsidRDefault="00E7111A" w:rsidP="00FF6103">
            <w:pPr>
              <w:ind w:left="-90" w:firstLine="90"/>
              <w:jc w:val="both"/>
            </w:pPr>
            <w:r w:rsidRPr="00907620">
              <w:rPr>
                <w:position w:val="-24"/>
                <w:lang w:val="vi-VN" w:eastAsia="vi-VN"/>
              </w:rPr>
              <w:object w:dxaOrig="220" w:dyaOrig="620">
                <v:shape id="_x0000_i1138" type="#_x0000_t75" style="width:10.5pt;height:30.75pt" o:ole="">
                  <v:imagedata r:id="rId197" o:title=""/>
                </v:shape>
                <o:OLEObject Type="Embed" ProgID="Equation.DSMT4" ShapeID="_x0000_i1138" DrawAspect="Content" ObjectID="_1805222501" r:id="rId231"/>
              </w:object>
            </w:r>
            <w:r w:rsidRPr="00907620">
              <w:t>-</w:t>
            </w:r>
            <w:r w:rsidRPr="00907620">
              <w:rPr>
                <w:position w:val="-24"/>
                <w:lang w:val="vi-VN" w:eastAsia="vi-VN"/>
              </w:rPr>
              <w:object w:dxaOrig="240" w:dyaOrig="620">
                <v:shape id="_x0000_i1139" type="#_x0000_t75" style="width:12pt;height:30.75pt" o:ole="">
                  <v:imagedata r:id="rId199" o:title=""/>
                </v:shape>
                <o:OLEObject Type="Embed" ProgID="Equation.DSMT4" ShapeID="_x0000_i1139" DrawAspect="Content" ObjectID="_1805222502" r:id="rId232"/>
              </w:object>
            </w:r>
            <w:r w:rsidRPr="00907620">
              <w:t xml:space="preserve">= </w:t>
            </w:r>
            <w:r w:rsidRPr="00907620">
              <w:rPr>
                <w:position w:val="-24"/>
                <w:lang w:val="vi-VN" w:eastAsia="vi-VN"/>
              </w:rPr>
              <w:object w:dxaOrig="980" w:dyaOrig="620">
                <v:shape id="_x0000_i1140" type="#_x0000_t75" style="width:49.5pt;height:30.75pt" o:ole="">
                  <v:imagedata r:id="rId203" o:title=""/>
                </v:shape>
                <o:OLEObject Type="Embed" ProgID="Equation.DSMT4" ShapeID="_x0000_i1140" DrawAspect="Content" ObjectID="_1805222503" r:id="rId233"/>
              </w:object>
            </w:r>
            <w:r w:rsidRPr="00907620">
              <w:t xml:space="preserve"> ( cái lá cỏ ) </w:t>
            </w: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r w:rsidRPr="00907620">
              <w:t xml:space="preserve">- HS thảo luận nhóm </w:t>
            </w:r>
          </w:p>
          <w:p w:rsidR="00E7111A" w:rsidRPr="00907620" w:rsidRDefault="00E7111A" w:rsidP="00FF6103">
            <w:pPr>
              <w:ind w:left="-90" w:firstLine="90"/>
            </w:pPr>
          </w:p>
          <w:p w:rsidR="00E7111A" w:rsidRPr="00907620" w:rsidRDefault="00E7111A" w:rsidP="00FF6103">
            <w:pPr>
              <w:ind w:left="-90" w:firstLine="90"/>
            </w:pPr>
            <w:r w:rsidRPr="00907620">
              <w:t xml:space="preserve">- HS làm bài </w:t>
            </w:r>
          </w:p>
          <w:p w:rsidR="00E7111A" w:rsidRPr="00907620" w:rsidRDefault="00E7111A" w:rsidP="00FF6103">
            <w:pPr>
              <w:ind w:left="-90" w:firstLine="90"/>
            </w:pPr>
          </w:p>
          <w:p w:rsidR="00E7111A" w:rsidRPr="00907620" w:rsidRDefault="00E7111A" w:rsidP="00FF6103">
            <w:pPr>
              <w:ind w:left="-90" w:firstLine="90"/>
            </w:pPr>
            <w:r w:rsidRPr="00907620">
              <w:t xml:space="preserve">- Kết quả </w:t>
            </w:r>
            <w:r w:rsidRPr="00907620">
              <w:rPr>
                <w:noProof/>
                <w:lang w:val="vi-VN" w:eastAsia="vi-VN"/>
              </w:rPr>
              <w:drawing>
                <wp:inline distT="0" distB="0" distL="0" distR="0" wp14:anchorId="4225EA28" wp14:editId="4394D8F2">
                  <wp:extent cx="2542540" cy="1636395"/>
                  <wp:effectExtent l="0" t="0" r="0" b="1905"/>
                  <wp:docPr id="14" name="Picture 1"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escription: Tìm phân số thích hợp."/>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542540" cy="1636395"/>
                          </a:xfrm>
                          <a:prstGeom prst="rect">
                            <a:avLst/>
                          </a:prstGeom>
                          <a:noFill/>
                          <a:ln>
                            <a:noFill/>
                          </a:ln>
                        </pic:spPr>
                      </pic:pic>
                    </a:graphicData>
                  </a:graphic>
                </wp:inline>
              </w:drawing>
            </w:r>
          </w:p>
        </w:tc>
      </w:tr>
      <w:tr w:rsidR="00E7111A" w:rsidRPr="00907620" w:rsidTr="00FF6103">
        <w:tc>
          <w:tcPr>
            <w:tcW w:w="10008" w:type="dxa"/>
            <w:gridSpan w:val="3"/>
            <w:tcBorders>
              <w:top w:val="dashed"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rPr>
                <w:b/>
              </w:rPr>
            </w:pPr>
            <w:r w:rsidRPr="00907620">
              <w:rPr>
                <w:b/>
              </w:rPr>
              <w:lastRenderedPageBreak/>
              <w:t>3. Vận dụng trải nghiệm.</w:t>
            </w:r>
          </w:p>
          <w:p w:rsidR="00E7111A" w:rsidRPr="00907620" w:rsidRDefault="00E7111A" w:rsidP="00FF6103">
            <w:pPr>
              <w:ind w:left="-90" w:firstLine="90"/>
            </w:pPr>
            <w:r w:rsidRPr="00907620">
              <w:t>- Mục tiêu:</w:t>
            </w:r>
          </w:p>
          <w:p w:rsidR="00E7111A" w:rsidRPr="00907620" w:rsidRDefault="00E7111A" w:rsidP="00FF6103">
            <w:pPr>
              <w:ind w:left="-90" w:firstLine="90"/>
            </w:pPr>
            <w:r w:rsidRPr="00907620">
              <w:t>+ Củng cố những kiến thức đã học trong tiết học để học sinh khắc sâu nội dung.</w:t>
            </w:r>
          </w:p>
          <w:p w:rsidR="00E7111A" w:rsidRPr="00907620" w:rsidRDefault="00E7111A" w:rsidP="00FF6103">
            <w:pPr>
              <w:ind w:left="-90" w:firstLine="90"/>
            </w:pPr>
            <w:r w:rsidRPr="00907620">
              <w:t>+ Vận dụng kiến thức đã học vào thực tiễn.</w:t>
            </w:r>
          </w:p>
          <w:p w:rsidR="00E7111A" w:rsidRPr="00907620" w:rsidRDefault="00E7111A" w:rsidP="00FF6103">
            <w:pPr>
              <w:ind w:left="-90" w:firstLine="90"/>
            </w:pPr>
            <w:r w:rsidRPr="00907620">
              <w:t xml:space="preserve">+ Tạo không khí vui vẻ, hào hứng, lưu luyến sau khi học sinh học bài </w:t>
            </w:r>
          </w:p>
          <w:p w:rsidR="00E7111A" w:rsidRPr="00907620" w:rsidRDefault="00E7111A" w:rsidP="00FF6103">
            <w:pPr>
              <w:ind w:left="-90" w:firstLine="90"/>
            </w:pPr>
            <w:r w:rsidRPr="00907620">
              <w:t>- Cách tiến hành:</w:t>
            </w:r>
          </w:p>
        </w:tc>
      </w:tr>
      <w:tr w:rsidR="00E7111A" w:rsidRPr="00907620" w:rsidTr="00FF6103">
        <w:tc>
          <w:tcPr>
            <w:tcW w:w="6861" w:type="dxa"/>
            <w:gridSpan w:val="2"/>
            <w:tcBorders>
              <w:top w:val="dashed" w:sz="4" w:space="0" w:color="auto"/>
              <w:left w:val="single" w:sz="4" w:space="0" w:color="auto"/>
              <w:bottom w:val="dashed" w:sz="4" w:space="0" w:color="auto"/>
              <w:right w:val="single" w:sz="4" w:space="0" w:color="auto"/>
            </w:tcBorders>
            <w:hideMark/>
          </w:tcPr>
          <w:p w:rsidR="00E7111A" w:rsidRPr="00907620" w:rsidRDefault="00E7111A" w:rsidP="00FF6103">
            <w:pPr>
              <w:ind w:left="-90" w:firstLine="90"/>
              <w:jc w:val="both"/>
            </w:pPr>
            <w:r w:rsidRPr="00907620">
              <w:t xml:space="preserve">- GV tổ chức bằng hình thức trò chơi </w:t>
            </w:r>
            <w:r w:rsidRPr="00907620">
              <w:rPr>
                <w:i/>
              </w:rPr>
              <w:t>Ai nhanh ai đúng</w:t>
            </w:r>
            <w:r w:rsidRPr="00907620">
              <w:t xml:space="preserve">  để HS thực hành cộng , trừ phân số thành thạo hơn </w:t>
            </w:r>
          </w:p>
          <w:p w:rsidR="00E7111A" w:rsidRPr="00907620" w:rsidRDefault="00E7111A" w:rsidP="00FF6103">
            <w:pPr>
              <w:ind w:left="-90" w:firstLine="90"/>
              <w:jc w:val="both"/>
              <w:rPr>
                <w:color w:val="000000"/>
              </w:rPr>
            </w:pPr>
            <w:r w:rsidRPr="00907620">
              <w:t xml:space="preserve">- GV đưa đề toán </w:t>
            </w:r>
            <w:r w:rsidRPr="00907620">
              <w:rPr>
                <w:color w:val="000000"/>
              </w:rPr>
              <w:t xml:space="preserve">:  </w:t>
            </w:r>
          </w:p>
          <w:p w:rsidR="00E7111A" w:rsidRPr="00907620" w:rsidRDefault="00E7111A" w:rsidP="00FF6103">
            <w:pPr>
              <w:ind w:left="-90" w:firstLine="90"/>
              <w:jc w:val="both"/>
              <w:rPr>
                <w:color w:val="000000"/>
              </w:rPr>
            </w:pPr>
            <w:r w:rsidRPr="00907620">
              <w:rPr>
                <w:color w:val="000000"/>
              </w:rPr>
              <w:t xml:space="preserve">Tính : </w:t>
            </w:r>
          </w:p>
          <w:p w:rsidR="00E7111A" w:rsidRPr="00907620" w:rsidRDefault="00E7111A" w:rsidP="00FF6103">
            <w:pPr>
              <w:ind w:left="-90" w:firstLine="90"/>
              <w:jc w:val="both"/>
              <w:rPr>
                <w:lang w:val="nl-NL"/>
              </w:rPr>
            </w:pPr>
            <w:r w:rsidRPr="00907620">
              <w:rPr>
                <w:lang w:val="nl-NL"/>
              </w:rPr>
              <w:t xml:space="preserve">a. </w:t>
            </w:r>
            <w:r w:rsidRPr="00907620">
              <w:rPr>
                <w:position w:val="-24"/>
                <w:lang w:val="nl-NL" w:eastAsia="vi-VN"/>
              </w:rPr>
              <w:object w:dxaOrig="240" w:dyaOrig="620">
                <v:shape id="_x0000_i1141" type="#_x0000_t75" style="width:12pt;height:30.75pt" o:ole="">
                  <v:imagedata r:id="rId206" o:title=""/>
                </v:shape>
                <o:OLEObject Type="Embed" ProgID="Equation.DSMT4" ShapeID="_x0000_i1141" DrawAspect="Content" ObjectID="_1805222504" r:id="rId234"/>
              </w:object>
            </w:r>
            <w:r w:rsidRPr="00907620">
              <w:rPr>
                <w:lang w:val="nl-NL"/>
              </w:rPr>
              <w:t xml:space="preserve"> - </w:t>
            </w:r>
            <w:r w:rsidRPr="00907620">
              <w:rPr>
                <w:position w:val="-24"/>
                <w:lang w:val="nl-NL" w:eastAsia="vi-VN"/>
              </w:rPr>
              <w:object w:dxaOrig="240" w:dyaOrig="620">
                <v:shape id="_x0000_i1142" type="#_x0000_t75" style="width:12pt;height:30.75pt" o:ole="">
                  <v:imagedata r:id="rId208" o:title=""/>
                </v:shape>
                <o:OLEObject Type="Embed" ProgID="Equation.DSMT4" ShapeID="_x0000_i1142" DrawAspect="Content" ObjectID="_1805222505" r:id="rId235"/>
              </w:object>
            </w:r>
            <w:r w:rsidRPr="00907620">
              <w:rPr>
                <w:lang w:val="nl-NL"/>
              </w:rPr>
              <w:t xml:space="preserve">                    b. </w:t>
            </w:r>
            <w:r w:rsidRPr="00907620">
              <w:rPr>
                <w:position w:val="-24"/>
                <w:lang w:val="nl-NL" w:eastAsia="vi-VN"/>
              </w:rPr>
              <w:object w:dxaOrig="240" w:dyaOrig="620">
                <v:shape id="_x0000_i1143" type="#_x0000_t75" style="width:12pt;height:30.75pt" o:ole="">
                  <v:imagedata r:id="rId210" o:title=""/>
                </v:shape>
                <o:OLEObject Type="Embed" ProgID="Equation.DSMT4" ShapeID="_x0000_i1143" DrawAspect="Content" ObjectID="_1805222506" r:id="rId236"/>
              </w:object>
            </w:r>
            <w:r w:rsidRPr="00907620">
              <w:rPr>
                <w:lang w:val="nl-NL"/>
              </w:rPr>
              <w:t xml:space="preserve">+ </w:t>
            </w:r>
            <w:r w:rsidRPr="00907620">
              <w:rPr>
                <w:position w:val="-24"/>
                <w:lang w:val="nl-NL" w:eastAsia="vi-VN"/>
              </w:rPr>
              <w:object w:dxaOrig="220" w:dyaOrig="620">
                <v:shape id="_x0000_i1144" type="#_x0000_t75" style="width:10.5pt;height:30.75pt" o:ole="">
                  <v:imagedata r:id="rId212" o:title=""/>
                </v:shape>
                <o:OLEObject Type="Embed" ProgID="Equation.DSMT4" ShapeID="_x0000_i1144" DrawAspect="Content" ObjectID="_1805222507" r:id="rId237"/>
              </w:object>
            </w:r>
            <w:r w:rsidRPr="00907620">
              <w:rPr>
                <w:lang w:val="nl-NL"/>
              </w:rPr>
              <w:t xml:space="preserve">               c. </w:t>
            </w:r>
            <w:r w:rsidRPr="00907620">
              <w:rPr>
                <w:position w:val="-24"/>
                <w:lang w:val="nl-NL" w:eastAsia="vi-VN"/>
              </w:rPr>
              <w:object w:dxaOrig="240" w:dyaOrig="620">
                <v:shape id="_x0000_i1145" type="#_x0000_t75" style="width:12pt;height:30.75pt" o:ole="">
                  <v:imagedata r:id="rId214" o:title=""/>
                </v:shape>
                <o:OLEObject Type="Embed" ProgID="Equation.DSMT4" ShapeID="_x0000_i1145" DrawAspect="Content" ObjectID="_1805222508" r:id="rId238"/>
              </w:object>
            </w:r>
            <w:r w:rsidRPr="00907620">
              <w:rPr>
                <w:lang w:val="nl-NL"/>
              </w:rPr>
              <w:t xml:space="preserve"> - </w:t>
            </w:r>
            <w:r w:rsidRPr="00907620">
              <w:rPr>
                <w:position w:val="-24"/>
                <w:lang w:val="nl-NL" w:eastAsia="vi-VN"/>
              </w:rPr>
              <w:object w:dxaOrig="360" w:dyaOrig="620">
                <v:shape id="_x0000_i1146" type="#_x0000_t75" style="width:18pt;height:30.75pt" o:ole="">
                  <v:imagedata r:id="rId216" o:title=""/>
                </v:shape>
                <o:OLEObject Type="Embed" ProgID="Equation.DSMT4" ShapeID="_x0000_i1146" DrawAspect="Content" ObjectID="_1805222509" r:id="rId239"/>
              </w:object>
            </w:r>
          </w:p>
          <w:p w:rsidR="00E7111A" w:rsidRPr="00907620" w:rsidRDefault="00E7111A" w:rsidP="00FF6103">
            <w:pPr>
              <w:ind w:left="-90" w:firstLine="90"/>
              <w:jc w:val="both"/>
              <w:rPr>
                <w:lang w:val="vi-VN"/>
              </w:rPr>
            </w:pPr>
            <w:r w:rsidRPr="00907620">
              <w:t>- Mời 3 học sinh tham gia trải nghiệm: Phát 3 phiếu cho 3 em, sau đó mời 3 em đứng theo thứ tự từ bé đến lớn theo đánh dấu trên bảng. Ai đúng sẽ được tuyên dương.</w:t>
            </w:r>
          </w:p>
          <w:p w:rsidR="00E7111A" w:rsidRPr="00907620" w:rsidRDefault="00E7111A" w:rsidP="00FF6103">
            <w:pPr>
              <w:ind w:left="-90" w:firstLine="90"/>
              <w:jc w:val="both"/>
            </w:pPr>
            <w:r w:rsidRPr="00907620">
              <w:t xml:space="preserve">- Nhận xét và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rsidR="00E7111A" w:rsidRPr="00907620" w:rsidRDefault="00E7111A" w:rsidP="00FF6103">
            <w:pPr>
              <w:ind w:left="-90" w:firstLine="90"/>
              <w:jc w:val="both"/>
            </w:pPr>
            <w:r w:rsidRPr="00907620">
              <w:t>- HS tham gia để vận dụng kiến thức đã học vào thực tiễn.</w:t>
            </w:r>
          </w:p>
          <w:p w:rsidR="00E7111A" w:rsidRPr="00907620" w:rsidRDefault="00E7111A" w:rsidP="00FF6103">
            <w:pPr>
              <w:ind w:left="-90" w:firstLine="90"/>
              <w:jc w:val="both"/>
            </w:pPr>
            <w:r w:rsidRPr="00907620">
              <w:t xml:space="preserve">- 3 HS xung phong tham gia chơi. </w:t>
            </w: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p>
          <w:p w:rsidR="00E7111A" w:rsidRPr="00907620" w:rsidRDefault="00E7111A" w:rsidP="00FF6103">
            <w:pPr>
              <w:ind w:left="-90" w:firstLine="90"/>
              <w:jc w:val="both"/>
            </w:pPr>
            <w:r w:rsidRPr="00907620">
              <w:t>- HS lắng nghe để vận dụng vào thực tiễn.</w:t>
            </w:r>
          </w:p>
        </w:tc>
      </w:tr>
      <w:tr w:rsidR="00E7111A" w:rsidRPr="00907620" w:rsidTr="00FF6103">
        <w:tc>
          <w:tcPr>
            <w:tcW w:w="10008" w:type="dxa"/>
            <w:gridSpan w:val="3"/>
            <w:tcBorders>
              <w:top w:val="dashed" w:sz="4" w:space="0" w:color="auto"/>
              <w:left w:val="single" w:sz="4" w:space="0" w:color="auto"/>
              <w:bottom w:val="single" w:sz="4" w:space="0" w:color="auto"/>
              <w:right w:val="single" w:sz="4" w:space="0" w:color="auto"/>
            </w:tcBorders>
            <w:hideMark/>
          </w:tcPr>
          <w:p w:rsidR="00E7111A" w:rsidRPr="00907620" w:rsidRDefault="00E7111A" w:rsidP="00FF6103">
            <w:pPr>
              <w:ind w:left="-90" w:firstLine="90"/>
            </w:pPr>
            <w:r w:rsidRPr="00907620">
              <w:t>IV. ĐIỀU CHỈNH SAU BÀI DẠY:</w:t>
            </w:r>
          </w:p>
          <w:p w:rsidR="00E7111A" w:rsidRPr="00907620" w:rsidRDefault="00E7111A" w:rsidP="00E7111A">
            <w:pPr>
              <w:ind w:left="-90" w:firstLine="90"/>
            </w:pPr>
            <w:r w:rsidRPr="00907620">
              <w:t>...........................................................................................................</w:t>
            </w:r>
            <w:r>
              <w:t>...............................</w:t>
            </w:r>
          </w:p>
        </w:tc>
      </w:tr>
    </w:tbl>
    <w:p w:rsidR="0074137D" w:rsidRPr="008E3728" w:rsidRDefault="0074137D" w:rsidP="008240EE">
      <w:pPr>
        <w:spacing w:line="264" w:lineRule="auto"/>
        <w:jc w:val="center"/>
        <w:rPr>
          <w:rFonts w:eastAsia="Arial"/>
        </w:rPr>
      </w:pPr>
      <w:r w:rsidRPr="008E3728">
        <w:rPr>
          <w:rFonts w:eastAsia="Arial"/>
        </w:rPr>
        <w:t>------------------------------------------------</w:t>
      </w:r>
    </w:p>
    <w:p w:rsidR="0074137D" w:rsidRDefault="0074137D" w:rsidP="0074137D">
      <w:pPr>
        <w:jc w:val="center"/>
        <w:rPr>
          <w:rFonts w:eastAsia="Arial"/>
          <w:b/>
        </w:rPr>
      </w:pPr>
      <w:r w:rsidRPr="00A92239">
        <w:rPr>
          <w:rFonts w:eastAsia="Arial"/>
          <w:b/>
        </w:rPr>
        <w:t>Tiế</w:t>
      </w:r>
      <w:r>
        <w:rPr>
          <w:rFonts w:eastAsia="Arial"/>
          <w:b/>
        </w:rPr>
        <w:t>t 7</w:t>
      </w:r>
      <w:r w:rsidRPr="00A92239">
        <w:rPr>
          <w:rFonts w:eastAsia="Arial"/>
          <w:b/>
        </w:rPr>
        <w:t>: Hoạt động trải nghiệm</w:t>
      </w:r>
    </w:p>
    <w:p w:rsidR="00E171EE" w:rsidRPr="00907620" w:rsidRDefault="00E171EE" w:rsidP="00E171EE">
      <w:pPr>
        <w:ind w:left="-90" w:firstLine="90"/>
        <w:jc w:val="center"/>
        <w:rPr>
          <w:b/>
          <w:bCs/>
          <w:lang w:val="nl-NL"/>
        </w:rPr>
      </w:pPr>
      <w:r w:rsidRPr="00907620">
        <w:rPr>
          <w:b/>
          <w:bCs/>
          <w:lang w:val="nl-NL"/>
        </w:rPr>
        <w:lastRenderedPageBreak/>
        <w:t xml:space="preserve">SHL: SH THEO CĐ:GIỚI THIỆU CẢNH QUAN THIÊN NHIÊN Ở ĐỊA </w:t>
      </w:r>
      <w:r>
        <w:rPr>
          <w:b/>
          <w:bCs/>
          <w:lang w:val="nl-NL"/>
        </w:rPr>
        <w:t xml:space="preserve">                           </w:t>
      </w:r>
      <w:r w:rsidRPr="00907620">
        <w:rPr>
          <w:b/>
          <w:bCs/>
          <w:lang w:val="nl-NL"/>
        </w:rPr>
        <w:t>PHƯƠNG</w:t>
      </w:r>
    </w:p>
    <w:p w:rsidR="00E171EE" w:rsidRDefault="00E171EE" w:rsidP="00E171EE">
      <w:pPr>
        <w:ind w:left="-90" w:firstLine="90"/>
        <w:rPr>
          <w:b/>
          <w:bCs/>
          <w:lang w:val="nl-NL"/>
        </w:rPr>
      </w:pPr>
      <w:r w:rsidRPr="00907620">
        <w:rPr>
          <w:b/>
          <w:bCs/>
          <w:lang w:val="nl-NL"/>
        </w:rPr>
        <w:t>I. YÊU CẦU CẦN ĐẠT:</w:t>
      </w:r>
    </w:p>
    <w:p w:rsidR="00E171EE" w:rsidRPr="00CC6E93" w:rsidRDefault="00E171EE" w:rsidP="00E171EE">
      <w:pPr>
        <w:ind w:left="-90" w:firstLine="90"/>
        <w:rPr>
          <w:b/>
          <w:bCs/>
          <w:lang w:val="nl-NL"/>
        </w:rPr>
      </w:pPr>
      <w:r w:rsidRPr="00907620">
        <w:rPr>
          <w:b/>
          <w:iCs/>
        </w:rPr>
        <w:t>1. Yêu cầu về kiến thức kĩ năng</w:t>
      </w:r>
    </w:p>
    <w:p w:rsidR="00E171EE" w:rsidRPr="00907620" w:rsidRDefault="00E171EE" w:rsidP="00E171EE">
      <w:pPr>
        <w:autoSpaceDE w:val="0"/>
        <w:autoSpaceDN w:val="0"/>
        <w:adjustRightInd w:val="0"/>
      </w:pPr>
      <w:r w:rsidRPr="00907620">
        <w:rPr>
          <w:lang w:val="nl-NL"/>
        </w:rPr>
        <w:t xml:space="preserve">- Học sinh chia sẻ </w:t>
      </w:r>
      <w:r w:rsidRPr="00907620">
        <w:t xml:space="preserve">thể hiện khả năng </w:t>
      </w:r>
      <w:r w:rsidRPr="00907620">
        <w:rPr>
          <w:lang w:val="nl-NL"/>
        </w:rPr>
        <w:t xml:space="preserve">tái hiện thông tin </w:t>
      </w:r>
      <w:r w:rsidRPr="00907620">
        <w:t>của bản thân.</w:t>
      </w:r>
    </w:p>
    <w:p w:rsidR="00E171EE" w:rsidRPr="00907620" w:rsidRDefault="00E171EE" w:rsidP="00E171EE">
      <w:pPr>
        <w:ind w:left="-90"/>
        <w:jc w:val="both"/>
        <w:rPr>
          <w:b/>
          <w:i/>
          <w:lang w:val="nl-NL"/>
        </w:rPr>
      </w:pPr>
      <w:r w:rsidRPr="00907620">
        <w:rPr>
          <w:lang w:val="nl-NL"/>
        </w:rPr>
        <w:t xml:space="preserve"> - Học sinh tái hiện thông tin về một cảnh quan thiên nhiên ở địa phương bằng cách sử dụng  </w:t>
      </w:r>
      <w:r w:rsidRPr="00907620">
        <w:rPr>
          <w:i/>
        </w:rPr>
        <w:t xml:space="preserve">Sổ </w:t>
      </w:r>
      <w:r w:rsidRPr="00907620">
        <w:rPr>
          <w:i/>
          <w:lang w:val="nl-NL"/>
        </w:rPr>
        <w:t>tay hướng dẫn du lịch địa phương .</w:t>
      </w:r>
    </w:p>
    <w:p w:rsidR="00E171EE" w:rsidRPr="00907620" w:rsidRDefault="00E171EE" w:rsidP="00E171EE">
      <w:pPr>
        <w:ind w:left="-90" w:firstLine="90"/>
        <w:jc w:val="both"/>
        <w:rPr>
          <w:lang w:val="nl-NL"/>
        </w:rPr>
      </w:pPr>
      <w:r w:rsidRPr="00907620">
        <w:rPr>
          <w:lang w:val="nl-NL"/>
        </w:rPr>
        <w:t>- Đánh giá kết quả hoạt động trong tuần, đề ra kế hoạch hoạt động tuần tới.</w:t>
      </w:r>
    </w:p>
    <w:p w:rsidR="00E171EE" w:rsidRPr="00907620" w:rsidRDefault="00E171EE" w:rsidP="00E171EE">
      <w:pPr>
        <w:spacing w:before="120"/>
        <w:jc w:val="both"/>
        <w:rPr>
          <w:b/>
          <w:iCs/>
        </w:rPr>
      </w:pPr>
      <w:r>
        <w:rPr>
          <w:b/>
          <w:iCs/>
        </w:rPr>
        <w:t>2</w:t>
      </w:r>
      <w:r w:rsidRPr="00907620">
        <w:rPr>
          <w:b/>
          <w:iCs/>
        </w:rPr>
        <w:t xml:space="preserve">. Yêu cầu về </w:t>
      </w:r>
      <w:r>
        <w:rPr>
          <w:b/>
          <w:iCs/>
        </w:rPr>
        <w:t>năng lực phẩm chất</w:t>
      </w:r>
    </w:p>
    <w:p w:rsidR="00E171EE" w:rsidRPr="00907620" w:rsidRDefault="00E171EE" w:rsidP="00E171EE">
      <w:pPr>
        <w:jc w:val="both"/>
      </w:pPr>
      <w:r w:rsidRPr="00907620">
        <w:t xml:space="preserve">- Năng lực tự chủ, tự học: Bản thân tự tin chia sẻ </w:t>
      </w:r>
      <w:r w:rsidRPr="00907620">
        <w:rPr>
          <w:lang w:val="nl-NL"/>
        </w:rPr>
        <w:t xml:space="preserve">khả năng </w:t>
      </w:r>
      <w:r w:rsidRPr="00907620">
        <w:t xml:space="preserve">khả năng </w:t>
      </w:r>
      <w:r w:rsidRPr="00907620">
        <w:rPr>
          <w:lang w:val="nl-NL"/>
        </w:rPr>
        <w:t xml:space="preserve">tái hiện thông tin </w:t>
      </w:r>
      <w:r w:rsidRPr="00907620">
        <w:t>của bản thân trước tập thể.</w:t>
      </w:r>
    </w:p>
    <w:p w:rsidR="00E171EE" w:rsidRPr="00907620" w:rsidRDefault="00E171EE" w:rsidP="00E171EE">
      <w:pPr>
        <w:ind w:left="-90" w:firstLine="90"/>
        <w:jc w:val="both"/>
      </w:pPr>
      <w:r w:rsidRPr="00907620">
        <w:t>- Năng lực giải quyết vấn đề và sáng tạo: Biết tự hào về những cảnh quan thiên nhiên , quê hương em .</w:t>
      </w:r>
    </w:p>
    <w:p w:rsidR="00E171EE" w:rsidRPr="00907620" w:rsidRDefault="00E171EE" w:rsidP="00E171EE">
      <w:pPr>
        <w:ind w:left="-90" w:firstLine="90"/>
        <w:jc w:val="both"/>
      </w:pPr>
      <w:r w:rsidRPr="00907620">
        <w:t>- Năng lực giao tiếp và hợp tác: Biết tự tin chia sẻ với bạn về những cảnh quan thiên nhiên , quê hương em .</w:t>
      </w:r>
    </w:p>
    <w:p w:rsidR="00E171EE" w:rsidRPr="00907620" w:rsidRDefault="00E171EE" w:rsidP="00E171EE">
      <w:pPr>
        <w:ind w:left="-90" w:firstLine="90"/>
        <w:jc w:val="both"/>
      </w:pPr>
      <w:r w:rsidRPr="00907620">
        <w:t xml:space="preserve">- Phẩm chất nhân ái: Yêu quý </w:t>
      </w:r>
      <w:r w:rsidRPr="00907620">
        <w:rPr>
          <w:color w:val="000000"/>
        </w:rPr>
        <w:t xml:space="preserve">nét </w:t>
      </w:r>
      <w:r w:rsidRPr="00907620">
        <w:t>của cảnh quan thiên nhiên , quê hương .</w:t>
      </w:r>
    </w:p>
    <w:p w:rsidR="00E171EE" w:rsidRPr="00907620" w:rsidRDefault="00E171EE" w:rsidP="00E171EE">
      <w:pPr>
        <w:ind w:left="-90" w:firstLine="90"/>
        <w:jc w:val="both"/>
        <w:rPr>
          <w:color w:val="000000"/>
        </w:rPr>
      </w:pPr>
      <w:r w:rsidRPr="00907620">
        <w:t xml:space="preserve">- Phẩm chất chăm chỉ: </w:t>
      </w:r>
      <w:r w:rsidRPr="00907620">
        <w:rPr>
          <w:color w:val="000000"/>
        </w:rPr>
        <w:t xml:space="preserve">Có tinh thần chăm chỉ rèn luyện để xây dựng hình ảnh </w:t>
      </w:r>
      <w:r w:rsidRPr="00907620">
        <w:rPr>
          <w:color w:val="000000"/>
          <w:shd w:val="clear" w:color="auto" w:fill="FFFFFF"/>
        </w:rPr>
        <w:t>quê hương  thân thiện</w:t>
      </w:r>
    </w:p>
    <w:p w:rsidR="00E171EE" w:rsidRPr="00907620" w:rsidRDefault="00E171EE" w:rsidP="00E171EE">
      <w:pPr>
        <w:ind w:left="-90" w:firstLine="90"/>
        <w:jc w:val="both"/>
      </w:pPr>
      <w:r w:rsidRPr="00907620">
        <w:t xml:space="preserve">- Phẩm chất trách nhiệm: Có ý thức </w:t>
      </w:r>
      <w:r w:rsidRPr="00907620">
        <w:rPr>
          <w:bCs/>
          <w:lang w:val="nl-NL"/>
        </w:rPr>
        <w:t xml:space="preserve">giới thiệu về cảnh quan thiên nhiên quê hương  góp phần cho ngành du lịch của địa phương phát triển  </w:t>
      </w:r>
    </w:p>
    <w:p w:rsidR="00E171EE" w:rsidRPr="00907620" w:rsidRDefault="00E171EE" w:rsidP="00E171EE">
      <w:pPr>
        <w:ind w:left="-90" w:firstLine="90"/>
        <w:jc w:val="both"/>
        <w:rPr>
          <w:b/>
        </w:rPr>
      </w:pPr>
      <w:r w:rsidRPr="00907620">
        <w:rPr>
          <w:b/>
        </w:rPr>
        <w:t xml:space="preserve">II. ĐỒ DÙNG DẠY HỌC </w:t>
      </w:r>
    </w:p>
    <w:p w:rsidR="00E171EE" w:rsidRPr="00907620" w:rsidRDefault="00E171EE" w:rsidP="00E171EE">
      <w:pPr>
        <w:ind w:left="-90" w:firstLine="90"/>
        <w:jc w:val="both"/>
      </w:pPr>
      <w:r w:rsidRPr="00907620">
        <w:t>- Kế hoạch bài dạy, bài giảng Power point.</w:t>
      </w:r>
    </w:p>
    <w:p w:rsidR="00E171EE" w:rsidRPr="00907620" w:rsidRDefault="00E171EE" w:rsidP="00E171EE">
      <w:pPr>
        <w:ind w:left="-90" w:firstLine="90"/>
        <w:jc w:val="both"/>
      </w:pPr>
      <w:r w:rsidRPr="00907620">
        <w:t>- SGK và các thiết bị, học liệu phục vụ cho tiết dạy.</w:t>
      </w:r>
    </w:p>
    <w:p w:rsidR="00E171EE" w:rsidRPr="00907620" w:rsidRDefault="00E171EE" w:rsidP="00E171EE">
      <w:pPr>
        <w:ind w:left="-90" w:firstLine="90"/>
        <w:jc w:val="both"/>
        <w:outlineLvl w:val="0"/>
        <w:rPr>
          <w:b/>
          <w:bCs/>
          <w:lang w:val="nl-NL"/>
        </w:rPr>
      </w:pPr>
      <w:r w:rsidRPr="00907620">
        <w:rPr>
          <w:b/>
        </w:rPr>
        <w:t>III. 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5115"/>
      </w:tblGrid>
      <w:tr w:rsidR="00E171EE" w:rsidRPr="00907620" w:rsidTr="00FF6103">
        <w:tc>
          <w:tcPr>
            <w:tcW w:w="5058" w:type="dxa"/>
            <w:tcBorders>
              <w:top w:val="single" w:sz="4" w:space="0" w:color="auto"/>
              <w:left w:val="single" w:sz="4" w:space="0" w:color="auto"/>
              <w:bottom w:val="dashed" w:sz="4" w:space="0" w:color="auto"/>
              <w:right w:val="single" w:sz="4" w:space="0" w:color="auto"/>
            </w:tcBorders>
            <w:hideMark/>
          </w:tcPr>
          <w:p w:rsidR="00E171EE" w:rsidRPr="00907620" w:rsidRDefault="00E171EE" w:rsidP="00FF6103">
            <w:pPr>
              <w:ind w:left="-90" w:firstLine="90"/>
              <w:jc w:val="center"/>
              <w:rPr>
                <w:b/>
                <w:lang w:val="nl-NL"/>
              </w:rPr>
            </w:pPr>
            <w:r w:rsidRPr="00907620">
              <w:rPr>
                <w:b/>
                <w:lang w:val="nl-NL"/>
              </w:rPr>
              <w:t>Hoạt động của giáo viên</w:t>
            </w:r>
          </w:p>
        </w:tc>
        <w:tc>
          <w:tcPr>
            <w:tcW w:w="5115" w:type="dxa"/>
            <w:tcBorders>
              <w:top w:val="single" w:sz="4" w:space="0" w:color="auto"/>
              <w:left w:val="single" w:sz="4" w:space="0" w:color="auto"/>
              <w:bottom w:val="dashed" w:sz="4" w:space="0" w:color="auto"/>
              <w:right w:val="single" w:sz="4" w:space="0" w:color="auto"/>
            </w:tcBorders>
            <w:hideMark/>
          </w:tcPr>
          <w:p w:rsidR="00E171EE" w:rsidRPr="00907620" w:rsidRDefault="00E171EE" w:rsidP="00FF6103">
            <w:pPr>
              <w:ind w:left="-90" w:firstLine="90"/>
              <w:jc w:val="center"/>
              <w:rPr>
                <w:b/>
                <w:lang w:val="nl-NL"/>
              </w:rPr>
            </w:pPr>
            <w:r w:rsidRPr="00907620">
              <w:rPr>
                <w:b/>
                <w:lang w:val="nl-NL"/>
              </w:rPr>
              <w:t>Hoạt động của học sinh</w:t>
            </w:r>
          </w:p>
        </w:tc>
      </w:tr>
      <w:tr w:rsidR="00E171EE" w:rsidRPr="00907620" w:rsidTr="00FF6103">
        <w:tc>
          <w:tcPr>
            <w:tcW w:w="10173" w:type="dxa"/>
            <w:gridSpan w:val="2"/>
            <w:tcBorders>
              <w:top w:val="single" w:sz="4" w:space="0" w:color="auto"/>
              <w:left w:val="single" w:sz="4" w:space="0" w:color="auto"/>
              <w:bottom w:val="dashed" w:sz="4" w:space="0" w:color="auto"/>
              <w:right w:val="single" w:sz="4" w:space="0" w:color="auto"/>
            </w:tcBorders>
            <w:hideMark/>
          </w:tcPr>
          <w:p w:rsidR="00E171EE" w:rsidRPr="00907620" w:rsidRDefault="00E171EE" w:rsidP="00FF6103">
            <w:pPr>
              <w:ind w:left="-90" w:firstLine="90"/>
              <w:jc w:val="both"/>
              <w:rPr>
                <w:bCs/>
                <w:i/>
                <w:lang w:val="nl-NL"/>
              </w:rPr>
            </w:pPr>
            <w:r w:rsidRPr="00907620">
              <w:rPr>
                <w:b/>
                <w:bCs/>
                <w:lang w:val="nl-NL"/>
              </w:rPr>
              <w:t>1. Khởi động:</w:t>
            </w:r>
          </w:p>
          <w:p w:rsidR="00E171EE" w:rsidRPr="00907620" w:rsidRDefault="00E171EE" w:rsidP="00FF6103">
            <w:pPr>
              <w:ind w:left="-90" w:firstLine="90"/>
              <w:jc w:val="both"/>
              <w:rPr>
                <w:lang w:val="nl-NL"/>
              </w:rPr>
            </w:pPr>
            <w:r w:rsidRPr="00907620">
              <w:rPr>
                <w:lang w:val="nl-NL"/>
              </w:rPr>
              <w:t xml:space="preserve">- Mục tiêu: </w:t>
            </w:r>
          </w:p>
          <w:p w:rsidR="00E171EE" w:rsidRPr="00907620" w:rsidRDefault="00E171EE" w:rsidP="00FF6103">
            <w:pPr>
              <w:ind w:left="-90" w:firstLine="90"/>
              <w:jc w:val="both"/>
              <w:rPr>
                <w:lang w:val="nl-NL"/>
              </w:rPr>
            </w:pPr>
            <w:r w:rsidRPr="00907620">
              <w:rPr>
                <w:lang w:val="nl-NL"/>
              </w:rPr>
              <w:t>+ Tạo không khí vui vẻ, khấn khởi trước giờ học.</w:t>
            </w:r>
          </w:p>
          <w:p w:rsidR="00E171EE" w:rsidRPr="00907620" w:rsidRDefault="00E171EE" w:rsidP="00FF6103">
            <w:pPr>
              <w:ind w:left="-90" w:firstLine="90"/>
              <w:jc w:val="both"/>
              <w:rPr>
                <w:lang w:val="nl-NL"/>
              </w:rPr>
            </w:pPr>
            <w:r w:rsidRPr="00907620">
              <w:rPr>
                <w:lang w:val="nl-NL"/>
              </w:rPr>
              <w:t xml:space="preserve">+ Xây dựng kĩ năng quan sát , thực hành để nhận ra </w:t>
            </w:r>
            <w:r w:rsidRPr="00907620">
              <w:t>khả năng của bản thân</w:t>
            </w:r>
            <w:r w:rsidRPr="00907620">
              <w:rPr>
                <w:lang w:val="nl-NL"/>
              </w:rPr>
              <w:t xml:space="preserve"> </w:t>
            </w:r>
          </w:p>
          <w:p w:rsidR="00E171EE" w:rsidRPr="00907620" w:rsidRDefault="00E171EE" w:rsidP="00FF6103">
            <w:pPr>
              <w:ind w:left="-90" w:firstLine="90"/>
              <w:jc w:val="both"/>
              <w:rPr>
                <w:lang w:val="nl-NL"/>
              </w:rPr>
            </w:pPr>
            <w:r w:rsidRPr="00907620">
              <w:rPr>
                <w:lang w:val="nl-NL"/>
              </w:rPr>
              <w:t>- Cách tiến hành:</w:t>
            </w:r>
          </w:p>
        </w:tc>
      </w:tr>
      <w:tr w:rsidR="00E171EE" w:rsidRPr="00907620" w:rsidTr="00FF6103">
        <w:tc>
          <w:tcPr>
            <w:tcW w:w="5058" w:type="dxa"/>
            <w:tcBorders>
              <w:top w:val="single" w:sz="4" w:space="0" w:color="auto"/>
              <w:left w:val="single" w:sz="4" w:space="0" w:color="auto"/>
              <w:bottom w:val="dashed" w:sz="4" w:space="0" w:color="auto"/>
              <w:right w:val="single" w:sz="4" w:space="0" w:color="auto"/>
            </w:tcBorders>
            <w:hideMark/>
          </w:tcPr>
          <w:p w:rsidR="00E171EE" w:rsidRPr="00907620" w:rsidRDefault="00E171EE" w:rsidP="00FF6103">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 GV tổ chức cho HS chơi trò chơi “Đoán tên cảnh quan thiên nhiên qua bài hát, bài thơ”</w:t>
            </w:r>
          </w:p>
          <w:p w:rsidR="00E171EE" w:rsidRPr="00907620" w:rsidRDefault="00E171EE" w:rsidP="00FF6103">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 xml:space="preserve">Cách chơi: </w:t>
            </w:r>
          </w:p>
          <w:p w:rsidR="00E171EE" w:rsidRPr="00907620" w:rsidRDefault="00E171EE" w:rsidP="00FF6103">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Chia HS thành hai đội. Quản trò cho bốc thăm đội hát hoặc đọc thơ trước.</w:t>
            </w:r>
          </w:p>
          <w:p w:rsidR="00E171EE" w:rsidRPr="00907620" w:rsidRDefault="00E171EE" w:rsidP="00FF6103">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 xml:space="preserve"> Một người đại diện cho đội thứ nhất hát một đoạn của bài hát hoặc đọc hai đến ba câu thơ về cảnh quan thiên nhiên nào đó của đất nước hoặc quê hương. </w:t>
            </w:r>
          </w:p>
          <w:p w:rsidR="00E171EE" w:rsidRPr="00907620" w:rsidRDefault="00E171EE" w:rsidP="00FF6103">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lastRenderedPageBreak/>
              <w:t xml:space="preserve">Đội thứ hai đoán và nêu tên cảnh quan thiên nhiên trong khoảng 10 giây. </w:t>
            </w:r>
          </w:p>
          <w:p w:rsidR="00E171EE" w:rsidRPr="00907620" w:rsidRDefault="00E171EE" w:rsidP="00FF6103">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 xml:space="preserve">  Đoán đúng được 10 điểm, đoán sai không được điểm. Tiếp theo, một người của đội thứ hai hát hoặc đọc thơ để đội thứ nhất đoán.</w:t>
            </w:r>
          </w:p>
          <w:p w:rsidR="00E171EE" w:rsidRPr="00907620" w:rsidRDefault="00E171EE" w:rsidP="00FF6103">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Hai đội chơi luân phiên như vậy trong khoảng 15 phút. Quản tṛ tổng kết điểm và tuyên bố đội thắng cuộc.</w:t>
            </w:r>
          </w:p>
          <w:p w:rsidR="00E171EE" w:rsidRPr="00907620" w:rsidRDefault="00E171EE" w:rsidP="00FF6103">
            <w:pPr>
              <w:ind w:left="-90" w:firstLine="90"/>
              <w:jc w:val="both"/>
              <w:outlineLvl w:val="0"/>
              <w:rPr>
                <w:bCs/>
                <w:lang w:val="nl-NL"/>
              </w:rPr>
            </w:pPr>
            <w:r w:rsidRPr="00907620">
              <w:rPr>
                <w:bCs/>
                <w:lang w:val="nl-NL"/>
              </w:rPr>
              <w:t>- GV Nhận xét, tuyên dương.</w:t>
            </w:r>
          </w:p>
          <w:p w:rsidR="00E171EE" w:rsidRPr="00907620" w:rsidRDefault="00E171EE" w:rsidP="00FF6103">
            <w:pPr>
              <w:ind w:left="-90" w:firstLine="90"/>
              <w:jc w:val="both"/>
              <w:outlineLvl w:val="0"/>
              <w:rPr>
                <w:bCs/>
                <w:lang w:val="nl-NL"/>
              </w:rPr>
            </w:pPr>
            <w:r w:rsidRPr="00907620">
              <w:rPr>
                <w:bCs/>
                <w:lang w:val="nl-NL"/>
              </w:rPr>
              <w:t>- GV dẫn dắt vào bài mới.</w:t>
            </w:r>
          </w:p>
        </w:tc>
        <w:tc>
          <w:tcPr>
            <w:tcW w:w="5115" w:type="dxa"/>
            <w:tcBorders>
              <w:top w:val="single" w:sz="4" w:space="0" w:color="auto"/>
              <w:left w:val="single" w:sz="4" w:space="0" w:color="auto"/>
              <w:bottom w:val="dashed" w:sz="4" w:space="0" w:color="auto"/>
              <w:right w:val="single" w:sz="4" w:space="0" w:color="auto"/>
            </w:tcBorders>
          </w:tcPr>
          <w:p w:rsidR="00E171EE" w:rsidRPr="00907620" w:rsidRDefault="00E171EE" w:rsidP="00FF6103">
            <w:pPr>
              <w:ind w:left="-90" w:firstLine="90"/>
              <w:jc w:val="both"/>
              <w:rPr>
                <w:lang w:val="nl-NL"/>
              </w:rPr>
            </w:pPr>
            <w:r w:rsidRPr="00907620">
              <w:rPr>
                <w:lang w:val="nl-NL"/>
              </w:rPr>
              <w:lastRenderedPageBreak/>
              <w:t>- HS lắng nghe.</w:t>
            </w: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r w:rsidRPr="00907620">
              <w:rPr>
                <w:lang w:val="nl-NL"/>
              </w:rPr>
              <w:t>- HS tham gia chơi</w:t>
            </w: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r w:rsidRPr="00907620">
              <w:rPr>
                <w:lang w:val="nl-NL"/>
              </w:rPr>
              <w:t>- HS lắng nghe.</w:t>
            </w:r>
          </w:p>
        </w:tc>
      </w:tr>
      <w:tr w:rsidR="00E171EE" w:rsidRPr="00907620" w:rsidTr="00FF6103">
        <w:tc>
          <w:tcPr>
            <w:tcW w:w="10173" w:type="dxa"/>
            <w:gridSpan w:val="2"/>
            <w:tcBorders>
              <w:top w:val="dashed" w:sz="4" w:space="0" w:color="auto"/>
              <w:left w:val="single" w:sz="4" w:space="0" w:color="auto"/>
              <w:bottom w:val="dashed" w:sz="4" w:space="0" w:color="auto"/>
              <w:right w:val="single" w:sz="4" w:space="0" w:color="auto"/>
            </w:tcBorders>
            <w:hideMark/>
          </w:tcPr>
          <w:p w:rsidR="00E171EE" w:rsidRPr="00907620" w:rsidRDefault="00E171EE" w:rsidP="00FF6103">
            <w:pPr>
              <w:ind w:left="-90" w:firstLine="90"/>
              <w:jc w:val="both"/>
              <w:rPr>
                <w:b/>
                <w:bCs/>
                <w:iCs/>
                <w:lang w:val="nl-NL"/>
              </w:rPr>
            </w:pPr>
            <w:r w:rsidRPr="00907620">
              <w:rPr>
                <w:b/>
                <w:bCs/>
                <w:iCs/>
                <w:lang w:val="nl-NL"/>
              </w:rPr>
              <w:lastRenderedPageBreak/>
              <w:t>2. Sinh hoạt cuối tuần</w:t>
            </w:r>
            <w:r w:rsidRPr="00907620">
              <w:rPr>
                <w:bCs/>
                <w:i/>
                <w:iCs/>
                <w:lang w:val="nl-NL"/>
              </w:rPr>
              <w:t>:</w:t>
            </w:r>
          </w:p>
          <w:p w:rsidR="00E171EE" w:rsidRPr="00907620" w:rsidRDefault="00E171EE" w:rsidP="00FF6103">
            <w:pPr>
              <w:ind w:left="-90" w:firstLine="90"/>
              <w:jc w:val="both"/>
              <w:rPr>
                <w:lang w:val="nl-NL"/>
              </w:rPr>
            </w:pPr>
            <w:r w:rsidRPr="00907620">
              <w:rPr>
                <w:b/>
                <w:bCs/>
                <w:iCs/>
                <w:lang w:val="nl-NL"/>
              </w:rPr>
              <w:t xml:space="preserve">- </w:t>
            </w:r>
            <w:r w:rsidRPr="00907620">
              <w:rPr>
                <w:bCs/>
                <w:lang w:val="nl-NL"/>
              </w:rPr>
              <w:t>Mục tiêu:</w:t>
            </w:r>
            <w:r w:rsidRPr="00907620">
              <w:rPr>
                <w:lang w:val="nl-NL"/>
              </w:rPr>
              <w:t xml:space="preserve"> Đánh giá kết quả hoạt động trong tuần, đề ra kế hoạch hoạt động tuần tới.</w:t>
            </w:r>
          </w:p>
          <w:p w:rsidR="00E171EE" w:rsidRPr="00907620" w:rsidRDefault="00E171EE" w:rsidP="00FF6103">
            <w:pPr>
              <w:ind w:left="-90" w:firstLine="90"/>
              <w:jc w:val="both"/>
              <w:rPr>
                <w:lang w:val="nl-NL"/>
              </w:rPr>
            </w:pPr>
            <w:r w:rsidRPr="00907620">
              <w:rPr>
                <w:b/>
                <w:bCs/>
                <w:iCs/>
                <w:lang w:val="nl-NL"/>
              </w:rPr>
              <w:t xml:space="preserve">- </w:t>
            </w:r>
            <w:r w:rsidRPr="00907620">
              <w:rPr>
                <w:bCs/>
                <w:iCs/>
                <w:lang w:val="nl-NL"/>
              </w:rPr>
              <w:t>Cách tiến hành:</w:t>
            </w:r>
          </w:p>
        </w:tc>
      </w:tr>
      <w:tr w:rsidR="00E171EE" w:rsidRPr="00907620" w:rsidTr="00FF6103">
        <w:tc>
          <w:tcPr>
            <w:tcW w:w="5058" w:type="dxa"/>
            <w:tcBorders>
              <w:top w:val="dashed" w:sz="4" w:space="0" w:color="auto"/>
              <w:left w:val="single" w:sz="4" w:space="0" w:color="auto"/>
              <w:bottom w:val="dashed" w:sz="4" w:space="0" w:color="auto"/>
              <w:right w:val="single" w:sz="4" w:space="0" w:color="auto"/>
            </w:tcBorders>
            <w:hideMark/>
          </w:tcPr>
          <w:p w:rsidR="00E171EE" w:rsidRPr="00907620" w:rsidRDefault="00E171EE" w:rsidP="00FF6103">
            <w:pPr>
              <w:ind w:left="-90" w:firstLine="90"/>
              <w:jc w:val="both"/>
              <w:rPr>
                <w:b/>
                <w:lang w:val="nl-NL"/>
              </w:rPr>
            </w:pPr>
            <w:r w:rsidRPr="00907620">
              <w:rPr>
                <w:b/>
                <w:lang w:val="nl-NL"/>
              </w:rPr>
              <w:t>* Hoạt động 1: Đánh giá kết quả cuối tuần. (Làm việc theo tổ)</w:t>
            </w:r>
          </w:p>
          <w:p w:rsidR="00E171EE" w:rsidRPr="00907620" w:rsidRDefault="00E171EE" w:rsidP="00FF6103">
            <w:pPr>
              <w:ind w:left="-90" w:firstLine="90"/>
              <w:jc w:val="both"/>
              <w:rPr>
                <w:lang w:val="nl-NL"/>
              </w:rPr>
            </w:pPr>
            <w:r w:rsidRPr="00907620">
              <w:rPr>
                <w:b/>
                <w:lang w:val="nl-NL"/>
              </w:rPr>
              <w:t xml:space="preserve">- </w:t>
            </w:r>
            <w:r w:rsidRPr="00907620">
              <w:rPr>
                <w:lang w:val="nl-NL"/>
              </w:rPr>
              <w:t xml:space="preserve">GV mời lớp trưởng điều hành phần sinh hoạt cuối tuần: Đánh giá kết quả hoạt động cuối tuần. </w:t>
            </w:r>
          </w:p>
          <w:p w:rsidR="00E171EE" w:rsidRPr="00907620" w:rsidRDefault="00E171EE" w:rsidP="00FF6103">
            <w:pPr>
              <w:ind w:left="-90" w:firstLine="90"/>
              <w:jc w:val="both"/>
              <w:rPr>
                <w:lang w:val="nl-NL"/>
              </w:rPr>
            </w:pPr>
            <w:r w:rsidRPr="00907620">
              <w:rPr>
                <w:lang w:val="nl-NL"/>
              </w:rPr>
              <w:t>- Lớp trưởng lên điều hành nội dung sinh hoạt: Mời các tổ thảo luận, tự đánh giá kết quả kết quả hoạt động trong tuần:</w:t>
            </w:r>
          </w:p>
          <w:p w:rsidR="00E171EE" w:rsidRPr="00907620" w:rsidRDefault="00E171EE" w:rsidP="00FF6103">
            <w:pPr>
              <w:ind w:left="-90" w:firstLine="90"/>
              <w:jc w:val="both"/>
              <w:rPr>
                <w:lang w:val="nl-NL"/>
              </w:rPr>
            </w:pPr>
            <w:r w:rsidRPr="00907620">
              <w:rPr>
                <w:lang w:val="nl-NL"/>
              </w:rPr>
              <w:t>+ Sinh hoạt nền nếp.</w:t>
            </w:r>
          </w:p>
          <w:p w:rsidR="00E171EE" w:rsidRPr="00907620" w:rsidRDefault="00E171EE" w:rsidP="00FF6103">
            <w:pPr>
              <w:ind w:left="-90" w:firstLine="90"/>
              <w:jc w:val="both"/>
              <w:rPr>
                <w:lang w:val="nl-NL"/>
              </w:rPr>
            </w:pPr>
            <w:r w:rsidRPr="00907620">
              <w:rPr>
                <w:lang w:val="nl-NL"/>
              </w:rPr>
              <w:t>+ Thi đua của đội cờ đỏ tổ chức.</w:t>
            </w:r>
          </w:p>
          <w:p w:rsidR="00E171EE" w:rsidRPr="00907620" w:rsidRDefault="00E171EE" w:rsidP="00FF6103">
            <w:pPr>
              <w:ind w:left="-90" w:firstLine="90"/>
              <w:jc w:val="both"/>
              <w:rPr>
                <w:lang w:val="nl-NL"/>
              </w:rPr>
            </w:pPr>
            <w:r w:rsidRPr="00907620">
              <w:rPr>
                <w:lang w:val="nl-NL"/>
              </w:rPr>
              <w:t>+ Kết quả hoạt động các phong trào.</w:t>
            </w:r>
          </w:p>
          <w:p w:rsidR="00E171EE" w:rsidRPr="00907620" w:rsidRDefault="00E171EE" w:rsidP="00FF6103">
            <w:pPr>
              <w:ind w:left="-90" w:firstLine="90"/>
              <w:jc w:val="both"/>
              <w:rPr>
                <w:lang w:val="nl-NL"/>
              </w:rPr>
            </w:pPr>
            <w:r w:rsidRPr="00907620">
              <w:rPr>
                <w:lang w:val="nl-NL"/>
              </w:rPr>
              <w:t>+ Một số nội dung phát sinh trong tuần...</w:t>
            </w:r>
          </w:p>
          <w:p w:rsidR="00E171EE" w:rsidRPr="00907620" w:rsidRDefault="00E171EE" w:rsidP="00FF6103">
            <w:pPr>
              <w:ind w:left="-90" w:firstLine="90"/>
              <w:jc w:val="both"/>
              <w:rPr>
                <w:lang w:val="nl-NL"/>
              </w:rPr>
            </w:pPr>
            <w:r w:rsidRPr="00907620">
              <w:rPr>
                <w:lang w:val="nl-NL"/>
              </w:rPr>
              <w:t>- Lớp trưởng mời Tổ trưởng các tổ báo cáo.</w:t>
            </w:r>
          </w:p>
          <w:p w:rsidR="00E171EE" w:rsidRPr="00907620" w:rsidRDefault="00E171EE" w:rsidP="00FF6103">
            <w:pPr>
              <w:ind w:left="-90" w:firstLine="90"/>
              <w:jc w:val="both"/>
              <w:rPr>
                <w:lang w:val="nl-NL"/>
              </w:rPr>
            </w:pPr>
            <w:r w:rsidRPr="00907620">
              <w:rPr>
                <w:lang w:val="nl-NL"/>
              </w:rPr>
              <w:t>- Lớp trưởng tổng hợp kết quả và mời giáo viên chủ nhiệm nhận xét chung.</w:t>
            </w:r>
          </w:p>
          <w:p w:rsidR="00E171EE" w:rsidRPr="00907620" w:rsidRDefault="00E171EE" w:rsidP="00FF6103">
            <w:pPr>
              <w:ind w:left="-90" w:firstLine="90"/>
              <w:jc w:val="both"/>
              <w:rPr>
                <w:lang w:val="nl-NL"/>
              </w:rPr>
            </w:pPr>
            <w:r w:rsidRPr="00907620">
              <w:rPr>
                <w:lang w:val="nl-NL"/>
              </w:rPr>
              <w:t>- GV nhận xét chung, tuyên dương. (Có thể khen, thưởng,...tuỳ vào kết quả trong tuần)</w:t>
            </w:r>
          </w:p>
          <w:p w:rsidR="00E171EE" w:rsidRPr="00907620" w:rsidRDefault="00E171EE" w:rsidP="00FF6103">
            <w:pPr>
              <w:ind w:left="-90" w:firstLine="90"/>
              <w:jc w:val="both"/>
              <w:rPr>
                <w:b/>
                <w:lang w:val="nl-NL"/>
              </w:rPr>
            </w:pPr>
            <w:r w:rsidRPr="00907620">
              <w:rPr>
                <w:b/>
                <w:lang w:val="nl-NL"/>
              </w:rPr>
              <w:t>* Hoạt động 2: Kế hoạch tuần tới. (Làm việc theo tổ)</w:t>
            </w:r>
          </w:p>
          <w:p w:rsidR="00E171EE" w:rsidRPr="00907620" w:rsidRDefault="00E171EE" w:rsidP="00FF6103">
            <w:pPr>
              <w:ind w:left="-90" w:firstLine="90"/>
              <w:jc w:val="both"/>
              <w:rPr>
                <w:lang w:val="nl-NL"/>
              </w:rPr>
            </w:pPr>
            <w:r w:rsidRPr="00907620">
              <w:rPr>
                <w:lang w:val="nl-NL"/>
              </w:rPr>
              <w:t xml:space="preserve"> </w:t>
            </w:r>
            <w:r w:rsidRPr="00907620">
              <w:rPr>
                <w:b/>
                <w:lang w:val="nl-NL"/>
              </w:rPr>
              <w:t xml:space="preserve">- </w:t>
            </w:r>
            <w:r w:rsidRPr="00907620">
              <w:rPr>
                <w:lang w:val="nl-NL"/>
              </w:rPr>
              <w:t>GV yêu cầu lớp Trưởng (hoặc lớp phó học tập) triển khai kế hoạch hoạt động tuần tới. Yêu cầu các nhóm (tổ) thảo luận, nhận xét, bổ sung các nội dung trong kế hoạch.</w:t>
            </w:r>
          </w:p>
          <w:p w:rsidR="00E171EE" w:rsidRPr="00907620" w:rsidRDefault="00E171EE" w:rsidP="00FF6103">
            <w:pPr>
              <w:ind w:left="-90" w:firstLine="90"/>
              <w:jc w:val="both"/>
              <w:rPr>
                <w:lang w:val="nl-NL"/>
              </w:rPr>
            </w:pPr>
            <w:r w:rsidRPr="00907620">
              <w:rPr>
                <w:lang w:val="nl-NL"/>
              </w:rPr>
              <w:t>+ Thực hiện nền nếp trong tuần.</w:t>
            </w:r>
          </w:p>
          <w:p w:rsidR="00E171EE" w:rsidRPr="00907620" w:rsidRDefault="00E171EE" w:rsidP="00FF6103">
            <w:pPr>
              <w:ind w:left="-90" w:firstLine="90"/>
              <w:jc w:val="both"/>
              <w:rPr>
                <w:lang w:val="nl-NL"/>
              </w:rPr>
            </w:pPr>
            <w:r w:rsidRPr="00907620">
              <w:rPr>
                <w:lang w:val="nl-NL"/>
              </w:rPr>
              <w:lastRenderedPageBreak/>
              <w:t>+ Thi đua học tập tốt theo chấm điểm của đội cờ đỏ.</w:t>
            </w:r>
          </w:p>
          <w:p w:rsidR="00E171EE" w:rsidRPr="00907620" w:rsidRDefault="00E171EE" w:rsidP="00FF6103">
            <w:pPr>
              <w:ind w:left="-90" w:firstLine="90"/>
              <w:jc w:val="both"/>
              <w:rPr>
                <w:lang w:val="nl-NL"/>
              </w:rPr>
            </w:pPr>
            <w:r w:rsidRPr="00907620">
              <w:rPr>
                <w:lang w:val="nl-NL"/>
              </w:rPr>
              <w:t>+ Thực hiện các hoạt động các phong trào.</w:t>
            </w:r>
          </w:p>
          <w:p w:rsidR="00E171EE" w:rsidRPr="00907620" w:rsidRDefault="00E171EE" w:rsidP="00FF6103">
            <w:pPr>
              <w:ind w:left="-90" w:firstLine="90"/>
              <w:jc w:val="both"/>
              <w:rPr>
                <w:lang w:val="nl-NL"/>
              </w:rPr>
            </w:pPr>
            <w:r w:rsidRPr="00907620">
              <w:rPr>
                <w:lang w:val="nl-NL"/>
              </w:rPr>
              <w:t>- Lớp trưởng báo cáo kết quả thảo luận kế hoạch và mời GV nhận xét, góp ý.</w:t>
            </w:r>
          </w:p>
          <w:p w:rsidR="00E171EE" w:rsidRPr="00907620" w:rsidRDefault="00E171EE" w:rsidP="00FF6103">
            <w:pPr>
              <w:ind w:left="-90" w:firstLine="90"/>
              <w:jc w:val="both"/>
              <w:rPr>
                <w:lang w:val="nl-NL"/>
              </w:rPr>
            </w:pPr>
            <w:r w:rsidRPr="00907620">
              <w:rPr>
                <w:lang w:val="nl-NL"/>
              </w:rPr>
              <w:t>- GV nhận xét chung, thống nhất, và biểu quyết hành động.</w:t>
            </w:r>
          </w:p>
        </w:tc>
        <w:tc>
          <w:tcPr>
            <w:tcW w:w="5115" w:type="dxa"/>
            <w:tcBorders>
              <w:top w:val="dashed" w:sz="4" w:space="0" w:color="auto"/>
              <w:left w:val="single" w:sz="4" w:space="0" w:color="auto"/>
              <w:bottom w:val="dashed" w:sz="4" w:space="0" w:color="auto"/>
              <w:right w:val="single" w:sz="4" w:space="0" w:color="auto"/>
            </w:tcBorders>
          </w:tcPr>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r w:rsidRPr="00907620">
              <w:rPr>
                <w:lang w:val="nl-NL"/>
              </w:rPr>
              <w:t xml:space="preserve">- Lớp trưởng lên điều hành phần sinh hoạt cuối tuần: Đánh giá kết quả hoạt động cuối tuần. </w:t>
            </w:r>
          </w:p>
          <w:p w:rsidR="00E171EE" w:rsidRPr="00907620" w:rsidRDefault="00E171EE" w:rsidP="00FF6103">
            <w:pPr>
              <w:ind w:left="-90" w:firstLine="90"/>
              <w:jc w:val="both"/>
              <w:rPr>
                <w:lang w:val="nl-NL"/>
              </w:rPr>
            </w:pPr>
            <w:r w:rsidRPr="00907620">
              <w:rPr>
                <w:lang w:val="nl-NL"/>
              </w:rPr>
              <w:t>- Mời các nhóm thảo luận, tự đánh giá kết quả kết quả hoạt động trong tuần.</w:t>
            </w: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r w:rsidRPr="00907620">
              <w:rPr>
                <w:lang w:val="nl-NL"/>
              </w:rPr>
              <w:t>- Các tổ trưởng lần lượt báo cáo kết quả hoạt động cuối tuần.</w:t>
            </w: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r w:rsidRPr="00907620">
              <w:rPr>
                <w:lang w:val="nl-NL"/>
              </w:rPr>
              <w:t>- Lắng nghe rút kinh nghiệm.</w:t>
            </w: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r w:rsidRPr="00907620">
              <w:rPr>
                <w:lang w:val="nl-NL"/>
              </w:rPr>
              <w:t>- 1 HS nêu lại  nội dung.</w:t>
            </w: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r w:rsidRPr="00907620">
              <w:rPr>
                <w:lang w:val="nl-NL"/>
              </w:rPr>
              <w:t>- Lớp Trưởng (hoặc lớp phó học tập) triển khai kế hoạt động tuần tới.</w:t>
            </w: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r w:rsidRPr="00907620">
              <w:rPr>
                <w:lang w:val="nl-NL"/>
              </w:rPr>
              <w:lastRenderedPageBreak/>
              <w:t>- HS thảo luận theo tổ: Xem xét các nội dung trong tuần tới, bổ sung nếu cần.</w:t>
            </w: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r w:rsidRPr="00907620">
              <w:rPr>
                <w:lang w:val="nl-NL"/>
              </w:rPr>
              <w:t>- Một số nhóm nhận xét, bổ sung.</w:t>
            </w:r>
          </w:p>
          <w:p w:rsidR="00E171EE" w:rsidRPr="00907620" w:rsidRDefault="00E171EE" w:rsidP="00FF6103">
            <w:pPr>
              <w:ind w:left="-90" w:firstLine="90"/>
              <w:jc w:val="both"/>
              <w:rPr>
                <w:lang w:val="nl-NL"/>
              </w:rPr>
            </w:pPr>
            <w:r w:rsidRPr="00907620">
              <w:rPr>
                <w:lang w:val="nl-NL"/>
              </w:rPr>
              <w:t>- Cả lớp biểu quyết hành động bằng giơ tay.</w:t>
            </w:r>
          </w:p>
        </w:tc>
      </w:tr>
      <w:tr w:rsidR="00E171EE" w:rsidRPr="00907620" w:rsidTr="00FF6103">
        <w:tc>
          <w:tcPr>
            <w:tcW w:w="10173" w:type="dxa"/>
            <w:gridSpan w:val="2"/>
            <w:tcBorders>
              <w:top w:val="dashed" w:sz="4" w:space="0" w:color="auto"/>
              <w:left w:val="single" w:sz="4" w:space="0" w:color="auto"/>
              <w:bottom w:val="dashed" w:sz="4" w:space="0" w:color="auto"/>
              <w:right w:val="single" w:sz="4" w:space="0" w:color="auto"/>
            </w:tcBorders>
            <w:hideMark/>
          </w:tcPr>
          <w:p w:rsidR="00E171EE" w:rsidRPr="00907620" w:rsidRDefault="00E171EE" w:rsidP="00FF6103">
            <w:pPr>
              <w:ind w:left="-90" w:firstLine="90"/>
              <w:jc w:val="both"/>
              <w:rPr>
                <w:b/>
                <w:bCs/>
                <w:iCs/>
                <w:lang w:val="nl-NL"/>
              </w:rPr>
            </w:pPr>
            <w:r w:rsidRPr="00907620">
              <w:rPr>
                <w:b/>
                <w:bCs/>
                <w:iCs/>
                <w:lang w:val="nl-NL"/>
              </w:rPr>
              <w:lastRenderedPageBreak/>
              <w:t>3. Sinh hoạt chủ đề.</w:t>
            </w:r>
          </w:p>
          <w:p w:rsidR="00E171EE" w:rsidRPr="00907620" w:rsidRDefault="00E171EE" w:rsidP="00FF6103">
            <w:pPr>
              <w:ind w:left="-90" w:firstLine="90"/>
              <w:jc w:val="both"/>
              <w:rPr>
                <w:lang w:val="nl-NL"/>
              </w:rPr>
            </w:pPr>
            <w:r w:rsidRPr="00907620">
              <w:rPr>
                <w:b/>
                <w:bCs/>
                <w:iCs/>
                <w:lang w:val="nl-NL"/>
              </w:rPr>
              <w:t xml:space="preserve">- </w:t>
            </w:r>
            <w:r w:rsidRPr="00907620">
              <w:rPr>
                <w:bCs/>
                <w:lang w:val="nl-NL"/>
              </w:rPr>
              <w:t>Mục tiêu:</w:t>
            </w:r>
            <w:r w:rsidRPr="00907620">
              <w:rPr>
                <w:lang w:val="nl-NL"/>
              </w:rPr>
              <w:t xml:space="preserve"> </w:t>
            </w:r>
          </w:p>
          <w:p w:rsidR="00E171EE" w:rsidRPr="00907620" w:rsidRDefault="00E171EE" w:rsidP="00FF6103">
            <w:pPr>
              <w:autoSpaceDE w:val="0"/>
              <w:autoSpaceDN w:val="0"/>
              <w:adjustRightInd w:val="0"/>
              <w:ind w:left="-90" w:firstLine="90"/>
              <w:rPr>
                <w:i/>
                <w:lang w:val="nl-NL"/>
              </w:rPr>
            </w:pPr>
            <w:r w:rsidRPr="00907620">
              <w:rPr>
                <w:lang w:val="nl-NL"/>
              </w:rPr>
              <w:t xml:space="preserve">+ Học sinh tái hiện thông tin về một cảnh quan thiên nhiên ở địa phương bằng cách sử dụng  </w:t>
            </w:r>
            <w:r w:rsidRPr="00907620">
              <w:rPr>
                <w:i/>
              </w:rPr>
              <w:t xml:space="preserve">Sổ </w:t>
            </w:r>
            <w:r w:rsidRPr="00907620">
              <w:rPr>
                <w:i/>
                <w:lang w:val="nl-NL"/>
              </w:rPr>
              <w:t xml:space="preserve">tay hướng dẫn du lịch địa phương </w:t>
            </w:r>
          </w:p>
          <w:p w:rsidR="00E171EE" w:rsidRPr="00907620" w:rsidRDefault="00E171EE" w:rsidP="00FF6103">
            <w:pPr>
              <w:ind w:left="-90" w:firstLine="90"/>
              <w:jc w:val="both"/>
              <w:rPr>
                <w:lang w:val="nl-NL"/>
              </w:rPr>
            </w:pPr>
            <w:r w:rsidRPr="00907620">
              <w:rPr>
                <w:lang w:val="nl-NL"/>
              </w:rPr>
              <w:t xml:space="preserve">+ Học sinh cam kết trao đổi với người thân về những việc cần làm để phát huy  những điểm đáng tự hào về một cảnh quan thiên nhiên ở địa phương </w:t>
            </w:r>
          </w:p>
          <w:p w:rsidR="00E171EE" w:rsidRPr="00907620" w:rsidRDefault="00E171EE" w:rsidP="00FF6103">
            <w:pPr>
              <w:ind w:left="-90" w:firstLine="90"/>
              <w:rPr>
                <w:lang w:val="nl-NL"/>
              </w:rPr>
            </w:pPr>
            <w:r w:rsidRPr="00907620">
              <w:rPr>
                <w:b/>
                <w:bCs/>
                <w:iCs/>
                <w:lang w:val="nl-NL"/>
              </w:rPr>
              <w:t xml:space="preserve">- </w:t>
            </w:r>
            <w:r w:rsidRPr="00907620">
              <w:rPr>
                <w:bCs/>
                <w:iCs/>
                <w:lang w:val="nl-NL"/>
              </w:rPr>
              <w:t>Cách tiến hành:</w:t>
            </w:r>
          </w:p>
        </w:tc>
      </w:tr>
      <w:tr w:rsidR="00E171EE" w:rsidRPr="00907620" w:rsidTr="00FF6103">
        <w:tc>
          <w:tcPr>
            <w:tcW w:w="5058" w:type="dxa"/>
            <w:tcBorders>
              <w:top w:val="dashed" w:sz="4" w:space="0" w:color="auto"/>
              <w:left w:val="single" w:sz="4" w:space="0" w:color="auto"/>
              <w:bottom w:val="dashed" w:sz="4" w:space="0" w:color="auto"/>
              <w:right w:val="single" w:sz="4" w:space="0" w:color="auto"/>
            </w:tcBorders>
          </w:tcPr>
          <w:p w:rsidR="00E171EE" w:rsidRPr="00907620" w:rsidRDefault="00E171EE" w:rsidP="00FF6103">
            <w:pPr>
              <w:autoSpaceDE w:val="0"/>
              <w:autoSpaceDN w:val="0"/>
              <w:adjustRightInd w:val="0"/>
              <w:ind w:left="-90" w:firstLine="90"/>
              <w:jc w:val="both"/>
              <w:rPr>
                <w:b/>
                <w:lang w:val="nl-NL"/>
              </w:rPr>
            </w:pPr>
            <w:r w:rsidRPr="00907620">
              <w:rPr>
                <w:b/>
                <w:lang w:val="nl-NL"/>
              </w:rPr>
              <w:t>Hoạt động 3: Chia sẻ thu hoạch sau trải nghiệm</w:t>
            </w:r>
            <w:r w:rsidRPr="00907620">
              <w:rPr>
                <w:lang w:val="nl-NL"/>
              </w:rPr>
              <w:t xml:space="preserve"> </w:t>
            </w:r>
            <w:r w:rsidRPr="00907620">
              <w:rPr>
                <w:b/>
                <w:lang w:val="nl-NL"/>
              </w:rPr>
              <w:t>(Làm việc chung cả lớp)</w:t>
            </w:r>
          </w:p>
          <w:p w:rsidR="00E171EE" w:rsidRPr="00907620" w:rsidRDefault="00E171EE" w:rsidP="00FF6103">
            <w:pPr>
              <w:autoSpaceDE w:val="0"/>
              <w:autoSpaceDN w:val="0"/>
              <w:adjustRightInd w:val="0"/>
              <w:ind w:left="-90" w:firstLine="90"/>
              <w:jc w:val="both"/>
              <w:rPr>
                <w:i/>
                <w:lang w:val="nl-NL"/>
              </w:rPr>
            </w:pPr>
            <w:r w:rsidRPr="00907620">
              <w:t xml:space="preserve">- GV mời các nhóm trưng bày cuốn </w:t>
            </w:r>
            <w:r w:rsidRPr="00907620">
              <w:rPr>
                <w:i/>
              </w:rPr>
              <w:t xml:space="preserve">Sổ </w:t>
            </w:r>
            <w:r w:rsidRPr="00907620">
              <w:rPr>
                <w:i/>
                <w:lang w:val="nl-NL"/>
              </w:rPr>
              <w:t xml:space="preserve">tay hướng dẫn du lịch địa phương </w:t>
            </w:r>
          </w:p>
          <w:p w:rsidR="00E171EE" w:rsidRPr="00907620" w:rsidRDefault="00E171EE" w:rsidP="00FF6103">
            <w:pPr>
              <w:autoSpaceDE w:val="0"/>
              <w:autoSpaceDN w:val="0"/>
              <w:adjustRightInd w:val="0"/>
              <w:ind w:left="-90" w:firstLine="90"/>
              <w:jc w:val="both"/>
            </w:pPr>
            <w:r w:rsidRPr="00907620">
              <w:t xml:space="preserve">- GV cho các nhóm khác phỏng vấn các nhóm bạn về cách bài trí nội dung </w:t>
            </w:r>
          </w:p>
          <w:p w:rsidR="00E171EE" w:rsidRPr="00907620" w:rsidRDefault="00E171EE" w:rsidP="00FF6103">
            <w:pPr>
              <w:autoSpaceDE w:val="0"/>
              <w:autoSpaceDN w:val="0"/>
              <w:adjustRightInd w:val="0"/>
              <w:ind w:left="-90" w:firstLine="90"/>
              <w:jc w:val="both"/>
            </w:pPr>
          </w:p>
          <w:p w:rsidR="00E171EE" w:rsidRPr="00907620" w:rsidRDefault="00E171EE" w:rsidP="00FF6103">
            <w:pPr>
              <w:autoSpaceDE w:val="0"/>
              <w:autoSpaceDN w:val="0"/>
              <w:adjustRightInd w:val="0"/>
              <w:ind w:left="-90" w:firstLine="90"/>
              <w:jc w:val="both"/>
            </w:pPr>
          </w:p>
          <w:p w:rsidR="00E171EE" w:rsidRPr="00907620" w:rsidRDefault="00E171EE" w:rsidP="00FF6103">
            <w:pPr>
              <w:autoSpaceDE w:val="0"/>
              <w:autoSpaceDN w:val="0"/>
              <w:adjustRightInd w:val="0"/>
              <w:ind w:left="-90" w:firstLine="90"/>
              <w:jc w:val="both"/>
            </w:pPr>
          </w:p>
          <w:p w:rsidR="00E171EE" w:rsidRPr="00907620" w:rsidRDefault="00E171EE" w:rsidP="00FF6103">
            <w:pPr>
              <w:autoSpaceDE w:val="0"/>
              <w:autoSpaceDN w:val="0"/>
              <w:adjustRightInd w:val="0"/>
              <w:ind w:left="-90" w:firstLine="90"/>
              <w:jc w:val="both"/>
            </w:pPr>
          </w:p>
          <w:p w:rsidR="00E171EE" w:rsidRPr="00907620" w:rsidRDefault="00E171EE" w:rsidP="00FF6103">
            <w:pPr>
              <w:autoSpaceDE w:val="0"/>
              <w:autoSpaceDN w:val="0"/>
              <w:adjustRightInd w:val="0"/>
              <w:ind w:left="-90" w:firstLine="90"/>
              <w:jc w:val="both"/>
            </w:pPr>
          </w:p>
          <w:p w:rsidR="00E171EE" w:rsidRPr="00907620" w:rsidRDefault="00E171EE" w:rsidP="00FF6103">
            <w:pPr>
              <w:autoSpaceDE w:val="0"/>
              <w:autoSpaceDN w:val="0"/>
              <w:adjustRightInd w:val="0"/>
              <w:ind w:left="-90" w:firstLine="90"/>
              <w:jc w:val="both"/>
            </w:pPr>
          </w:p>
          <w:p w:rsidR="00E171EE" w:rsidRPr="00907620" w:rsidRDefault="00E171EE" w:rsidP="00FF6103">
            <w:pPr>
              <w:autoSpaceDE w:val="0"/>
              <w:autoSpaceDN w:val="0"/>
              <w:adjustRightInd w:val="0"/>
              <w:ind w:left="-90" w:firstLine="90"/>
              <w:jc w:val="both"/>
            </w:pPr>
          </w:p>
          <w:p w:rsidR="00E171EE" w:rsidRPr="00907620" w:rsidRDefault="00E171EE" w:rsidP="00FF6103">
            <w:pPr>
              <w:autoSpaceDE w:val="0"/>
              <w:autoSpaceDN w:val="0"/>
              <w:adjustRightInd w:val="0"/>
              <w:ind w:left="-90" w:firstLine="90"/>
              <w:jc w:val="both"/>
              <w:rPr>
                <w:lang w:val="nl-NL"/>
              </w:rPr>
            </w:pPr>
          </w:p>
          <w:p w:rsidR="00E171EE" w:rsidRPr="00907620" w:rsidRDefault="00E171EE" w:rsidP="00FF6103">
            <w:pPr>
              <w:autoSpaceDE w:val="0"/>
              <w:autoSpaceDN w:val="0"/>
              <w:adjustRightInd w:val="0"/>
              <w:ind w:left="-90" w:firstLine="90"/>
              <w:jc w:val="both"/>
            </w:pPr>
            <w:r w:rsidRPr="00907620">
              <w:rPr>
                <w:lang w:val="nl-NL"/>
              </w:rPr>
              <w:t xml:space="preserve">- </w:t>
            </w:r>
            <w:r w:rsidRPr="00907620">
              <w:t>GV mời một số em thể hiện chia sẻ những điểm thú vị trong cuốn sổ tay của nhóm bạn  trước lớp.</w:t>
            </w:r>
          </w:p>
          <w:p w:rsidR="00E171EE" w:rsidRPr="00907620" w:rsidRDefault="00E171EE" w:rsidP="00FF6103">
            <w:pPr>
              <w:ind w:left="-90" w:firstLine="90"/>
              <w:jc w:val="both"/>
              <w:rPr>
                <w:lang w:val="nl-NL"/>
              </w:rPr>
            </w:pPr>
            <w:r w:rsidRPr="00907620">
              <w:rPr>
                <w:lang w:val="nl-NL"/>
              </w:rPr>
              <w:t>- GV mời cả lớp nhận xét.</w:t>
            </w:r>
          </w:p>
          <w:p w:rsidR="00E171EE" w:rsidRPr="00907620" w:rsidRDefault="00E171EE" w:rsidP="00FF6103">
            <w:pPr>
              <w:ind w:left="-90" w:firstLine="90"/>
              <w:jc w:val="both"/>
              <w:rPr>
                <w:lang w:val="nl-NL"/>
              </w:rPr>
            </w:pPr>
            <w:r w:rsidRPr="00907620">
              <w:rPr>
                <w:lang w:val="nl-NL"/>
              </w:rPr>
              <w:t>- GV giải thích thêm ý nghĩa của những khả năng của các bạn thể hiện để HS nghe và học tập bạn.</w:t>
            </w:r>
          </w:p>
          <w:p w:rsidR="00E171EE" w:rsidRPr="00907620" w:rsidRDefault="00E171EE" w:rsidP="00FF6103">
            <w:pPr>
              <w:ind w:left="-90" w:firstLine="90"/>
              <w:jc w:val="both"/>
              <w:rPr>
                <w:lang w:val="nl-NL"/>
              </w:rPr>
            </w:pPr>
            <w:r w:rsidRPr="00907620">
              <w:rPr>
                <w:lang w:val="nl-NL"/>
              </w:rPr>
              <w:t>- GV nhận xét chung, tuyên dương khả năng quan sát tinh tế của các nhóm.</w:t>
            </w:r>
          </w:p>
          <w:p w:rsidR="00E171EE" w:rsidRPr="00907620" w:rsidRDefault="00E171EE" w:rsidP="00FF6103">
            <w:pPr>
              <w:ind w:left="-90" w:firstLine="90"/>
              <w:jc w:val="both"/>
              <w:rPr>
                <w:lang w:val="nl-NL"/>
              </w:rPr>
            </w:pPr>
            <w:r w:rsidRPr="00907620">
              <w:rPr>
                <w:lang w:val="nl-NL"/>
              </w:rPr>
              <w:t xml:space="preserve">Kết luận : Những thông tin về cảnh quan được ghi chép một cách khoa học trong từng cuốn sổ của các nhóm sẽ là cẩm nang </w:t>
            </w:r>
            <w:r w:rsidRPr="00907620">
              <w:rPr>
                <w:lang w:val="nl-NL"/>
              </w:rPr>
              <w:lastRenderedPageBreak/>
              <w:t>chỉ dãn cho mọi người khám phá du lịch quê hương mình .</w:t>
            </w:r>
          </w:p>
          <w:p w:rsidR="00E171EE" w:rsidRPr="00907620" w:rsidRDefault="00E171EE" w:rsidP="00FF6103">
            <w:pPr>
              <w:ind w:left="-90" w:firstLine="90"/>
              <w:jc w:val="both"/>
              <w:rPr>
                <w:b/>
                <w:lang w:val="nl-NL"/>
              </w:rPr>
            </w:pPr>
            <w:r w:rsidRPr="00907620">
              <w:rPr>
                <w:b/>
                <w:lang w:val="nl-NL"/>
              </w:rPr>
              <w:t xml:space="preserve">Hoạt động 4: Thực hành </w:t>
            </w:r>
          </w:p>
          <w:p w:rsidR="00E171EE" w:rsidRPr="00907620" w:rsidRDefault="00E171EE" w:rsidP="00FF6103">
            <w:pPr>
              <w:ind w:left="-90" w:firstLine="90"/>
              <w:jc w:val="both"/>
              <w:rPr>
                <w:lang w:val="nl-NL"/>
              </w:rPr>
            </w:pPr>
            <w:r w:rsidRPr="00907620">
              <w:rPr>
                <w:lang w:val="nl-NL"/>
              </w:rPr>
              <w:t xml:space="preserve">- GV mời các nhóm thực hiện việc giới thiệu cảnh quan thiên nhiên của nhóm được thực hiện qua sổ tay  </w:t>
            </w:r>
          </w:p>
          <w:p w:rsidR="00E171EE" w:rsidRPr="00907620" w:rsidRDefault="00E171EE" w:rsidP="00FF6103">
            <w:pPr>
              <w:ind w:left="-90" w:firstLine="90"/>
              <w:jc w:val="both"/>
              <w:rPr>
                <w:lang w:val="nl-NL"/>
              </w:rPr>
            </w:pPr>
            <w:r w:rsidRPr="00907620">
              <w:rPr>
                <w:lang w:val="nl-NL"/>
              </w:rPr>
              <w:t xml:space="preserve">- Gv đề nghị các nhóm ghép cuốn sổ tay của nhóm thành cuốn sổ tay của lớp </w:t>
            </w:r>
          </w:p>
          <w:p w:rsidR="00E171EE" w:rsidRPr="00907620" w:rsidRDefault="00E171EE" w:rsidP="00FF6103">
            <w:pPr>
              <w:ind w:left="-90" w:firstLine="90"/>
              <w:jc w:val="both"/>
              <w:rPr>
                <w:lang w:val="nl-NL"/>
              </w:rPr>
            </w:pPr>
            <w:r w:rsidRPr="00907620">
              <w:rPr>
                <w:lang w:val="nl-NL"/>
              </w:rPr>
              <w:t xml:space="preserve">- Kết luận : HS chia sẻ về cảm xúc của mình về quá trình tìm hiểu cảnh quan thiên nhiên ở địa phương  </w:t>
            </w:r>
          </w:p>
        </w:tc>
        <w:tc>
          <w:tcPr>
            <w:tcW w:w="5115" w:type="dxa"/>
            <w:tcBorders>
              <w:top w:val="dashed" w:sz="4" w:space="0" w:color="auto"/>
              <w:left w:val="single" w:sz="4" w:space="0" w:color="auto"/>
              <w:bottom w:val="dashed" w:sz="4" w:space="0" w:color="auto"/>
              <w:right w:val="single" w:sz="4" w:space="0" w:color="auto"/>
            </w:tcBorders>
          </w:tcPr>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r w:rsidRPr="00907620">
              <w:rPr>
                <w:lang w:val="nl-NL"/>
              </w:rPr>
              <w:t xml:space="preserve">- Các nhóm trưng bày </w:t>
            </w:r>
            <w:r w:rsidRPr="00907620">
              <w:rPr>
                <w:i/>
              </w:rPr>
              <w:t xml:space="preserve">Sổ </w:t>
            </w:r>
            <w:r w:rsidRPr="00907620">
              <w:rPr>
                <w:i/>
                <w:lang w:val="nl-NL"/>
              </w:rPr>
              <w:t xml:space="preserve">tay hướng dẫn du lịch địa phương </w:t>
            </w:r>
            <w:r w:rsidRPr="00907620">
              <w:rPr>
                <w:lang w:val="nl-NL"/>
              </w:rPr>
              <w:t xml:space="preserve"> </w:t>
            </w:r>
          </w:p>
          <w:p w:rsidR="00E171EE" w:rsidRPr="00907620" w:rsidRDefault="00E171EE" w:rsidP="00FF6103">
            <w:pPr>
              <w:autoSpaceDE w:val="0"/>
              <w:autoSpaceDN w:val="0"/>
              <w:adjustRightInd w:val="0"/>
              <w:ind w:left="-90" w:firstLine="90"/>
              <w:jc w:val="both"/>
              <w:rPr>
                <w:lang w:val="nl-NL"/>
              </w:rPr>
            </w:pPr>
            <w:r w:rsidRPr="00907620">
              <w:rPr>
                <w:lang w:val="nl-NL"/>
              </w:rPr>
              <w:t xml:space="preserve">- HS các nhóm được phỏng vấn giứoi thiệu </w:t>
            </w:r>
          </w:p>
          <w:p w:rsidR="00E171EE" w:rsidRPr="00907620" w:rsidRDefault="00E171EE" w:rsidP="00FF6103">
            <w:pPr>
              <w:ind w:left="-90" w:firstLine="90"/>
              <w:jc w:val="both"/>
              <w:rPr>
                <w:lang w:val="nl-NL"/>
              </w:rPr>
            </w:pPr>
            <w:r w:rsidRPr="00907620">
              <w:rPr>
                <w:lang w:val="nl-NL"/>
              </w:rPr>
              <w:t xml:space="preserve">VD: </w:t>
            </w:r>
          </w:p>
          <w:p w:rsidR="00E171EE" w:rsidRPr="00907620" w:rsidRDefault="00E171EE" w:rsidP="00FF6103">
            <w:pPr>
              <w:ind w:left="-90" w:firstLine="90"/>
              <w:jc w:val="both"/>
              <w:rPr>
                <w:lang w:val="nl-NL"/>
              </w:rPr>
            </w:pPr>
            <w:r w:rsidRPr="00907620">
              <w:rPr>
                <w:lang w:val="nl-NL"/>
              </w:rPr>
              <w:t>+ Tên , vị trí của cảnh quan ,</w:t>
            </w:r>
          </w:p>
          <w:p w:rsidR="00E171EE" w:rsidRPr="00907620" w:rsidRDefault="00E171EE" w:rsidP="00FF6103">
            <w:pPr>
              <w:ind w:left="-90" w:firstLine="90"/>
              <w:jc w:val="both"/>
              <w:rPr>
                <w:lang w:val="nl-NL"/>
              </w:rPr>
            </w:pPr>
            <w:r w:rsidRPr="00907620">
              <w:rPr>
                <w:lang w:val="nl-NL"/>
              </w:rPr>
              <w:t xml:space="preserve">+ Phương tiện di chuyển </w:t>
            </w:r>
          </w:p>
          <w:p w:rsidR="00E171EE" w:rsidRPr="00907620" w:rsidRDefault="00E171EE" w:rsidP="00FF6103">
            <w:pPr>
              <w:ind w:left="-90" w:firstLine="90"/>
              <w:jc w:val="both"/>
              <w:rPr>
                <w:lang w:val="nl-NL"/>
              </w:rPr>
            </w:pPr>
            <w:r w:rsidRPr="00907620">
              <w:rPr>
                <w:lang w:val="nl-NL"/>
              </w:rPr>
              <w:t xml:space="preserve">+  Trạm nghỉ chân </w:t>
            </w:r>
          </w:p>
          <w:p w:rsidR="00E171EE" w:rsidRPr="00907620" w:rsidRDefault="00E171EE" w:rsidP="00FF6103">
            <w:pPr>
              <w:ind w:left="-90" w:firstLine="90"/>
              <w:jc w:val="both"/>
              <w:rPr>
                <w:lang w:val="nl-NL"/>
              </w:rPr>
            </w:pPr>
            <w:r w:rsidRPr="00907620">
              <w:rPr>
                <w:lang w:val="nl-NL"/>
              </w:rPr>
              <w:t>+ Điểm đặc trưng của cảnh quan thiên nhiên cần khám phá</w:t>
            </w:r>
          </w:p>
          <w:p w:rsidR="00E171EE" w:rsidRPr="00907620" w:rsidRDefault="00E171EE" w:rsidP="00FF6103">
            <w:pPr>
              <w:ind w:left="-90" w:firstLine="90"/>
              <w:jc w:val="both"/>
              <w:rPr>
                <w:lang w:val="nl-NL"/>
              </w:rPr>
            </w:pPr>
            <w:r w:rsidRPr="00907620">
              <w:rPr>
                <w:lang w:val="nl-NL"/>
              </w:rPr>
              <w:t>+Những đặc sản , quà lưu niệm có thể mua .</w:t>
            </w:r>
          </w:p>
          <w:p w:rsidR="00E171EE" w:rsidRPr="00907620" w:rsidRDefault="00E171EE" w:rsidP="00FF6103">
            <w:pPr>
              <w:autoSpaceDE w:val="0"/>
              <w:autoSpaceDN w:val="0"/>
              <w:adjustRightInd w:val="0"/>
              <w:ind w:left="-90" w:firstLine="90"/>
              <w:jc w:val="both"/>
              <w:rPr>
                <w:lang w:val="nl-NL"/>
              </w:rPr>
            </w:pPr>
            <w:r w:rsidRPr="00907620">
              <w:rPr>
                <w:lang w:val="nl-NL"/>
              </w:rPr>
              <w:t xml:space="preserve">- HS chia sẻ </w:t>
            </w:r>
          </w:p>
          <w:p w:rsidR="00E171EE" w:rsidRPr="00907620" w:rsidRDefault="00E171EE" w:rsidP="00FF6103">
            <w:pPr>
              <w:ind w:left="-90" w:firstLine="90"/>
              <w:jc w:val="both"/>
              <w:rPr>
                <w:lang w:val="nl-NL"/>
              </w:rPr>
            </w:pPr>
            <w:r w:rsidRPr="00907620">
              <w:rPr>
                <w:lang w:val="nl-NL"/>
              </w:rPr>
              <w:t>- Cả lớp nhận xét bạn thể hiện.</w:t>
            </w:r>
          </w:p>
          <w:p w:rsidR="00E171EE" w:rsidRPr="00907620" w:rsidRDefault="00E171EE" w:rsidP="00FF6103">
            <w:pPr>
              <w:ind w:left="-90" w:firstLine="90"/>
              <w:jc w:val="center"/>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p>
          <w:p w:rsidR="00E171EE" w:rsidRPr="00907620" w:rsidRDefault="00E171EE" w:rsidP="00FF6103">
            <w:pPr>
              <w:ind w:left="-90" w:firstLine="90"/>
              <w:jc w:val="both"/>
              <w:rPr>
                <w:lang w:val="nl-NL"/>
              </w:rPr>
            </w:pPr>
            <w:r w:rsidRPr="00907620">
              <w:rPr>
                <w:lang w:val="nl-NL"/>
              </w:rPr>
              <w:t>- Lắng nghe, rút kinh nghiệm.</w:t>
            </w:r>
          </w:p>
          <w:p w:rsidR="00E171EE" w:rsidRPr="00907620" w:rsidRDefault="00E171EE" w:rsidP="00FF6103">
            <w:pPr>
              <w:ind w:left="-90" w:firstLine="90"/>
              <w:rPr>
                <w:lang w:val="nl-NL"/>
              </w:rPr>
            </w:pPr>
          </w:p>
          <w:p w:rsidR="00E171EE" w:rsidRPr="00907620" w:rsidRDefault="00E171EE" w:rsidP="00FF6103">
            <w:pPr>
              <w:ind w:left="-90" w:firstLine="90"/>
              <w:rPr>
                <w:lang w:val="nl-NL"/>
              </w:rPr>
            </w:pPr>
          </w:p>
          <w:p w:rsidR="00E171EE" w:rsidRPr="00907620" w:rsidRDefault="00E171EE" w:rsidP="00FF6103">
            <w:pPr>
              <w:ind w:left="-90" w:firstLine="90"/>
              <w:rPr>
                <w:lang w:val="nl-NL"/>
              </w:rPr>
            </w:pPr>
          </w:p>
          <w:p w:rsidR="00E171EE" w:rsidRPr="00907620" w:rsidRDefault="00E171EE" w:rsidP="00FF6103">
            <w:pPr>
              <w:ind w:left="-90" w:firstLine="90"/>
              <w:rPr>
                <w:lang w:val="nl-NL"/>
              </w:rPr>
            </w:pPr>
          </w:p>
          <w:p w:rsidR="00E171EE" w:rsidRPr="00907620" w:rsidRDefault="00E171EE" w:rsidP="00FF6103">
            <w:pPr>
              <w:ind w:left="-90" w:firstLine="90"/>
              <w:rPr>
                <w:lang w:val="nl-NL"/>
              </w:rPr>
            </w:pPr>
          </w:p>
          <w:p w:rsidR="00E171EE" w:rsidRPr="00907620" w:rsidRDefault="00E171EE" w:rsidP="00FF6103">
            <w:pPr>
              <w:ind w:left="-90" w:firstLine="90"/>
              <w:rPr>
                <w:lang w:val="nl-NL"/>
              </w:rPr>
            </w:pPr>
          </w:p>
          <w:p w:rsidR="00E171EE" w:rsidRPr="00907620" w:rsidRDefault="00E171EE" w:rsidP="00FF6103">
            <w:pPr>
              <w:ind w:left="-90" w:firstLine="90"/>
              <w:rPr>
                <w:lang w:val="nl-NL"/>
              </w:rPr>
            </w:pPr>
          </w:p>
          <w:p w:rsidR="00E171EE" w:rsidRPr="00907620" w:rsidRDefault="00E171EE" w:rsidP="00FF6103">
            <w:pPr>
              <w:ind w:left="-90" w:firstLine="90"/>
              <w:rPr>
                <w:lang w:val="nl-NL"/>
              </w:rPr>
            </w:pPr>
            <w:r w:rsidRPr="00907620">
              <w:rPr>
                <w:lang w:val="nl-NL"/>
              </w:rPr>
              <w:t xml:space="preserve">- Các nhóm đưa ra chi tiết thú vị nhất để tạo động lực cho du khách đọc tham khảo cuốn </w:t>
            </w:r>
            <w:r w:rsidRPr="00907620">
              <w:rPr>
                <w:i/>
              </w:rPr>
              <w:t xml:space="preserve">Sổ </w:t>
            </w:r>
            <w:r w:rsidRPr="00907620">
              <w:rPr>
                <w:i/>
                <w:lang w:val="nl-NL"/>
              </w:rPr>
              <w:t xml:space="preserve">tay hướng dẫn du lịch địa phương </w:t>
            </w:r>
            <w:r w:rsidRPr="00907620">
              <w:rPr>
                <w:lang w:val="nl-NL"/>
              </w:rPr>
              <w:t>của nhóm mình</w:t>
            </w:r>
            <w:r w:rsidRPr="00907620">
              <w:rPr>
                <w:i/>
                <w:lang w:val="nl-NL"/>
              </w:rPr>
              <w:t xml:space="preserve"> </w:t>
            </w:r>
          </w:p>
          <w:p w:rsidR="00E171EE" w:rsidRPr="00907620" w:rsidRDefault="00E171EE" w:rsidP="00FF6103">
            <w:pPr>
              <w:ind w:left="-90" w:firstLine="90"/>
              <w:rPr>
                <w:lang w:val="nl-NL"/>
              </w:rPr>
            </w:pPr>
            <w:r w:rsidRPr="00907620">
              <w:rPr>
                <w:lang w:val="nl-NL"/>
              </w:rPr>
              <w:t xml:space="preserve">- HS các nhóm thực hiện </w:t>
            </w:r>
          </w:p>
          <w:p w:rsidR="00E171EE" w:rsidRPr="00907620" w:rsidRDefault="00E171EE" w:rsidP="00FF6103">
            <w:pPr>
              <w:ind w:left="-90" w:firstLine="90"/>
              <w:jc w:val="both"/>
              <w:rPr>
                <w:lang w:val="nl-NL"/>
              </w:rPr>
            </w:pPr>
            <w:r w:rsidRPr="00907620">
              <w:rPr>
                <w:lang w:val="nl-NL"/>
              </w:rPr>
              <w:t xml:space="preserve">-  HS chia sẻ cảm xúc </w:t>
            </w:r>
          </w:p>
        </w:tc>
      </w:tr>
      <w:tr w:rsidR="00E171EE" w:rsidRPr="00907620" w:rsidTr="00FF6103">
        <w:tc>
          <w:tcPr>
            <w:tcW w:w="10173" w:type="dxa"/>
            <w:gridSpan w:val="2"/>
            <w:tcBorders>
              <w:top w:val="dashed" w:sz="4" w:space="0" w:color="auto"/>
              <w:left w:val="single" w:sz="4" w:space="0" w:color="auto"/>
              <w:bottom w:val="dashed" w:sz="4" w:space="0" w:color="auto"/>
              <w:right w:val="single" w:sz="4" w:space="0" w:color="auto"/>
            </w:tcBorders>
            <w:hideMark/>
          </w:tcPr>
          <w:p w:rsidR="00E171EE" w:rsidRPr="00907620" w:rsidRDefault="00E171EE" w:rsidP="00FF6103">
            <w:pPr>
              <w:ind w:left="-90" w:firstLine="90"/>
              <w:jc w:val="both"/>
              <w:rPr>
                <w:b/>
                <w:lang w:val="nl-NL"/>
              </w:rPr>
            </w:pPr>
            <w:r w:rsidRPr="00907620">
              <w:rPr>
                <w:b/>
                <w:lang w:val="nl-NL"/>
              </w:rPr>
              <w:lastRenderedPageBreak/>
              <w:t>5. Vận dụng trải nghiệm.</w:t>
            </w:r>
          </w:p>
          <w:p w:rsidR="00E171EE" w:rsidRPr="00907620" w:rsidRDefault="00E171EE" w:rsidP="00FF6103">
            <w:pPr>
              <w:ind w:left="-90" w:firstLine="90"/>
              <w:rPr>
                <w:lang w:val="nl-NL"/>
              </w:rPr>
            </w:pPr>
            <w:r w:rsidRPr="00907620">
              <w:rPr>
                <w:lang w:val="nl-NL"/>
              </w:rPr>
              <w:t>- Mục tiêu:</w:t>
            </w:r>
          </w:p>
          <w:p w:rsidR="00E171EE" w:rsidRPr="00907620" w:rsidRDefault="00E171EE" w:rsidP="00FF6103">
            <w:pPr>
              <w:ind w:left="-90" w:firstLine="90"/>
              <w:jc w:val="both"/>
            </w:pPr>
            <w:r w:rsidRPr="00907620">
              <w:t>+ Củng cố những kiến thức đã học trong tiết học để học sinh khắc sâu nội dung.</w:t>
            </w:r>
          </w:p>
          <w:p w:rsidR="00E171EE" w:rsidRPr="00907620" w:rsidRDefault="00E171EE" w:rsidP="00FF6103">
            <w:pPr>
              <w:ind w:left="-90" w:firstLine="90"/>
              <w:jc w:val="both"/>
            </w:pPr>
            <w:r w:rsidRPr="00907620">
              <w:t>+ Vận dụng kiến thức đã học vào thực tiễn.</w:t>
            </w:r>
          </w:p>
          <w:p w:rsidR="00E171EE" w:rsidRPr="00907620" w:rsidRDefault="00E171EE" w:rsidP="00FF6103">
            <w:pPr>
              <w:ind w:left="-90" w:firstLine="90"/>
              <w:jc w:val="both"/>
            </w:pPr>
            <w:r w:rsidRPr="00907620">
              <w:t>+ Tạo không khí vui vẻ, hào hứng, lưu luyến sau khi học sinh bài học.</w:t>
            </w:r>
          </w:p>
          <w:p w:rsidR="00E171EE" w:rsidRPr="00907620" w:rsidRDefault="00E171EE" w:rsidP="00FF6103">
            <w:pPr>
              <w:ind w:left="-90" w:firstLine="90"/>
              <w:rPr>
                <w:lang w:val="nl-NL"/>
              </w:rPr>
            </w:pPr>
            <w:r w:rsidRPr="00907620">
              <w:t>- Cách tiến hành:</w:t>
            </w:r>
          </w:p>
        </w:tc>
      </w:tr>
      <w:tr w:rsidR="00E171EE" w:rsidRPr="00907620" w:rsidTr="00FF6103">
        <w:tc>
          <w:tcPr>
            <w:tcW w:w="5058" w:type="dxa"/>
            <w:tcBorders>
              <w:top w:val="dashed" w:sz="4" w:space="0" w:color="auto"/>
              <w:left w:val="single" w:sz="4" w:space="0" w:color="auto"/>
              <w:bottom w:val="dashed" w:sz="4" w:space="0" w:color="auto"/>
              <w:right w:val="single" w:sz="4" w:space="0" w:color="auto"/>
            </w:tcBorders>
            <w:hideMark/>
          </w:tcPr>
          <w:p w:rsidR="00E171EE" w:rsidRPr="00907620" w:rsidRDefault="00E171EE" w:rsidP="00FF6103">
            <w:pPr>
              <w:ind w:left="-90" w:firstLine="90"/>
              <w:jc w:val="both"/>
              <w:rPr>
                <w:lang w:val="nl-NL"/>
              </w:rPr>
            </w:pPr>
            <w:r w:rsidRPr="00907620">
              <w:rPr>
                <w:lang w:val="nl-NL"/>
              </w:rPr>
              <w:t>- GV nêu yêu cầu và hướng dẫn học sinh</w:t>
            </w:r>
          </w:p>
          <w:p w:rsidR="00E171EE" w:rsidRPr="00907620" w:rsidRDefault="00E171EE" w:rsidP="00FF6103">
            <w:pPr>
              <w:ind w:left="-90" w:firstLine="90"/>
              <w:jc w:val="both"/>
              <w:rPr>
                <w:lang w:val="nl-NL"/>
              </w:rPr>
            </w:pPr>
            <w:r w:rsidRPr="00907620">
              <w:rPr>
                <w:lang w:val="nl-NL"/>
              </w:rPr>
              <w:t xml:space="preserve"> về nhà cùng với người thân tham quan một cảnh đẹp thiên nhiên ở địa phương :</w:t>
            </w:r>
          </w:p>
          <w:p w:rsidR="00E171EE" w:rsidRPr="00907620" w:rsidRDefault="00E171EE" w:rsidP="00FF6103">
            <w:pPr>
              <w:ind w:left="-90" w:firstLine="90"/>
              <w:jc w:val="both"/>
              <w:rPr>
                <w:lang w:val="nl-NL"/>
              </w:rPr>
            </w:pPr>
            <w:r w:rsidRPr="00907620">
              <w:rPr>
                <w:lang w:val="nl-NL"/>
              </w:rPr>
              <w:t xml:space="preserve"> - Nhận xét sau tiết dạy, dặn dò về nhà.</w:t>
            </w:r>
          </w:p>
        </w:tc>
        <w:tc>
          <w:tcPr>
            <w:tcW w:w="5115" w:type="dxa"/>
            <w:tcBorders>
              <w:top w:val="dashed" w:sz="4" w:space="0" w:color="auto"/>
              <w:left w:val="single" w:sz="4" w:space="0" w:color="auto"/>
              <w:bottom w:val="dashed" w:sz="4" w:space="0" w:color="auto"/>
              <w:right w:val="single" w:sz="4" w:space="0" w:color="auto"/>
            </w:tcBorders>
            <w:hideMark/>
          </w:tcPr>
          <w:p w:rsidR="00E171EE" w:rsidRPr="00907620" w:rsidRDefault="00E171EE" w:rsidP="00FF6103">
            <w:pPr>
              <w:ind w:left="-90" w:firstLine="90"/>
              <w:jc w:val="both"/>
              <w:rPr>
                <w:lang w:val="nl-NL"/>
              </w:rPr>
            </w:pPr>
            <w:r w:rsidRPr="00907620">
              <w:rPr>
                <w:lang w:val="nl-NL"/>
              </w:rPr>
              <w:t>- Học sinh tiếp nhận thông tin và yêu cầu để về nhà ứng dụng với các thành viên trong gia đình.</w:t>
            </w:r>
          </w:p>
          <w:p w:rsidR="00E171EE" w:rsidRPr="00907620" w:rsidRDefault="00E171EE" w:rsidP="00FF6103">
            <w:pPr>
              <w:ind w:left="-90" w:firstLine="90"/>
              <w:jc w:val="both"/>
              <w:rPr>
                <w:lang w:val="nl-NL"/>
              </w:rPr>
            </w:pPr>
            <w:r w:rsidRPr="00907620">
              <w:rPr>
                <w:lang w:val="nl-NL"/>
              </w:rPr>
              <w:t>- HS lắng nghe, rút kinh nghiệm</w:t>
            </w:r>
          </w:p>
        </w:tc>
      </w:tr>
      <w:tr w:rsidR="00E171EE" w:rsidRPr="00907620" w:rsidTr="00FF6103">
        <w:tc>
          <w:tcPr>
            <w:tcW w:w="10173" w:type="dxa"/>
            <w:gridSpan w:val="2"/>
            <w:tcBorders>
              <w:top w:val="dashed" w:sz="4" w:space="0" w:color="auto"/>
              <w:left w:val="single" w:sz="4" w:space="0" w:color="auto"/>
              <w:bottom w:val="single" w:sz="4" w:space="0" w:color="auto"/>
              <w:right w:val="single" w:sz="4" w:space="0" w:color="auto"/>
            </w:tcBorders>
            <w:hideMark/>
          </w:tcPr>
          <w:p w:rsidR="00E171EE" w:rsidRPr="00907620" w:rsidRDefault="00E171EE" w:rsidP="00FF6103">
            <w:pPr>
              <w:ind w:left="-90" w:firstLine="90"/>
              <w:rPr>
                <w:b/>
                <w:lang w:val="nl-NL"/>
              </w:rPr>
            </w:pPr>
            <w:r w:rsidRPr="00907620">
              <w:rPr>
                <w:b/>
                <w:lang w:val="nl-NL"/>
              </w:rPr>
              <w:t>IV. ĐIỀU CHỈNH SAU BÀI DẠY:</w:t>
            </w:r>
          </w:p>
          <w:p w:rsidR="00E171EE" w:rsidRPr="00907620" w:rsidRDefault="00E171EE" w:rsidP="00FF6103">
            <w:pPr>
              <w:ind w:left="-90" w:firstLine="90"/>
              <w:rPr>
                <w:lang w:val="nl-NL"/>
              </w:rPr>
            </w:pPr>
            <w:r w:rsidRPr="00907620">
              <w:rPr>
                <w:lang w:val="nl-NL"/>
              </w:rPr>
              <w:t>.......................................................................................................................................</w:t>
            </w:r>
          </w:p>
          <w:p w:rsidR="00E171EE" w:rsidRPr="00907620" w:rsidRDefault="00E171EE" w:rsidP="00FF6103">
            <w:pPr>
              <w:ind w:left="-90" w:firstLine="90"/>
              <w:rPr>
                <w:lang w:val="nl-NL"/>
              </w:rPr>
            </w:pPr>
            <w:r w:rsidRPr="00907620">
              <w:rPr>
                <w:lang w:val="nl-NL"/>
              </w:rPr>
              <w:t>.......................................................................................................................................</w:t>
            </w:r>
          </w:p>
        </w:tc>
      </w:tr>
    </w:tbl>
    <w:p w:rsidR="00E171EE" w:rsidRDefault="00E171EE" w:rsidP="0074137D">
      <w:pPr>
        <w:jc w:val="center"/>
        <w:rPr>
          <w:rFonts w:eastAsia="Arial"/>
          <w:b/>
        </w:rPr>
      </w:pPr>
    </w:p>
    <w:p w:rsidR="003665BA" w:rsidRPr="00D96B47" w:rsidRDefault="003665BA" w:rsidP="003665BA">
      <w:pPr>
        <w:jc w:val="center"/>
        <w:rPr>
          <w:lang w:val="vi-VN"/>
        </w:rPr>
      </w:pPr>
    </w:p>
    <w:p w:rsidR="0008178C" w:rsidRDefault="0008178C" w:rsidP="0074137D">
      <w:pPr>
        <w:jc w:val="center"/>
        <w:rPr>
          <w:rFonts w:eastAsia="Arial"/>
          <w:b/>
        </w:rPr>
      </w:pPr>
    </w:p>
    <w:p w:rsidR="00C9012E" w:rsidRPr="00F925EE" w:rsidRDefault="00C9012E" w:rsidP="00C9012E">
      <w:pPr>
        <w:spacing w:line="288" w:lineRule="auto"/>
        <w:jc w:val="center"/>
      </w:pPr>
    </w:p>
    <w:p w:rsidR="00C9012E" w:rsidRDefault="00C9012E" w:rsidP="0074137D">
      <w:pPr>
        <w:jc w:val="center"/>
        <w:rPr>
          <w:rFonts w:eastAsia="Arial"/>
          <w:b/>
        </w:rPr>
      </w:pPr>
    </w:p>
    <w:p w:rsidR="001252E7" w:rsidRDefault="001252E7" w:rsidP="001252E7">
      <w:pPr>
        <w:ind w:right="180"/>
        <w:rPr>
          <w:rFonts w:eastAsia="Arial"/>
          <w:b/>
        </w:rPr>
      </w:pPr>
    </w:p>
    <w:p w:rsidR="0074137D" w:rsidRPr="001252E7" w:rsidRDefault="001252E7" w:rsidP="001252E7">
      <w:pPr>
        <w:ind w:right="180"/>
        <w:rPr>
          <w:b/>
        </w:rPr>
      </w:pPr>
      <w:r>
        <w:rPr>
          <w:rFonts w:eastAsia="Arial"/>
          <w:b/>
        </w:rPr>
        <w:t xml:space="preserve">                                             </w:t>
      </w:r>
      <w:r w:rsidR="00F651C7">
        <w:rPr>
          <w:rFonts w:eastAsia="Arial"/>
          <w:b/>
        </w:rPr>
        <w:t xml:space="preserve">                             </w:t>
      </w:r>
      <w:r w:rsidR="0074137D" w:rsidRPr="008E3728">
        <w:rPr>
          <w:i/>
        </w:rPr>
        <w:t xml:space="preserve">Vĩnh An, ngày </w:t>
      </w:r>
      <w:r w:rsidR="00E171EE">
        <w:rPr>
          <w:i/>
        </w:rPr>
        <w:t>3</w:t>
      </w:r>
      <w:r w:rsidR="001464D0">
        <w:rPr>
          <w:i/>
        </w:rPr>
        <w:t xml:space="preserve"> </w:t>
      </w:r>
      <w:r w:rsidR="003D4CDC">
        <w:rPr>
          <w:i/>
        </w:rPr>
        <w:t xml:space="preserve"> tháng </w:t>
      </w:r>
      <w:r w:rsidR="0050258C">
        <w:rPr>
          <w:i/>
        </w:rPr>
        <w:t xml:space="preserve"> </w:t>
      </w:r>
      <w:r w:rsidR="00F15C90">
        <w:rPr>
          <w:i/>
        </w:rPr>
        <w:t>4</w:t>
      </w:r>
      <w:r w:rsidR="00A512D9">
        <w:rPr>
          <w:i/>
        </w:rPr>
        <w:t xml:space="preserve"> </w:t>
      </w:r>
      <w:r w:rsidR="0074137D">
        <w:rPr>
          <w:i/>
        </w:rPr>
        <w:t xml:space="preserve"> năm 2025</w:t>
      </w:r>
    </w:p>
    <w:tbl>
      <w:tblPr>
        <w:tblStyle w:val="TableGrid"/>
        <w:tblW w:w="200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3"/>
        <w:gridCol w:w="5013"/>
        <w:gridCol w:w="5013"/>
        <w:gridCol w:w="5013"/>
      </w:tblGrid>
      <w:tr w:rsidR="0074137D" w:rsidRPr="008E3728" w:rsidTr="00AE07B6">
        <w:tc>
          <w:tcPr>
            <w:tcW w:w="5013" w:type="dxa"/>
          </w:tcPr>
          <w:p w:rsidR="0074137D" w:rsidRPr="008E3728" w:rsidRDefault="0074137D" w:rsidP="00AE07B6">
            <w:pPr>
              <w:ind w:right="180"/>
              <w:jc w:val="center"/>
              <w:rPr>
                <w:b/>
                <w:sz w:val="28"/>
              </w:rPr>
            </w:pPr>
          </w:p>
          <w:p w:rsidR="0074137D" w:rsidRPr="008E3728" w:rsidRDefault="0074137D" w:rsidP="00AE07B6">
            <w:pPr>
              <w:ind w:right="180"/>
              <w:jc w:val="center"/>
              <w:rPr>
                <w:b/>
                <w:sz w:val="28"/>
              </w:rPr>
            </w:pPr>
            <w:r w:rsidRPr="008E3728">
              <w:rPr>
                <w:b/>
                <w:sz w:val="28"/>
              </w:rPr>
              <w:t>Kí duyệt của BGH</w:t>
            </w: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i/>
                <w:sz w:val="28"/>
              </w:rPr>
            </w:pPr>
            <w:r w:rsidRPr="008E3728">
              <w:rPr>
                <w:b/>
                <w:sz w:val="28"/>
              </w:rPr>
              <w:t>Trần Thị Kim Anh</w:t>
            </w:r>
          </w:p>
        </w:tc>
        <w:tc>
          <w:tcPr>
            <w:tcW w:w="5013" w:type="dxa"/>
          </w:tcPr>
          <w:p w:rsidR="0074137D" w:rsidRPr="008E3728" w:rsidRDefault="0074137D" w:rsidP="00AE07B6">
            <w:pPr>
              <w:ind w:right="180"/>
              <w:jc w:val="center"/>
              <w:rPr>
                <w:b/>
                <w:sz w:val="28"/>
              </w:rPr>
            </w:pPr>
          </w:p>
          <w:p w:rsidR="0074137D" w:rsidRPr="008E3728" w:rsidRDefault="0074137D" w:rsidP="00AE07B6">
            <w:pPr>
              <w:ind w:right="180"/>
              <w:jc w:val="center"/>
              <w:rPr>
                <w:b/>
                <w:sz w:val="28"/>
              </w:rPr>
            </w:pPr>
            <w:r w:rsidRPr="008E3728">
              <w:rPr>
                <w:b/>
                <w:sz w:val="28"/>
              </w:rPr>
              <w:t>Người thực hiện</w:t>
            </w:r>
          </w:p>
          <w:p w:rsidR="0074137D" w:rsidRPr="008E3728" w:rsidRDefault="0074137D" w:rsidP="00AE07B6">
            <w:pPr>
              <w:ind w:right="180"/>
              <w:jc w:val="center"/>
              <w:rPr>
                <w:b/>
                <w:sz w:val="28"/>
              </w:rPr>
            </w:pPr>
          </w:p>
          <w:p w:rsidR="0074137D" w:rsidRPr="008E3728" w:rsidRDefault="0074137D" w:rsidP="00AE07B6">
            <w:pPr>
              <w:ind w:right="180"/>
              <w:jc w:val="center"/>
              <w:rPr>
                <w:b/>
                <w:noProof/>
                <w:sz w:val="28"/>
                <w14:ligatures w14:val="standardContextual"/>
              </w:rPr>
            </w:pPr>
            <w:r w:rsidRPr="008E3728">
              <w:rPr>
                <w:b/>
                <w:noProof/>
                <w:lang w:val="vi-VN" w:eastAsia="vi-VN"/>
                <w14:ligatures w14:val="standardContextual"/>
              </w:rPr>
              <w:drawing>
                <wp:inline distT="0" distB="0" distL="0" distR="0" wp14:anchorId="1EF67D84" wp14:editId="7139E5A0">
                  <wp:extent cx="2171700" cy="647700"/>
                  <wp:effectExtent l="0" t="0" r="0" b="0"/>
                  <wp:docPr id="8" name="Picture 2" descr="A close-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850801" name="Picture 2" descr="A close-up of a signature&#10;&#10;Description automatically generated"/>
                          <pic:cNvPicPr/>
                        </pic:nvPicPr>
                        <pic:blipFill rotWithShape="1">
                          <a:blip r:embed="rId240" cstate="print">
                            <a:extLst>
                              <a:ext uri="{BEBA8EAE-BF5A-486C-A8C5-ECC9F3942E4B}">
                                <a14:imgProps xmlns:a14="http://schemas.microsoft.com/office/drawing/2010/main">
                                  <a14:imgLayer r:embed="rId241">
                                    <a14:imgEffect>
                                      <a14:sharpenSoften amount="78000"/>
                                    </a14:imgEffect>
                                    <a14:imgEffect>
                                      <a14:brightnessContrast bright="62000" contrast="43000"/>
                                    </a14:imgEffect>
                                  </a14:imgLayer>
                                </a14:imgProps>
                              </a:ext>
                              <a:ext uri="{28A0092B-C50C-407E-A947-70E740481C1C}">
                                <a14:useLocalDpi xmlns:a14="http://schemas.microsoft.com/office/drawing/2010/main" val="0"/>
                              </a:ext>
                            </a:extLst>
                          </a:blip>
                          <a:srcRect l="7212" t="2779" r="4167" b="6059"/>
                          <a:stretch/>
                        </pic:blipFill>
                        <pic:spPr bwMode="auto">
                          <a:xfrm>
                            <a:off x="0" y="0"/>
                            <a:ext cx="2228928" cy="664768"/>
                          </a:xfrm>
                          <a:prstGeom prst="rect">
                            <a:avLst/>
                          </a:prstGeom>
                          <a:ln>
                            <a:noFill/>
                          </a:ln>
                          <a:extLst>
                            <a:ext uri="{53640926-AAD7-44D8-BBD7-CCE9431645EC}">
                              <a14:shadowObscured xmlns:a14="http://schemas.microsoft.com/office/drawing/2010/main"/>
                            </a:ext>
                          </a:extLst>
                        </pic:spPr>
                      </pic:pic>
                    </a:graphicData>
                  </a:graphic>
                </wp:inline>
              </w:drawing>
            </w:r>
          </w:p>
          <w:p w:rsidR="0074137D" w:rsidRPr="008E3728" w:rsidRDefault="0074137D" w:rsidP="00AE07B6">
            <w:pPr>
              <w:ind w:right="180"/>
              <w:rPr>
                <w:b/>
                <w:noProof/>
                <w:sz w:val="28"/>
                <w14:ligatures w14:val="standardContextual"/>
              </w:rPr>
            </w:pPr>
          </w:p>
          <w:p w:rsidR="0074137D" w:rsidRPr="008E3728" w:rsidRDefault="0074137D" w:rsidP="00AE07B6">
            <w:pPr>
              <w:ind w:right="180"/>
              <w:jc w:val="center"/>
              <w:rPr>
                <w:i/>
                <w:sz w:val="28"/>
              </w:rPr>
            </w:pPr>
            <w:r w:rsidRPr="008E3728">
              <w:rPr>
                <w:b/>
                <w:sz w:val="28"/>
              </w:rPr>
              <w:t>Lương Thị Xuyến</w:t>
            </w:r>
          </w:p>
        </w:tc>
        <w:tc>
          <w:tcPr>
            <w:tcW w:w="5013" w:type="dxa"/>
          </w:tcPr>
          <w:p w:rsidR="0074137D" w:rsidRPr="008E3728" w:rsidRDefault="0074137D" w:rsidP="00AE07B6">
            <w:pPr>
              <w:ind w:right="180"/>
              <w:jc w:val="center"/>
              <w:rPr>
                <w:i/>
              </w:rPr>
            </w:pPr>
          </w:p>
        </w:tc>
        <w:tc>
          <w:tcPr>
            <w:tcW w:w="5013" w:type="dxa"/>
          </w:tcPr>
          <w:p w:rsidR="0074137D" w:rsidRPr="008E3728" w:rsidRDefault="0074137D" w:rsidP="00AE07B6">
            <w:pPr>
              <w:ind w:right="180"/>
              <w:jc w:val="center"/>
              <w:rPr>
                <w:i/>
              </w:rPr>
            </w:pPr>
          </w:p>
        </w:tc>
      </w:tr>
    </w:tbl>
    <w:p w:rsidR="0074137D" w:rsidRPr="008E3728" w:rsidRDefault="0074137D" w:rsidP="0074137D">
      <w:pPr>
        <w:jc w:val="center"/>
        <w:rPr>
          <w:b/>
        </w:rPr>
      </w:pPr>
    </w:p>
    <w:p w:rsidR="0074137D" w:rsidRPr="008E3728" w:rsidRDefault="0074137D" w:rsidP="0074137D">
      <w:pPr>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jc w:val="center"/>
        <w:rPr>
          <w:b/>
          <w:bCs/>
        </w:rPr>
      </w:pPr>
    </w:p>
    <w:p w:rsidR="0074137D" w:rsidRPr="0074137D" w:rsidRDefault="0074137D" w:rsidP="0074137D">
      <w:pPr>
        <w:jc w:val="center"/>
        <w:rPr>
          <w:b/>
          <w:bCs/>
        </w:rPr>
        <w:sectPr w:rsidR="0074137D" w:rsidRPr="0074137D" w:rsidSect="00FB1D22">
          <w:headerReference w:type="even" r:id="rId242"/>
          <w:headerReference w:type="default" r:id="rId243"/>
          <w:footerReference w:type="even" r:id="rId244"/>
          <w:footerReference w:type="default" r:id="rId245"/>
          <w:headerReference w:type="first" r:id="rId246"/>
          <w:footerReference w:type="first" r:id="rId247"/>
          <w:type w:val="continuous"/>
          <w:pgSz w:w="12240" w:h="15840"/>
          <w:pgMar w:top="1260" w:right="990" w:bottom="1440" w:left="1440" w:header="720" w:footer="720" w:gutter="0"/>
          <w:cols w:space="720"/>
          <w:formProt w:val="0"/>
          <w:docGrid w:linePitch="360"/>
        </w:sectPr>
      </w:pPr>
    </w:p>
    <w:p w:rsidR="00E226DB" w:rsidRPr="003B40BF" w:rsidRDefault="00E226DB" w:rsidP="00E226DB">
      <w:pPr>
        <w:jc w:val="center"/>
        <w:rPr>
          <w:b/>
        </w:rPr>
        <w:sectPr w:rsidR="00E226DB" w:rsidRPr="003B40BF" w:rsidSect="00807036">
          <w:headerReference w:type="even" r:id="rId248"/>
          <w:headerReference w:type="default" r:id="rId249"/>
          <w:footerReference w:type="even" r:id="rId250"/>
          <w:footerReference w:type="default" r:id="rId251"/>
          <w:headerReference w:type="first" r:id="rId252"/>
          <w:footerReference w:type="first" r:id="rId253"/>
          <w:pgSz w:w="12240" w:h="15840"/>
          <w:pgMar w:top="1260" w:right="990" w:bottom="1440" w:left="1440" w:header="720" w:footer="720" w:gutter="0"/>
          <w:cols w:space="720"/>
          <w:docGrid w:linePitch="360"/>
        </w:sectPr>
      </w:pPr>
    </w:p>
    <w:p w:rsidR="00E226DB" w:rsidRDefault="00E226DB" w:rsidP="00E226DB">
      <w:pPr>
        <w:jc w:val="center"/>
        <w:rPr>
          <w:b/>
        </w:rPr>
      </w:pPr>
    </w:p>
    <w:p w:rsidR="00E226DB" w:rsidRPr="008E3DA7" w:rsidRDefault="00E226DB" w:rsidP="00E226DB">
      <w:pPr>
        <w:spacing w:line="264" w:lineRule="auto"/>
        <w:jc w:val="both"/>
        <w:rPr>
          <w:rFonts w:eastAsia="Arial"/>
        </w:rPr>
        <w:sectPr w:rsidR="00E226DB" w:rsidRPr="008E3DA7" w:rsidSect="004011A3">
          <w:headerReference w:type="even" r:id="rId254"/>
          <w:headerReference w:type="default" r:id="rId255"/>
          <w:footerReference w:type="even" r:id="rId256"/>
          <w:footerReference w:type="default" r:id="rId257"/>
          <w:headerReference w:type="first" r:id="rId258"/>
          <w:footerReference w:type="first" r:id="rId259"/>
          <w:pgSz w:w="12240" w:h="15840"/>
          <w:pgMar w:top="1260" w:right="990" w:bottom="1440" w:left="1440" w:header="720" w:footer="720" w:gutter="0"/>
          <w:cols w:space="720"/>
          <w:docGrid w:linePitch="360"/>
        </w:sectPr>
      </w:pPr>
    </w:p>
    <w:p w:rsidR="00E226DB" w:rsidRPr="0056347D" w:rsidRDefault="00E226DB" w:rsidP="00E226DB">
      <w:pPr>
        <w:spacing w:line="288" w:lineRule="auto"/>
        <w:jc w:val="both"/>
        <w:sectPr w:rsidR="00E226DB" w:rsidRPr="0056347D" w:rsidSect="00020EEF">
          <w:headerReference w:type="even" r:id="rId260"/>
          <w:headerReference w:type="default" r:id="rId261"/>
          <w:footerReference w:type="even" r:id="rId262"/>
          <w:footerReference w:type="default" r:id="rId263"/>
          <w:headerReference w:type="first" r:id="rId264"/>
          <w:footerReference w:type="first" r:id="rId265"/>
          <w:pgSz w:w="12240" w:h="15840"/>
          <w:pgMar w:top="1260" w:right="990" w:bottom="1440" w:left="1440" w:header="720" w:footer="720" w:gutter="0"/>
          <w:cols w:space="720"/>
          <w:docGrid w:linePitch="360"/>
        </w:sectPr>
      </w:pPr>
    </w:p>
    <w:p w:rsidR="00E226DB" w:rsidRDefault="00E226DB" w:rsidP="00E226DB">
      <w:pPr>
        <w:jc w:val="center"/>
        <w:rPr>
          <w:b/>
          <w:bCs/>
        </w:rPr>
      </w:pPr>
    </w:p>
    <w:p w:rsidR="00D642B0" w:rsidRDefault="00D642B0" w:rsidP="00D642B0">
      <w:pPr>
        <w:spacing w:line="288" w:lineRule="auto"/>
        <w:ind w:firstLine="360"/>
        <w:jc w:val="both"/>
      </w:pPr>
    </w:p>
    <w:p w:rsidR="00E226DB" w:rsidRPr="002257BF" w:rsidRDefault="00E226DB" w:rsidP="00D642B0">
      <w:pPr>
        <w:spacing w:line="288" w:lineRule="auto"/>
        <w:ind w:firstLine="360"/>
        <w:jc w:val="both"/>
        <w:sectPr w:rsidR="00E226DB" w:rsidRPr="002257BF" w:rsidSect="00D642B0">
          <w:headerReference w:type="even" r:id="rId266"/>
          <w:headerReference w:type="default" r:id="rId267"/>
          <w:footerReference w:type="even" r:id="rId268"/>
          <w:footerReference w:type="default" r:id="rId269"/>
          <w:headerReference w:type="first" r:id="rId270"/>
          <w:footerReference w:type="first" r:id="rId271"/>
          <w:pgSz w:w="12240" w:h="15840"/>
          <w:pgMar w:top="1260" w:right="990" w:bottom="1440" w:left="1440" w:header="720" w:footer="720" w:gutter="0"/>
          <w:cols w:space="720"/>
          <w:docGrid w:linePitch="360"/>
        </w:sectPr>
      </w:pPr>
    </w:p>
    <w:p w:rsidR="00D642B0" w:rsidRPr="002257BF" w:rsidRDefault="00D642B0" w:rsidP="00D642B0">
      <w:pPr>
        <w:spacing w:line="288" w:lineRule="auto"/>
        <w:ind w:firstLine="360"/>
        <w:jc w:val="both"/>
        <w:rPr>
          <w:sz w:val="2"/>
        </w:rPr>
      </w:pPr>
    </w:p>
    <w:p w:rsidR="00C1736A" w:rsidRPr="0056347D" w:rsidRDefault="00C1736A" w:rsidP="00C1736A">
      <w:pPr>
        <w:spacing w:line="288" w:lineRule="auto"/>
        <w:ind w:firstLine="360"/>
        <w:jc w:val="both"/>
        <w:rPr>
          <w:sz w:val="2"/>
        </w:rPr>
      </w:pPr>
    </w:p>
    <w:p w:rsidR="00C1736A" w:rsidRPr="008E3728" w:rsidRDefault="00C1736A" w:rsidP="00C1736A">
      <w:pPr>
        <w:spacing w:line="288" w:lineRule="auto"/>
        <w:ind w:firstLine="360"/>
        <w:jc w:val="both"/>
        <w:sectPr w:rsidR="00C1736A" w:rsidRPr="008E3728" w:rsidSect="009D45A9">
          <w:headerReference w:type="even" r:id="rId272"/>
          <w:headerReference w:type="default" r:id="rId273"/>
          <w:footerReference w:type="even" r:id="rId274"/>
          <w:footerReference w:type="default" r:id="rId275"/>
          <w:headerReference w:type="first" r:id="rId276"/>
          <w:footerReference w:type="first" r:id="rId277"/>
          <w:pgSz w:w="12240" w:h="15840"/>
          <w:pgMar w:top="1260" w:right="990" w:bottom="1440" w:left="1440" w:header="720" w:footer="720" w:gutter="0"/>
          <w:cols w:space="720"/>
          <w:docGrid w:linePitch="360"/>
        </w:sectPr>
      </w:pPr>
    </w:p>
    <w:p w:rsidR="00C1736A" w:rsidRPr="008E3728" w:rsidRDefault="00C1736A" w:rsidP="00C1736A">
      <w:pPr>
        <w:spacing w:line="288" w:lineRule="auto"/>
        <w:ind w:firstLine="360"/>
        <w:jc w:val="both"/>
        <w:rPr>
          <w:sz w:val="2"/>
        </w:rPr>
      </w:pPr>
    </w:p>
    <w:p w:rsidR="00C1736A" w:rsidRPr="008E3728" w:rsidRDefault="00C1736A" w:rsidP="00C1736A">
      <w:pPr>
        <w:jc w:val="center"/>
        <w:rPr>
          <w:b/>
          <w:bCs/>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96CE5" w:rsidRPr="0056347D" w:rsidRDefault="00C96CE5" w:rsidP="00C96CE5">
      <w:pPr>
        <w:spacing w:line="288" w:lineRule="auto"/>
        <w:jc w:val="both"/>
        <w:sectPr w:rsidR="00C96CE5" w:rsidRPr="0056347D" w:rsidSect="00022FBD">
          <w:headerReference w:type="even" r:id="rId278"/>
          <w:headerReference w:type="default" r:id="rId279"/>
          <w:footerReference w:type="even" r:id="rId280"/>
          <w:footerReference w:type="default" r:id="rId281"/>
          <w:headerReference w:type="first" r:id="rId282"/>
          <w:footerReference w:type="first" r:id="rId283"/>
          <w:pgSz w:w="12240" w:h="15840"/>
          <w:pgMar w:top="1260" w:right="990" w:bottom="1440" w:left="1440" w:header="720" w:footer="720" w:gutter="0"/>
          <w:cols w:space="720"/>
          <w:docGrid w:linePitch="360"/>
        </w:sectPr>
      </w:pPr>
    </w:p>
    <w:p w:rsidR="007D477D" w:rsidRDefault="007D477D" w:rsidP="00C96CE5">
      <w:pPr>
        <w:tabs>
          <w:tab w:val="left" w:pos="2679"/>
        </w:tabs>
        <w:rPr>
          <w:rFonts w:eastAsia="Arial"/>
          <w:b/>
        </w:rPr>
      </w:pPr>
    </w:p>
    <w:p w:rsidR="000729E9" w:rsidRDefault="009C717A" w:rsidP="00C96CE5">
      <w:pPr>
        <w:ind w:left="-144" w:right="-144"/>
        <w:jc w:val="center"/>
        <w:rPr>
          <w:b/>
          <w:bCs/>
        </w:rPr>
      </w:pPr>
      <w:r>
        <w:rPr>
          <w:rFonts w:eastAsia="Arial"/>
          <w:b/>
        </w:rPr>
        <w:t xml:space="preserve"> </w:t>
      </w:r>
    </w:p>
    <w:p w:rsidR="009C717A" w:rsidRPr="008E3728" w:rsidRDefault="009C717A" w:rsidP="009C717A">
      <w:pPr>
        <w:spacing w:line="288" w:lineRule="auto"/>
        <w:jc w:val="both"/>
        <w:outlineLvl w:val="0"/>
        <w:rPr>
          <w:b/>
        </w:rPr>
        <w:sectPr w:rsidR="009C717A" w:rsidRPr="008E3728" w:rsidSect="008F3AF3">
          <w:headerReference w:type="even" r:id="rId284"/>
          <w:headerReference w:type="default" r:id="rId285"/>
          <w:footerReference w:type="even" r:id="rId286"/>
          <w:footerReference w:type="default" r:id="rId287"/>
          <w:headerReference w:type="first" r:id="rId288"/>
          <w:footerReference w:type="first" r:id="rId289"/>
          <w:pgSz w:w="12240" w:h="15840"/>
          <w:pgMar w:top="1260" w:right="990" w:bottom="1440" w:left="1440" w:header="720" w:footer="720" w:gutter="0"/>
          <w:cols w:space="720"/>
          <w:docGrid w:linePitch="360"/>
        </w:sectPr>
      </w:pPr>
    </w:p>
    <w:p w:rsidR="009C717A" w:rsidRPr="008E3728" w:rsidRDefault="009C717A" w:rsidP="009C717A">
      <w:pPr>
        <w:jc w:val="center"/>
        <w:rPr>
          <w:rFonts w:eastAsia="Arial"/>
          <w:b/>
        </w:rPr>
      </w:pPr>
    </w:p>
    <w:p w:rsidR="009C717A" w:rsidRPr="0056347D" w:rsidRDefault="009C717A" w:rsidP="009C717A">
      <w:pPr>
        <w:spacing w:line="288" w:lineRule="auto"/>
        <w:ind w:firstLine="360"/>
        <w:jc w:val="both"/>
        <w:sectPr w:rsidR="009C717A" w:rsidRPr="0056347D" w:rsidSect="009C717A">
          <w:headerReference w:type="even" r:id="rId290"/>
          <w:headerReference w:type="default" r:id="rId291"/>
          <w:footerReference w:type="even" r:id="rId292"/>
          <w:footerReference w:type="default" r:id="rId293"/>
          <w:headerReference w:type="first" r:id="rId294"/>
          <w:footerReference w:type="first" r:id="rId295"/>
          <w:pgSz w:w="12240" w:h="15840"/>
          <w:pgMar w:top="1260" w:right="990" w:bottom="1440" w:left="1440" w:header="720" w:footer="720" w:gutter="0"/>
          <w:cols w:space="720"/>
          <w:docGrid w:linePitch="360"/>
        </w:sectPr>
      </w:pPr>
    </w:p>
    <w:p w:rsidR="009C717A" w:rsidRPr="0056347D" w:rsidRDefault="009C717A" w:rsidP="009C717A">
      <w:pPr>
        <w:spacing w:line="288" w:lineRule="auto"/>
        <w:ind w:firstLine="360"/>
        <w:jc w:val="both"/>
        <w:rPr>
          <w:sz w:val="2"/>
        </w:rPr>
      </w:pPr>
    </w:p>
    <w:sectPr w:rsidR="009C717A" w:rsidRPr="0056347D" w:rsidSect="009C717A">
      <w:pgSz w:w="12240" w:h="15840"/>
      <w:pgMar w:top="1260" w:right="99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3CA4" w:rsidRDefault="007D3CA4" w:rsidP="00C76F7A">
      <w:r>
        <w:separator/>
      </w:r>
    </w:p>
  </w:endnote>
  <w:endnote w:type="continuationSeparator" w:id="0">
    <w:p w:rsidR="007D3CA4" w:rsidRDefault="007D3CA4" w:rsidP="00C76F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A3"/>
    <w:family w:val="roman"/>
    <w:pitch w:val="variable"/>
    <w:sig w:usb0="E0002AFF" w:usb1="C0007841"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Segoe UI">
    <w:panose1 w:val="020B0502040204020203"/>
    <w:charset w:val="A3"/>
    <w:family w:val="swiss"/>
    <w:pitch w:val="variable"/>
    <w:sig w:usb0="E10022FF" w:usb1="C000E47F" w:usb2="00000029" w:usb3="00000000" w:csb0="000001D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13B9" w:rsidRDefault="009F13B9">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13B9" w:rsidRDefault="009F13B9">
    <w:pPr>
      <w:pStyle w:val="Foote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Pr="009C717A" w:rsidRDefault="00D00EC3" w:rsidP="009C717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13B9" w:rsidRDefault="009F13B9">
    <w:pPr>
      <w:pStyle w:val="Footer"/>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p w:rsidR="00D00EC3" w:rsidRDefault="00D00EC3"/>
  <w:p w:rsidR="00D00EC3" w:rsidRDefault="00D00EC3"/>
  <w:p w:rsidR="00D00EC3" w:rsidRDefault="00D00EC3"/>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p w:rsidR="00D00EC3" w:rsidRDefault="00D00EC3"/>
  <w:p w:rsidR="00D00EC3" w:rsidRDefault="00D00EC3"/>
  <w:p w:rsidR="00D00EC3" w:rsidRDefault="00D00EC3"/>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Footer"/>
    </w:pPr>
  </w:p>
  <w:p w:rsidR="00D00EC3" w:rsidRDefault="00D00EC3"/>
  <w:p w:rsidR="00D00EC3" w:rsidRDefault="00D00EC3"/>
  <w:p w:rsidR="00D00EC3" w:rsidRDefault="00D00EC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3CA4" w:rsidRDefault="007D3CA4" w:rsidP="00C76F7A">
      <w:r>
        <w:separator/>
      </w:r>
    </w:p>
  </w:footnote>
  <w:footnote w:type="continuationSeparator" w:id="0">
    <w:p w:rsidR="007D3CA4" w:rsidRDefault="007D3CA4" w:rsidP="00C76F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6525472"/>
      <w:docPartObj>
        <w:docPartGallery w:val="Page Numbers (Top of Page)"/>
        <w:docPartUnique/>
      </w:docPartObj>
    </w:sdtPr>
    <w:sdtEndPr>
      <w:rPr>
        <w:noProof/>
      </w:rPr>
    </w:sdtEndPr>
    <w:sdtContent>
      <w:p w:rsidR="00D00EC3" w:rsidRDefault="00D00EC3">
        <w:pPr>
          <w:pStyle w:val="Header"/>
          <w:jc w:val="center"/>
        </w:pPr>
        <w:r>
          <w:fldChar w:fldCharType="begin"/>
        </w:r>
        <w:r>
          <w:instrText xml:space="preserve"> PAGE   \* MERGEFORMAT </w:instrText>
        </w:r>
        <w:r>
          <w:fldChar w:fldCharType="separate"/>
        </w:r>
        <w:r w:rsidR="00F72A99">
          <w:rPr>
            <w:noProof/>
          </w:rPr>
          <w:t>2</w:t>
        </w:r>
        <w:r>
          <w:rPr>
            <w:noProof/>
          </w:rPr>
          <w:fldChar w:fldCharType="end"/>
        </w:r>
      </w:p>
    </w:sdtContent>
  </w:sdt>
  <w:p w:rsidR="00D00EC3" w:rsidRDefault="00D00EC3">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6836387"/>
      <w:docPartObj>
        <w:docPartGallery w:val="Page Numbers (Top of Page)"/>
        <w:docPartUnique/>
      </w:docPartObj>
    </w:sdtPr>
    <w:sdtEndPr>
      <w:rPr>
        <w:noProof/>
      </w:rPr>
    </w:sdtEndPr>
    <w:sdtContent>
      <w:p w:rsidR="00D00EC3" w:rsidRDefault="00D00EC3">
        <w:pPr>
          <w:pStyle w:val="Header"/>
          <w:jc w:val="center"/>
        </w:pPr>
        <w:r>
          <w:fldChar w:fldCharType="begin"/>
        </w:r>
        <w:r>
          <w:instrText xml:space="preserve"> PAGE   \* MERGEFORMAT </w:instrText>
        </w:r>
        <w:r>
          <w:fldChar w:fldCharType="separate"/>
        </w:r>
        <w:r w:rsidR="009F13B9">
          <w:rPr>
            <w:noProof/>
          </w:rPr>
          <w:t>67</w:t>
        </w:r>
        <w:r>
          <w:rPr>
            <w:noProof/>
          </w:rPr>
          <w:fldChar w:fldCharType="end"/>
        </w:r>
      </w:p>
    </w:sdtContent>
  </w:sdt>
  <w:p w:rsidR="00D00EC3" w:rsidRDefault="00D00EC3"/>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p w:rsidR="00D00EC3" w:rsidRDefault="00D00EC3"/>
  <w:p w:rsidR="00D00EC3" w:rsidRDefault="00D00EC3"/>
  <w:p w:rsidR="00D00EC3" w:rsidRDefault="00D00EC3"/>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Pr="0053300A" w:rsidRDefault="00D00EC3" w:rsidP="004011A3">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9378866"/>
      <w:docPartObj>
        <w:docPartGallery w:val="Page Numbers (Top of Page)"/>
        <w:docPartUnique/>
      </w:docPartObj>
    </w:sdtPr>
    <w:sdtEndPr>
      <w:rPr>
        <w:noProof/>
      </w:rPr>
    </w:sdtEndPr>
    <w:sdtContent>
      <w:p w:rsidR="00D00EC3" w:rsidRDefault="00D00EC3">
        <w:pPr>
          <w:pStyle w:val="Header"/>
          <w:jc w:val="center"/>
        </w:pPr>
        <w:r>
          <w:fldChar w:fldCharType="begin"/>
        </w:r>
        <w:r>
          <w:instrText xml:space="preserve"> PAGE   \* MERGEFORMAT </w:instrText>
        </w:r>
        <w:r>
          <w:fldChar w:fldCharType="separate"/>
        </w:r>
        <w:r w:rsidR="009F13B9">
          <w:rPr>
            <w:noProof/>
          </w:rPr>
          <w:t>69</w:t>
        </w:r>
        <w:r>
          <w:rPr>
            <w:noProof/>
          </w:rPr>
          <w:fldChar w:fldCharType="end"/>
        </w:r>
      </w:p>
    </w:sdtContent>
  </w:sdt>
  <w:p w:rsidR="00D00EC3" w:rsidRPr="00A27FF2" w:rsidRDefault="00D00EC3" w:rsidP="00A27FF2">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r>
      <w:rPr>
        <w:noProof/>
      </w:rPr>
      <w:pict>
        <v:line id="Straight Connector 52" o:spid="_x0000_s2051" style="position:absolute;flip:y;z-index:251663360;visibility:visibl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" strokecolor="#4a7ebb"/>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3444748"/>
      <w:docPartObj>
        <w:docPartGallery w:val="Page Numbers (Top of Page)"/>
        <w:docPartUnique/>
      </w:docPartObj>
    </w:sdtPr>
    <w:sdtEndPr>
      <w:rPr>
        <w:noProof/>
      </w:rPr>
    </w:sdtEndPr>
    <w:sdtContent>
      <w:p w:rsidR="00D00EC3" w:rsidRDefault="00D00EC3">
        <w:pPr>
          <w:pStyle w:val="Header"/>
          <w:jc w:val="center"/>
        </w:pPr>
        <w:r>
          <w:fldChar w:fldCharType="begin"/>
        </w:r>
        <w:r>
          <w:instrText xml:space="preserve"> PAGE   \* MERGEFORMAT </w:instrText>
        </w:r>
        <w:r>
          <w:fldChar w:fldCharType="separate"/>
        </w:r>
        <w:r w:rsidR="009F13B9">
          <w:rPr>
            <w:noProof/>
          </w:rPr>
          <w:t>1</w:t>
        </w:r>
        <w:r>
          <w:rPr>
            <w:noProof/>
          </w:rPr>
          <w:fldChar w:fldCharType="end"/>
        </w:r>
      </w:p>
    </w:sdtContent>
  </w:sdt>
  <w:p w:rsidR="00D00EC3" w:rsidRDefault="00D00EC3">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618170"/>
      <w:docPartObj>
        <w:docPartGallery w:val="Page Numbers (Top of Page)"/>
        <w:docPartUnique/>
      </w:docPartObj>
    </w:sdtPr>
    <w:sdtEndPr>
      <w:rPr>
        <w:noProof/>
      </w:rPr>
    </w:sdtEndPr>
    <w:sdtContent>
      <w:p w:rsidR="00D00EC3" w:rsidRDefault="00D00EC3">
        <w:pPr>
          <w:pStyle w:val="Header"/>
          <w:jc w:val="center"/>
        </w:pPr>
        <w:r>
          <w:fldChar w:fldCharType="begin"/>
        </w:r>
        <w:r>
          <w:instrText xml:space="preserve"> PAGE   \* MERGEFORMAT </w:instrText>
        </w:r>
        <w:r>
          <w:fldChar w:fldCharType="separate"/>
        </w:r>
        <w:r w:rsidR="009F13B9">
          <w:rPr>
            <w:noProof/>
          </w:rPr>
          <w:t>71</w:t>
        </w:r>
        <w:r>
          <w:rPr>
            <w:noProof/>
          </w:rPr>
          <w:fldChar w:fldCharType="end"/>
        </w:r>
      </w:p>
    </w:sdtContent>
  </w:sdt>
  <w:p w:rsidR="00D00EC3" w:rsidRPr="006A4CBB" w:rsidRDefault="00D00EC3" w:rsidP="00252B8D">
    <w:pPr>
      <w:pStyle w:val="Heade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r>
      <w:rPr>
        <w:noProof/>
        <w:lang w:val="vi-VN" w:eastAsia="vi-VN"/>
      </w:rPr>
      <mc:AlternateContent>
        <mc:Choice Requires="wps">
          <w:drawing>
            <wp:anchor distT="4294967295" distB="4294967295" distL="114300" distR="114300" simplePos="0" relativeHeight="251661312" behindDoc="0" locked="0" layoutInCell="1" allowOverlap="1">
              <wp:simplePos x="0" y="0"/>
              <wp:positionH relativeFrom="column">
                <wp:posOffset>7620</wp:posOffset>
              </wp:positionH>
              <wp:positionV relativeFrom="paragraph">
                <wp:posOffset>220979</wp:posOffset>
              </wp:positionV>
              <wp:extent cx="6210300" cy="0"/>
              <wp:effectExtent l="0" t="0" r="19050" b="19050"/>
              <wp:wrapNone/>
              <wp:docPr id="726119467" name="Straight Connector 7261194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726119467" o:spid="_x0000_s1026" style="position:absolute;flip:y;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" strokecolor="#4a7ebb">
              <o:lock v:ext="edit" shapetype="f"/>
            </v:line>
          </w:pict>
        </mc:Fallback>
      </mc:AlternateConten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Pr="00E21795" w:rsidRDefault="00D00EC3" w:rsidP="008F3AF3">
    <w:pPr>
      <w:pStyle w:val="Header"/>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13B9" w:rsidRDefault="009F13B9">
    <w:pPr>
      <w:pStyle w:val="Heade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r>
      <w:rPr>
        <w:noProof/>
        <w:lang w:val="vi-VN" w:eastAsia="vi-VN"/>
      </w:rPr>
      <mc:AlternateContent>
        <mc:Choice Requires="wps">
          <w:drawing>
            <wp:anchor distT="4294967295" distB="4294967295" distL="114300" distR="114300" simplePos="0" relativeHeight="251659264" behindDoc="0" locked="0" layoutInCell="1" allowOverlap="1">
              <wp:simplePos x="0" y="0"/>
              <wp:positionH relativeFrom="column">
                <wp:posOffset>7620</wp:posOffset>
              </wp:positionH>
              <wp:positionV relativeFrom="paragraph">
                <wp:posOffset>220979</wp:posOffset>
              </wp:positionV>
              <wp:extent cx="6210300" cy="0"/>
              <wp:effectExtent l="0" t="0" r="19050" b="19050"/>
              <wp:wrapNone/>
              <wp:docPr id="97"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97" o:spid="_x0000_s1026" style="position:absolute;flip:y;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" strokecolor="#4a7ebb">
              <o:lock v:ext="edit" shapetype="f"/>
            </v:line>
          </w:pict>
        </mc:Fallback>
      </mc:AlternateConten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13B9" w:rsidRPr="00772145" w:rsidRDefault="009F13B9" w:rsidP="00516C31">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13B9" w:rsidRDefault="009F13B9">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r>
      <w:rPr>
        <w:noProof/>
        <w:lang w:val="vi-VN" w:eastAsia="vi-VN"/>
      </w:rPr>
      <mc:AlternateContent>
        <mc:Choice Requires="wps">
          <w:drawing>
            <wp:anchor distT="4294967295" distB="4294967295" distL="114300" distR="114300" simplePos="0" relativeHeight="251665408" behindDoc="0" locked="0" layoutInCell="1" allowOverlap="1" wp14:anchorId="3BFD86B3" wp14:editId="082543CB">
              <wp:simplePos x="0" y="0"/>
              <wp:positionH relativeFrom="column">
                <wp:posOffset>7620</wp:posOffset>
              </wp:positionH>
              <wp:positionV relativeFrom="paragraph">
                <wp:posOffset>220979</wp:posOffset>
              </wp:positionV>
              <wp:extent cx="6210300" cy="0"/>
              <wp:effectExtent l="0" t="0" r="19050" b="1905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59" o:spid="_x0000_s1026" style="position:absolute;flip:y;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" strokecolor="#4a7ebb">
              <o:lock v:ext="edit" shapetype="f"/>
            </v:lin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0EC3" w:rsidRDefault="00D00EC3">
    <w:pPr>
      <w:pStyle w:val="Header"/>
    </w:pPr>
  </w:p>
  <w:p w:rsidR="00D00EC3" w:rsidRDefault="00D00EC3"/>
  <w:p w:rsidR="00D00EC3" w:rsidRDefault="00D00EC3"/>
  <w:p w:rsidR="00D00EC3" w:rsidRDefault="00D00EC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C0A1579"/>
    <w:multiLevelType w:val="hybridMultilevel"/>
    <w:tmpl w:val="C8F02B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632EBE"/>
    <w:multiLevelType w:val="hybridMultilevel"/>
    <w:tmpl w:val="4562279C"/>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CD02AB"/>
    <w:multiLevelType w:val="hybridMultilevel"/>
    <w:tmpl w:val="167035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8B57F3"/>
    <w:multiLevelType w:val="multilevel"/>
    <w:tmpl w:val="7B0E27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66633906"/>
    <w:multiLevelType w:val="hybridMultilevel"/>
    <w:tmpl w:val="DA8CC162"/>
    <w:lvl w:ilvl="0" w:tplc="FFFFFFFF">
      <w:start w:val="1"/>
      <w:numFmt w:val="bullet"/>
      <w:pStyle w:val="ListBullet2"/>
      <w:lvlText w:val=""/>
      <w:lvlJc w:val="left"/>
      <w:pPr>
        <w:tabs>
          <w:tab w:val="num" w:pos="360"/>
        </w:tabs>
        <w:ind w:left="360" w:hanging="360"/>
      </w:pPr>
      <w:rPr>
        <w:rFonts w:ascii="Times New Roman" w:hAnsi="Times New Roman" w:hint="default"/>
      </w:rPr>
    </w:lvl>
    <w:lvl w:ilvl="1" w:tplc="FFFFFFFF" w:tentative="1">
      <w:start w:val="1"/>
      <w:numFmt w:val="bullet"/>
      <w:lvlText w:val="o"/>
      <w:lvlJc w:val="left"/>
      <w:pPr>
        <w:tabs>
          <w:tab w:val="num" w:pos="1620"/>
        </w:tabs>
        <w:ind w:left="1620" w:hanging="360"/>
      </w:pPr>
      <w:rPr>
        <w:rFonts w:ascii="Courier New" w:hAnsi="Courier New" w:hint="default"/>
      </w:rPr>
    </w:lvl>
    <w:lvl w:ilvl="2" w:tplc="FFFFFFFF" w:tentative="1">
      <w:start w:val="1"/>
      <w:numFmt w:val="bullet"/>
      <w:lvlText w:val=""/>
      <w:lvlJc w:val="left"/>
      <w:pPr>
        <w:tabs>
          <w:tab w:val="num" w:pos="2340"/>
        </w:tabs>
        <w:ind w:left="2340" w:hanging="360"/>
      </w:pPr>
      <w:rPr>
        <w:rFonts w:ascii="Times New Roman" w:hAnsi="Times New Roman" w:hint="default"/>
      </w:rPr>
    </w:lvl>
    <w:lvl w:ilvl="3" w:tplc="FFFFFFFF" w:tentative="1">
      <w:start w:val="1"/>
      <w:numFmt w:val="bullet"/>
      <w:lvlText w:val=""/>
      <w:lvlJc w:val="left"/>
      <w:pPr>
        <w:tabs>
          <w:tab w:val="num" w:pos="3060"/>
        </w:tabs>
        <w:ind w:left="3060" w:hanging="360"/>
      </w:pPr>
      <w:rPr>
        <w:rFonts w:ascii="Times New Roman" w:hAnsi="Times New Roman" w:hint="default"/>
      </w:rPr>
    </w:lvl>
    <w:lvl w:ilvl="4" w:tplc="FFFFFFFF" w:tentative="1">
      <w:start w:val="1"/>
      <w:numFmt w:val="bullet"/>
      <w:lvlText w:val="o"/>
      <w:lvlJc w:val="left"/>
      <w:pPr>
        <w:tabs>
          <w:tab w:val="num" w:pos="3780"/>
        </w:tabs>
        <w:ind w:left="3780" w:hanging="360"/>
      </w:pPr>
      <w:rPr>
        <w:rFonts w:ascii="Courier New" w:hAnsi="Courier New" w:hint="default"/>
      </w:rPr>
    </w:lvl>
    <w:lvl w:ilvl="5" w:tplc="FFFFFFFF" w:tentative="1">
      <w:start w:val="1"/>
      <w:numFmt w:val="bullet"/>
      <w:lvlText w:val=""/>
      <w:lvlJc w:val="left"/>
      <w:pPr>
        <w:tabs>
          <w:tab w:val="num" w:pos="4500"/>
        </w:tabs>
        <w:ind w:left="4500" w:hanging="360"/>
      </w:pPr>
      <w:rPr>
        <w:rFonts w:ascii="Times New Roman" w:hAnsi="Times New Roman" w:hint="default"/>
      </w:rPr>
    </w:lvl>
    <w:lvl w:ilvl="6" w:tplc="FFFFFFFF" w:tentative="1">
      <w:start w:val="1"/>
      <w:numFmt w:val="bullet"/>
      <w:lvlText w:val=""/>
      <w:lvlJc w:val="left"/>
      <w:pPr>
        <w:tabs>
          <w:tab w:val="num" w:pos="5220"/>
        </w:tabs>
        <w:ind w:left="5220" w:hanging="360"/>
      </w:pPr>
      <w:rPr>
        <w:rFonts w:ascii="Times New Roman" w:hAnsi="Times New Roman" w:hint="default"/>
      </w:rPr>
    </w:lvl>
    <w:lvl w:ilvl="7" w:tplc="FFFFFFFF" w:tentative="1">
      <w:start w:val="1"/>
      <w:numFmt w:val="bullet"/>
      <w:lvlText w:val="o"/>
      <w:lvlJc w:val="left"/>
      <w:pPr>
        <w:tabs>
          <w:tab w:val="num" w:pos="5940"/>
        </w:tabs>
        <w:ind w:left="5940" w:hanging="360"/>
      </w:pPr>
      <w:rPr>
        <w:rFonts w:ascii="Courier New" w:hAnsi="Courier New" w:hint="default"/>
      </w:rPr>
    </w:lvl>
    <w:lvl w:ilvl="8" w:tplc="FFFFFFFF" w:tentative="1">
      <w:start w:val="1"/>
      <w:numFmt w:val="bullet"/>
      <w:lvlText w:val=""/>
      <w:lvlJc w:val="left"/>
      <w:pPr>
        <w:tabs>
          <w:tab w:val="num" w:pos="6660"/>
        </w:tabs>
        <w:ind w:left="6660" w:hanging="360"/>
      </w:pPr>
      <w:rPr>
        <w:rFonts w:ascii="Times New Roman" w:hAnsi="Times New Roman" w:hint="default"/>
      </w:rPr>
    </w:lvl>
  </w:abstractNum>
  <w:num w:numId="1">
    <w:abstractNumId w:val="5"/>
  </w:num>
  <w:num w:numId="2">
    <w:abstractNumId w:val="0"/>
  </w:num>
  <w:num w:numId="3">
    <w:abstractNumId w:val="2"/>
  </w:num>
  <w:num w:numId="4">
    <w:abstractNumId w:val="1"/>
  </w:num>
  <w:num w:numId="5">
    <w:abstractNumId w:val="4"/>
  </w:num>
  <w:num w:numId="6">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405E"/>
    <w:rsid w:val="00001265"/>
    <w:rsid w:val="00002F91"/>
    <w:rsid w:val="00005B58"/>
    <w:rsid w:val="00005CA4"/>
    <w:rsid w:val="00007289"/>
    <w:rsid w:val="00007E9B"/>
    <w:rsid w:val="0001225B"/>
    <w:rsid w:val="00013022"/>
    <w:rsid w:val="0001323E"/>
    <w:rsid w:val="000145EE"/>
    <w:rsid w:val="000158E7"/>
    <w:rsid w:val="00015B40"/>
    <w:rsid w:val="000167E6"/>
    <w:rsid w:val="00020149"/>
    <w:rsid w:val="00020B7E"/>
    <w:rsid w:val="00020EEF"/>
    <w:rsid w:val="0002159A"/>
    <w:rsid w:val="00021E7B"/>
    <w:rsid w:val="00022643"/>
    <w:rsid w:val="00022FBD"/>
    <w:rsid w:val="0002429E"/>
    <w:rsid w:val="00025408"/>
    <w:rsid w:val="0002658F"/>
    <w:rsid w:val="00026B14"/>
    <w:rsid w:val="00027858"/>
    <w:rsid w:val="00027ADA"/>
    <w:rsid w:val="00030287"/>
    <w:rsid w:val="00033796"/>
    <w:rsid w:val="00033980"/>
    <w:rsid w:val="0003421C"/>
    <w:rsid w:val="00034315"/>
    <w:rsid w:val="000354E2"/>
    <w:rsid w:val="00035FA4"/>
    <w:rsid w:val="00037CEF"/>
    <w:rsid w:val="00040A88"/>
    <w:rsid w:val="00041CBB"/>
    <w:rsid w:val="00043AD5"/>
    <w:rsid w:val="000445EE"/>
    <w:rsid w:val="000446C2"/>
    <w:rsid w:val="000449BF"/>
    <w:rsid w:val="00045E2D"/>
    <w:rsid w:val="00050ADA"/>
    <w:rsid w:val="0005314E"/>
    <w:rsid w:val="00053973"/>
    <w:rsid w:val="000544E7"/>
    <w:rsid w:val="000544FC"/>
    <w:rsid w:val="00054A5B"/>
    <w:rsid w:val="00054EDF"/>
    <w:rsid w:val="00055A4F"/>
    <w:rsid w:val="00055FE8"/>
    <w:rsid w:val="00056BD3"/>
    <w:rsid w:val="00062CBD"/>
    <w:rsid w:val="00062FF0"/>
    <w:rsid w:val="00064D75"/>
    <w:rsid w:val="00066506"/>
    <w:rsid w:val="00072692"/>
    <w:rsid w:val="000729E9"/>
    <w:rsid w:val="00072F34"/>
    <w:rsid w:val="00073A43"/>
    <w:rsid w:val="000741BB"/>
    <w:rsid w:val="00076D2B"/>
    <w:rsid w:val="0007709C"/>
    <w:rsid w:val="0008052A"/>
    <w:rsid w:val="00080A79"/>
    <w:rsid w:val="00080D44"/>
    <w:rsid w:val="00080DCC"/>
    <w:rsid w:val="00081250"/>
    <w:rsid w:val="000816F6"/>
    <w:rsid w:val="0008178C"/>
    <w:rsid w:val="00082C26"/>
    <w:rsid w:val="00085442"/>
    <w:rsid w:val="00085EA7"/>
    <w:rsid w:val="00086FCC"/>
    <w:rsid w:val="00090429"/>
    <w:rsid w:val="000904BE"/>
    <w:rsid w:val="00090C06"/>
    <w:rsid w:val="00091166"/>
    <w:rsid w:val="00091581"/>
    <w:rsid w:val="00091D54"/>
    <w:rsid w:val="00093412"/>
    <w:rsid w:val="00093645"/>
    <w:rsid w:val="0009446E"/>
    <w:rsid w:val="000950AF"/>
    <w:rsid w:val="000955DC"/>
    <w:rsid w:val="0009577C"/>
    <w:rsid w:val="00096BFE"/>
    <w:rsid w:val="00097679"/>
    <w:rsid w:val="00097F10"/>
    <w:rsid w:val="000A21FC"/>
    <w:rsid w:val="000A2581"/>
    <w:rsid w:val="000A2677"/>
    <w:rsid w:val="000A5ECD"/>
    <w:rsid w:val="000A6EE7"/>
    <w:rsid w:val="000B06A5"/>
    <w:rsid w:val="000B1047"/>
    <w:rsid w:val="000B4D95"/>
    <w:rsid w:val="000B5086"/>
    <w:rsid w:val="000B5460"/>
    <w:rsid w:val="000B61B2"/>
    <w:rsid w:val="000C31B9"/>
    <w:rsid w:val="000C38CE"/>
    <w:rsid w:val="000C50C0"/>
    <w:rsid w:val="000C518D"/>
    <w:rsid w:val="000C5237"/>
    <w:rsid w:val="000C7200"/>
    <w:rsid w:val="000C7D2C"/>
    <w:rsid w:val="000D0552"/>
    <w:rsid w:val="000D0EFB"/>
    <w:rsid w:val="000D15F3"/>
    <w:rsid w:val="000D230C"/>
    <w:rsid w:val="000D2507"/>
    <w:rsid w:val="000D2526"/>
    <w:rsid w:val="000D3BF5"/>
    <w:rsid w:val="000D50F6"/>
    <w:rsid w:val="000D5C18"/>
    <w:rsid w:val="000D6AC9"/>
    <w:rsid w:val="000E011F"/>
    <w:rsid w:val="000E01E8"/>
    <w:rsid w:val="000E13A7"/>
    <w:rsid w:val="000E3E81"/>
    <w:rsid w:val="000E6673"/>
    <w:rsid w:val="000E7609"/>
    <w:rsid w:val="000E79A6"/>
    <w:rsid w:val="000F006C"/>
    <w:rsid w:val="000F0C3B"/>
    <w:rsid w:val="000F379D"/>
    <w:rsid w:val="000F3A7A"/>
    <w:rsid w:val="000F3B63"/>
    <w:rsid w:val="000F6EB0"/>
    <w:rsid w:val="000F73F3"/>
    <w:rsid w:val="001013BE"/>
    <w:rsid w:val="001027C4"/>
    <w:rsid w:val="001035FE"/>
    <w:rsid w:val="00107956"/>
    <w:rsid w:val="0010796C"/>
    <w:rsid w:val="00110013"/>
    <w:rsid w:val="00110FB5"/>
    <w:rsid w:val="00111900"/>
    <w:rsid w:val="00112E55"/>
    <w:rsid w:val="001132BF"/>
    <w:rsid w:val="001146F1"/>
    <w:rsid w:val="001152F3"/>
    <w:rsid w:val="001154B3"/>
    <w:rsid w:val="00116D26"/>
    <w:rsid w:val="001177A1"/>
    <w:rsid w:val="00123A79"/>
    <w:rsid w:val="001252E7"/>
    <w:rsid w:val="0012538C"/>
    <w:rsid w:val="00125B2A"/>
    <w:rsid w:val="00126230"/>
    <w:rsid w:val="001271FF"/>
    <w:rsid w:val="00127BF9"/>
    <w:rsid w:val="001305BD"/>
    <w:rsid w:val="00130604"/>
    <w:rsid w:val="00131758"/>
    <w:rsid w:val="00136A98"/>
    <w:rsid w:val="00136AC9"/>
    <w:rsid w:val="00140FB5"/>
    <w:rsid w:val="0014139D"/>
    <w:rsid w:val="00141948"/>
    <w:rsid w:val="00143838"/>
    <w:rsid w:val="001439B2"/>
    <w:rsid w:val="001451C3"/>
    <w:rsid w:val="00145262"/>
    <w:rsid w:val="00145B45"/>
    <w:rsid w:val="001462D4"/>
    <w:rsid w:val="001464D0"/>
    <w:rsid w:val="001469A5"/>
    <w:rsid w:val="00147F75"/>
    <w:rsid w:val="00152593"/>
    <w:rsid w:val="00153656"/>
    <w:rsid w:val="00154E09"/>
    <w:rsid w:val="0015531C"/>
    <w:rsid w:val="00155997"/>
    <w:rsid w:val="00155C77"/>
    <w:rsid w:val="0015675B"/>
    <w:rsid w:val="00156E6C"/>
    <w:rsid w:val="00157D5E"/>
    <w:rsid w:val="00160601"/>
    <w:rsid w:val="00160CCA"/>
    <w:rsid w:val="00162F0D"/>
    <w:rsid w:val="00163DCD"/>
    <w:rsid w:val="00164D86"/>
    <w:rsid w:val="001659C8"/>
    <w:rsid w:val="00165A2D"/>
    <w:rsid w:val="0016663F"/>
    <w:rsid w:val="001673A7"/>
    <w:rsid w:val="0017089C"/>
    <w:rsid w:val="001710C8"/>
    <w:rsid w:val="00172D08"/>
    <w:rsid w:val="00173503"/>
    <w:rsid w:val="00173D71"/>
    <w:rsid w:val="00174819"/>
    <w:rsid w:val="00175E7B"/>
    <w:rsid w:val="00176240"/>
    <w:rsid w:val="001766C5"/>
    <w:rsid w:val="00176884"/>
    <w:rsid w:val="00180C48"/>
    <w:rsid w:val="001839B5"/>
    <w:rsid w:val="00183D6F"/>
    <w:rsid w:val="00184429"/>
    <w:rsid w:val="00184447"/>
    <w:rsid w:val="00185974"/>
    <w:rsid w:val="00185AA8"/>
    <w:rsid w:val="00185F33"/>
    <w:rsid w:val="001866C2"/>
    <w:rsid w:val="0018736E"/>
    <w:rsid w:val="001915DE"/>
    <w:rsid w:val="00191BF9"/>
    <w:rsid w:val="0019224E"/>
    <w:rsid w:val="00195A79"/>
    <w:rsid w:val="0019699E"/>
    <w:rsid w:val="00197E0E"/>
    <w:rsid w:val="001A0EFC"/>
    <w:rsid w:val="001A0F65"/>
    <w:rsid w:val="001A1131"/>
    <w:rsid w:val="001A2D4E"/>
    <w:rsid w:val="001A4390"/>
    <w:rsid w:val="001A6078"/>
    <w:rsid w:val="001A6C9A"/>
    <w:rsid w:val="001A7103"/>
    <w:rsid w:val="001B067F"/>
    <w:rsid w:val="001B09B9"/>
    <w:rsid w:val="001B0DA9"/>
    <w:rsid w:val="001B11F3"/>
    <w:rsid w:val="001B35A6"/>
    <w:rsid w:val="001B3956"/>
    <w:rsid w:val="001B4CA5"/>
    <w:rsid w:val="001B4FC4"/>
    <w:rsid w:val="001B6625"/>
    <w:rsid w:val="001C131A"/>
    <w:rsid w:val="001C1CD2"/>
    <w:rsid w:val="001C22EB"/>
    <w:rsid w:val="001C244E"/>
    <w:rsid w:val="001C2728"/>
    <w:rsid w:val="001C348F"/>
    <w:rsid w:val="001C634B"/>
    <w:rsid w:val="001C77AD"/>
    <w:rsid w:val="001D1BE8"/>
    <w:rsid w:val="001D2798"/>
    <w:rsid w:val="001D2E6C"/>
    <w:rsid w:val="001D3819"/>
    <w:rsid w:val="001D51BD"/>
    <w:rsid w:val="001D52C9"/>
    <w:rsid w:val="001D5B89"/>
    <w:rsid w:val="001D6462"/>
    <w:rsid w:val="001D7F29"/>
    <w:rsid w:val="001E07F0"/>
    <w:rsid w:val="001E211D"/>
    <w:rsid w:val="001E2936"/>
    <w:rsid w:val="001E3876"/>
    <w:rsid w:val="001E392B"/>
    <w:rsid w:val="001E46DB"/>
    <w:rsid w:val="001E4C70"/>
    <w:rsid w:val="001E6486"/>
    <w:rsid w:val="001E670E"/>
    <w:rsid w:val="001E7393"/>
    <w:rsid w:val="001E7A44"/>
    <w:rsid w:val="001E7AE4"/>
    <w:rsid w:val="001E7E0B"/>
    <w:rsid w:val="001F0361"/>
    <w:rsid w:val="001F0ABC"/>
    <w:rsid w:val="001F1D07"/>
    <w:rsid w:val="001F5DE9"/>
    <w:rsid w:val="001F724D"/>
    <w:rsid w:val="00202646"/>
    <w:rsid w:val="00202A5A"/>
    <w:rsid w:val="00203447"/>
    <w:rsid w:val="00203B7D"/>
    <w:rsid w:val="0020477E"/>
    <w:rsid w:val="00204D9F"/>
    <w:rsid w:val="00204F10"/>
    <w:rsid w:val="00204F34"/>
    <w:rsid w:val="00207A8E"/>
    <w:rsid w:val="00207EE2"/>
    <w:rsid w:val="00210034"/>
    <w:rsid w:val="0021204D"/>
    <w:rsid w:val="00212D4A"/>
    <w:rsid w:val="00212D55"/>
    <w:rsid w:val="00213F4A"/>
    <w:rsid w:val="002141A8"/>
    <w:rsid w:val="00214A0D"/>
    <w:rsid w:val="00214CD4"/>
    <w:rsid w:val="002171B7"/>
    <w:rsid w:val="00222155"/>
    <w:rsid w:val="00222B90"/>
    <w:rsid w:val="00223E3E"/>
    <w:rsid w:val="002262AB"/>
    <w:rsid w:val="002270B5"/>
    <w:rsid w:val="002321CA"/>
    <w:rsid w:val="00233614"/>
    <w:rsid w:val="002336B6"/>
    <w:rsid w:val="00233BF9"/>
    <w:rsid w:val="00236791"/>
    <w:rsid w:val="00236896"/>
    <w:rsid w:val="0023757C"/>
    <w:rsid w:val="00240106"/>
    <w:rsid w:val="002401F8"/>
    <w:rsid w:val="00242296"/>
    <w:rsid w:val="0024354C"/>
    <w:rsid w:val="00243F47"/>
    <w:rsid w:val="00250BCB"/>
    <w:rsid w:val="00252B8D"/>
    <w:rsid w:val="00253514"/>
    <w:rsid w:val="0025456F"/>
    <w:rsid w:val="00255984"/>
    <w:rsid w:val="00260227"/>
    <w:rsid w:val="0026188E"/>
    <w:rsid w:val="00261E21"/>
    <w:rsid w:val="002629D7"/>
    <w:rsid w:val="0026348D"/>
    <w:rsid w:val="002643FB"/>
    <w:rsid w:val="00264936"/>
    <w:rsid w:val="00265807"/>
    <w:rsid w:val="0026630B"/>
    <w:rsid w:val="00267C6A"/>
    <w:rsid w:val="002718BA"/>
    <w:rsid w:val="002722AC"/>
    <w:rsid w:val="00272978"/>
    <w:rsid w:val="00274334"/>
    <w:rsid w:val="00275B6F"/>
    <w:rsid w:val="00277A9B"/>
    <w:rsid w:val="00280553"/>
    <w:rsid w:val="00280906"/>
    <w:rsid w:val="00280ABC"/>
    <w:rsid w:val="00281267"/>
    <w:rsid w:val="002813A0"/>
    <w:rsid w:val="00281AC2"/>
    <w:rsid w:val="002823BE"/>
    <w:rsid w:val="00282B8A"/>
    <w:rsid w:val="00282BB4"/>
    <w:rsid w:val="00286602"/>
    <w:rsid w:val="00286669"/>
    <w:rsid w:val="00287708"/>
    <w:rsid w:val="00290C8A"/>
    <w:rsid w:val="002912BB"/>
    <w:rsid w:val="002928D2"/>
    <w:rsid w:val="002930A6"/>
    <w:rsid w:val="002933CC"/>
    <w:rsid w:val="00293B18"/>
    <w:rsid w:val="002942F5"/>
    <w:rsid w:val="00295A55"/>
    <w:rsid w:val="002972E8"/>
    <w:rsid w:val="002A007C"/>
    <w:rsid w:val="002A0D48"/>
    <w:rsid w:val="002A134A"/>
    <w:rsid w:val="002A138B"/>
    <w:rsid w:val="002A1669"/>
    <w:rsid w:val="002A3127"/>
    <w:rsid w:val="002A3266"/>
    <w:rsid w:val="002A6C7C"/>
    <w:rsid w:val="002A6EA7"/>
    <w:rsid w:val="002B0CD6"/>
    <w:rsid w:val="002B0E51"/>
    <w:rsid w:val="002B0E66"/>
    <w:rsid w:val="002B29D7"/>
    <w:rsid w:val="002B36B9"/>
    <w:rsid w:val="002B5FAD"/>
    <w:rsid w:val="002B6B12"/>
    <w:rsid w:val="002B7527"/>
    <w:rsid w:val="002B7B87"/>
    <w:rsid w:val="002C22EA"/>
    <w:rsid w:val="002C3831"/>
    <w:rsid w:val="002C3ECA"/>
    <w:rsid w:val="002C3F6B"/>
    <w:rsid w:val="002C4758"/>
    <w:rsid w:val="002C4788"/>
    <w:rsid w:val="002C7DDF"/>
    <w:rsid w:val="002D06A3"/>
    <w:rsid w:val="002D0F1A"/>
    <w:rsid w:val="002D1B9A"/>
    <w:rsid w:val="002D2CE8"/>
    <w:rsid w:val="002D3EE0"/>
    <w:rsid w:val="002D694A"/>
    <w:rsid w:val="002D7802"/>
    <w:rsid w:val="002D7E96"/>
    <w:rsid w:val="002E0765"/>
    <w:rsid w:val="002E19FC"/>
    <w:rsid w:val="002E1DC0"/>
    <w:rsid w:val="002E2FCE"/>
    <w:rsid w:val="002E3405"/>
    <w:rsid w:val="002E3A0F"/>
    <w:rsid w:val="002E3CA9"/>
    <w:rsid w:val="002E4BC2"/>
    <w:rsid w:val="002E5FD5"/>
    <w:rsid w:val="002E61BE"/>
    <w:rsid w:val="002E633F"/>
    <w:rsid w:val="002E6AEF"/>
    <w:rsid w:val="002E6DE0"/>
    <w:rsid w:val="002E71AA"/>
    <w:rsid w:val="002F3F59"/>
    <w:rsid w:val="002F6041"/>
    <w:rsid w:val="002F60BF"/>
    <w:rsid w:val="003009AE"/>
    <w:rsid w:val="00301AA1"/>
    <w:rsid w:val="00301F24"/>
    <w:rsid w:val="00306749"/>
    <w:rsid w:val="00307DC2"/>
    <w:rsid w:val="00310227"/>
    <w:rsid w:val="00312A4D"/>
    <w:rsid w:val="00313FC8"/>
    <w:rsid w:val="00314BDC"/>
    <w:rsid w:val="00315826"/>
    <w:rsid w:val="0031703F"/>
    <w:rsid w:val="003173DD"/>
    <w:rsid w:val="003174AB"/>
    <w:rsid w:val="00317BA8"/>
    <w:rsid w:val="003212CF"/>
    <w:rsid w:val="00323310"/>
    <w:rsid w:val="0032342E"/>
    <w:rsid w:val="00326706"/>
    <w:rsid w:val="00327877"/>
    <w:rsid w:val="00327AF8"/>
    <w:rsid w:val="00327FC9"/>
    <w:rsid w:val="00330163"/>
    <w:rsid w:val="003311AF"/>
    <w:rsid w:val="0033170F"/>
    <w:rsid w:val="00331F48"/>
    <w:rsid w:val="003330AC"/>
    <w:rsid w:val="003333F4"/>
    <w:rsid w:val="00333BC3"/>
    <w:rsid w:val="003352F9"/>
    <w:rsid w:val="0033617B"/>
    <w:rsid w:val="00337A41"/>
    <w:rsid w:val="00341F1D"/>
    <w:rsid w:val="00343762"/>
    <w:rsid w:val="00350670"/>
    <w:rsid w:val="00350FD0"/>
    <w:rsid w:val="0035188C"/>
    <w:rsid w:val="003526BA"/>
    <w:rsid w:val="00354200"/>
    <w:rsid w:val="003552B9"/>
    <w:rsid w:val="003571AB"/>
    <w:rsid w:val="00357D61"/>
    <w:rsid w:val="003603F0"/>
    <w:rsid w:val="00361603"/>
    <w:rsid w:val="0036311A"/>
    <w:rsid w:val="0036352A"/>
    <w:rsid w:val="00364520"/>
    <w:rsid w:val="00365B0D"/>
    <w:rsid w:val="003665BA"/>
    <w:rsid w:val="00366C25"/>
    <w:rsid w:val="00370783"/>
    <w:rsid w:val="0037097E"/>
    <w:rsid w:val="00372343"/>
    <w:rsid w:val="00372EBB"/>
    <w:rsid w:val="003734E7"/>
    <w:rsid w:val="00373CDB"/>
    <w:rsid w:val="0037415A"/>
    <w:rsid w:val="00375649"/>
    <w:rsid w:val="003767F6"/>
    <w:rsid w:val="00376C72"/>
    <w:rsid w:val="00377B40"/>
    <w:rsid w:val="00380EF0"/>
    <w:rsid w:val="00381696"/>
    <w:rsid w:val="003826A7"/>
    <w:rsid w:val="003828A4"/>
    <w:rsid w:val="00382E02"/>
    <w:rsid w:val="00382EBF"/>
    <w:rsid w:val="00383C87"/>
    <w:rsid w:val="00383D99"/>
    <w:rsid w:val="003843D5"/>
    <w:rsid w:val="00386360"/>
    <w:rsid w:val="003870CA"/>
    <w:rsid w:val="00387E00"/>
    <w:rsid w:val="00390730"/>
    <w:rsid w:val="00390841"/>
    <w:rsid w:val="00391454"/>
    <w:rsid w:val="003916FC"/>
    <w:rsid w:val="003930B3"/>
    <w:rsid w:val="003954B0"/>
    <w:rsid w:val="003968A4"/>
    <w:rsid w:val="00396D25"/>
    <w:rsid w:val="00397EB6"/>
    <w:rsid w:val="003A15FC"/>
    <w:rsid w:val="003A1CC5"/>
    <w:rsid w:val="003A3038"/>
    <w:rsid w:val="003A5A9D"/>
    <w:rsid w:val="003A6644"/>
    <w:rsid w:val="003A69CE"/>
    <w:rsid w:val="003A7468"/>
    <w:rsid w:val="003B00B0"/>
    <w:rsid w:val="003B110A"/>
    <w:rsid w:val="003B26D0"/>
    <w:rsid w:val="003B29AD"/>
    <w:rsid w:val="003B30C2"/>
    <w:rsid w:val="003B366D"/>
    <w:rsid w:val="003B44B9"/>
    <w:rsid w:val="003B5588"/>
    <w:rsid w:val="003B5AEA"/>
    <w:rsid w:val="003B5F39"/>
    <w:rsid w:val="003B6711"/>
    <w:rsid w:val="003B79E2"/>
    <w:rsid w:val="003C0D5F"/>
    <w:rsid w:val="003C1028"/>
    <w:rsid w:val="003C37DC"/>
    <w:rsid w:val="003C41AD"/>
    <w:rsid w:val="003C68ED"/>
    <w:rsid w:val="003D0ED8"/>
    <w:rsid w:val="003D2C2C"/>
    <w:rsid w:val="003D4437"/>
    <w:rsid w:val="003D4CDC"/>
    <w:rsid w:val="003D7898"/>
    <w:rsid w:val="003E1002"/>
    <w:rsid w:val="003E25D9"/>
    <w:rsid w:val="003E30A6"/>
    <w:rsid w:val="003E415C"/>
    <w:rsid w:val="003E506E"/>
    <w:rsid w:val="003E5362"/>
    <w:rsid w:val="003E6A9D"/>
    <w:rsid w:val="003E7687"/>
    <w:rsid w:val="003E7BEB"/>
    <w:rsid w:val="003F1393"/>
    <w:rsid w:val="003F1914"/>
    <w:rsid w:val="003F264F"/>
    <w:rsid w:val="003F323A"/>
    <w:rsid w:val="003F33EA"/>
    <w:rsid w:val="003F3F00"/>
    <w:rsid w:val="003F50D6"/>
    <w:rsid w:val="003F5288"/>
    <w:rsid w:val="003F77D3"/>
    <w:rsid w:val="004011A3"/>
    <w:rsid w:val="00401BA9"/>
    <w:rsid w:val="00404E5A"/>
    <w:rsid w:val="004079A9"/>
    <w:rsid w:val="004120D4"/>
    <w:rsid w:val="0041564B"/>
    <w:rsid w:val="00415667"/>
    <w:rsid w:val="004164A7"/>
    <w:rsid w:val="00416570"/>
    <w:rsid w:val="00420C21"/>
    <w:rsid w:val="004210F1"/>
    <w:rsid w:val="0042116D"/>
    <w:rsid w:val="0042118B"/>
    <w:rsid w:val="00422314"/>
    <w:rsid w:val="00422EB7"/>
    <w:rsid w:val="00422EF2"/>
    <w:rsid w:val="00423576"/>
    <w:rsid w:val="0042375E"/>
    <w:rsid w:val="00424494"/>
    <w:rsid w:val="00425D4E"/>
    <w:rsid w:val="004260A5"/>
    <w:rsid w:val="00427AC4"/>
    <w:rsid w:val="00427DC7"/>
    <w:rsid w:val="004301B7"/>
    <w:rsid w:val="004304B7"/>
    <w:rsid w:val="004327C2"/>
    <w:rsid w:val="00432D6F"/>
    <w:rsid w:val="0043392A"/>
    <w:rsid w:val="00433AD3"/>
    <w:rsid w:val="00437FF5"/>
    <w:rsid w:val="004404F9"/>
    <w:rsid w:val="00443492"/>
    <w:rsid w:val="004434DD"/>
    <w:rsid w:val="004435FC"/>
    <w:rsid w:val="00444171"/>
    <w:rsid w:val="00445BE4"/>
    <w:rsid w:val="004474D1"/>
    <w:rsid w:val="00450550"/>
    <w:rsid w:val="00450D1C"/>
    <w:rsid w:val="00450D7F"/>
    <w:rsid w:val="00450F1A"/>
    <w:rsid w:val="004516B2"/>
    <w:rsid w:val="0045249A"/>
    <w:rsid w:val="0045273A"/>
    <w:rsid w:val="0045281B"/>
    <w:rsid w:val="00452D56"/>
    <w:rsid w:val="00455FFD"/>
    <w:rsid w:val="0045634D"/>
    <w:rsid w:val="004563D5"/>
    <w:rsid w:val="004572EB"/>
    <w:rsid w:val="004611B2"/>
    <w:rsid w:val="00461D8D"/>
    <w:rsid w:val="00461FAC"/>
    <w:rsid w:val="00464C65"/>
    <w:rsid w:val="00465220"/>
    <w:rsid w:val="004652F7"/>
    <w:rsid w:val="00466960"/>
    <w:rsid w:val="004671ED"/>
    <w:rsid w:val="00470CF7"/>
    <w:rsid w:val="00470DD5"/>
    <w:rsid w:val="00472F96"/>
    <w:rsid w:val="00473108"/>
    <w:rsid w:val="0047375A"/>
    <w:rsid w:val="00473884"/>
    <w:rsid w:val="0047484E"/>
    <w:rsid w:val="00474BAC"/>
    <w:rsid w:val="00480E68"/>
    <w:rsid w:val="0048124F"/>
    <w:rsid w:val="00484762"/>
    <w:rsid w:val="00484BA9"/>
    <w:rsid w:val="00484F98"/>
    <w:rsid w:val="0048635D"/>
    <w:rsid w:val="00487913"/>
    <w:rsid w:val="00490F25"/>
    <w:rsid w:val="0049207D"/>
    <w:rsid w:val="00493083"/>
    <w:rsid w:val="0049403B"/>
    <w:rsid w:val="00494510"/>
    <w:rsid w:val="004950FC"/>
    <w:rsid w:val="004957D4"/>
    <w:rsid w:val="00495E6F"/>
    <w:rsid w:val="004969CB"/>
    <w:rsid w:val="00496F94"/>
    <w:rsid w:val="004A0360"/>
    <w:rsid w:val="004A1407"/>
    <w:rsid w:val="004A24EA"/>
    <w:rsid w:val="004A27E7"/>
    <w:rsid w:val="004A2E1E"/>
    <w:rsid w:val="004A34C9"/>
    <w:rsid w:val="004A713C"/>
    <w:rsid w:val="004B13BC"/>
    <w:rsid w:val="004B2209"/>
    <w:rsid w:val="004B287D"/>
    <w:rsid w:val="004B2B71"/>
    <w:rsid w:val="004B696E"/>
    <w:rsid w:val="004C01CF"/>
    <w:rsid w:val="004C1622"/>
    <w:rsid w:val="004C2230"/>
    <w:rsid w:val="004C3248"/>
    <w:rsid w:val="004C3494"/>
    <w:rsid w:val="004C3D00"/>
    <w:rsid w:val="004C4B00"/>
    <w:rsid w:val="004C5439"/>
    <w:rsid w:val="004C5C17"/>
    <w:rsid w:val="004C5CF6"/>
    <w:rsid w:val="004C6C23"/>
    <w:rsid w:val="004C785B"/>
    <w:rsid w:val="004D3C5E"/>
    <w:rsid w:val="004D4DD1"/>
    <w:rsid w:val="004D599A"/>
    <w:rsid w:val="004D7097"/>
    <w:rsid w:val="004D7781"/>
    <w:rsid w:val="004D7F2C"/>
    <w:rsid w:val="004E173B"/>
    <w:rsid w:val="004E1F29"/>
    <w:rsid w:val="004E4373"/>
    <w:rsid w:val="004E4597"/>
    <w:rsid w:val="004F06BB"/>
    <w:rsid w:val="004F2B41"/>
    <w:rsid w:val="004F65BF"/>
    <w:rsid w:val="0050258C"/>
    <w:rsid w:val="00502CA0"/>
    <w:rsid w:val="00504229"/>
    <w:rsid w:val="00504B86"/>
    <w:rsid w:val="00505C2A"/>
    <w:rsid w:val="00507B93"/>
    <w:rsid w:val="005107B0"/>
    <w:rsid w:val="00511C2F"/>
    <w:rsid w:val="005120F6"/>
    <w:rsid w:val="00512315"/>
    <w:rsid w:val="0051415B"/>
    <w:rsid w:val="00516287"/>
    <w:rsid w:val="005171FF"/>
    <w:rsid w:val="00520BC4"/>
    <w:rsid w:val="0052176B"/>
    <w:rsid w:val="00522A19"/>
    <w:rsid w:val="005250B7"/>
    <w:rsid w:val="005260DB"/>
    <w:rsid w:val="005268F6"/>
    <w:rsid w:val="00527E39"/>
    <w:rsid w:val="005303BC"/>
    <w:rsid w:val="0053059E"/>
    <w:rsid w:val="00531034"/>
    <w:rsid w:val="00531475"/>
    <w:rsid w:val="00533896"/>
    <w:rsid w:val="00533B08"/>
    <w:rsid w:val="00534AD8"/>
    <w:rsid w:val="0053528E"/>
    <w:rsid w:val="005354F6"/>
    <w:rsid w:val="00542D9E"/>
    <w:rsid w:val="005445AB"/>
    <w:rsid w:val="00544DE4"/>
    <w:rsid w:val="0054615C"/>
    <w:rsid w:val="00546A82"/>
    <w:rsid w:val="00546B22"/>
    <w:rsid w:val="00547789"/>
    <w:rsid w:val="00550443"/>
    <w:rsid w:val="0055161A"/>
    <w:rsid w:val="00551A61"/>
    <w:rsid w:val="00552E73"/>
    <w:rsid w:val="00552EAE"/>
    <w:rsid w:val="00552F0B"/>
    <w:rsid w:val="005537B6"/>
    <w:rsid w:val="005537D7"/>
    <w:rsid w:val="00554500"/>
    <w:rsid w:val="00554CA4"/>
    <w:rsid w:val="00554FC7"/>
    <w:rsid w:val="00555D03"/>
    <w:rsid w:val="00556CA2"/>
    <w:rsid w:val="005575E5"/>
    <w:rsid w:val="00560F6F"/>
    <w:rsid w:val="00562865"/>
    <w:rsid w:val="00562901"/>
    <w:rsid w:val="00562C46"/>
    <w:rsid w:val="00563244"/>
    <w:rsid w:val="00563A9E"/>
    <w:rsid w:val="00564B15"/>
    <w:rsid w:val="00564C7C"/>
    <w:rsid w:val="00564D9A"/>
    <w:rsid w:val="00566228"/>
    <w:rsid w:val="00566AB4"/>
    <w:rsid w:val="005716BB"/>
    <w:rsid w:val="00580013"/>
    <w:rsid w:val="00583738"/>
    <w:rsid w:val="00584B87"/>
    <w:rsid w:val="00586461"/>
    <w:rsid w:val="005864C4"/>
    <w:rsid w:val="00587225"/>
    <w:rsid w:val="00587A28"/>
    <w:rsid w:val="00587E36"/>
    <w:rsid w:val="00592413"/>
    <w:rsid w:val="0059292C"/>
    <w:rsid w:val="00592D88"/>
    <w:rsid w:val="0059391F"/>
    <w:rsid w:val="005942FD"/>
    <w:rsid w:val="00594C62"/>
    <w:rsid w:val="00595506"/>
    <w:rsid w:val="00597236"/>
    <w:rsid w:val="005A06F1"/>
    <w:rsid w:val="005A11E3"/>
    <w:rsid w:val="005A2ABB"/>
    <w:rsid w:val="005A2BBB"/>
    <w:rsid w:val="005A32E4"/>
    <w:rsid w:val="005A4B45"/>
    <w:rsid w:val="005A5016"/>
    <w:rsid w:val="005A6E58"/>
    <w:rsid w:val="005B1AD0"/>
    <w:rsid w:val="005B6E5C"/>
    <w:rsid w:val="005B6FCF"/>
    <w:rsid w:val="005C01C7"/>
    <w:rsid w:val="005C1EF6"/>
    <w:rsid w:val="005C1F2C"/>
    <w:rsid w:val="005C22AC"/>
    <w:rsid w:val="005C2673"/>
    <w:rsid w:val="005C3DC0"/>
    <w:rsid w:val="005C3E4C"/>
    <w:rsid w:val="005C3F48"/>
    <w:rsid w:val="005C4103"/>
    <w:rsid w:val="005C4348"/>
    <w:rsid w:val="005C4A1B"/>
    <w:rsid w:val="005C4E5F"/>
    <w:rsid w:val="005C62CF"/>
    <w:rsid w:val="005C6607"/>
    <w:rsid w:val="005C67E9"/>
    <w:rsid w:val="005C6A6A"/>
    <w:rsid w:val="005C6D59"/>
    <w:rsid w:val="005C762E"/>
    <w:rsid w:val="005C7F52"/>
    <w:rsid w:val="005D3B2E"/>
    <w:rsid w:val="005D3ED4"/>
    <w:rsid w:val="005D40E7"/>
    <w:rsid w:val="005D4DB1"/>
    <w:rsid w:val="005D5888"/>
    <w:rsid w:val="005D5F8B"/>
    <w:rsid w:val="005D6B48"/>
    <w:rsid w:val="005D788A"/>
    <w:rsid w:val="005D7BCA"/>
    <w:rsid w:val="005E019D"/>
    <w:rsid w:val="005E0345"/>
    <w:rsid w:val="005E2259"/>
    <w:rsid w:val="005E295C"/>
    <w:rsid w:val="005E30D4"/>
    <w:rsid w:val="005E3196"/>
    <w:rsid w:val="005E73D2"/>
    <w:rsid w:val="005E7C26"/>
    <w:rsid w:val="005E7CCF"/>
    <w:rsid w:val="005F01E6"/>
    <w:rsid w:val="005F02D8"/>
    <w:rsid w:val="005F0B62"/>
    <w:rsid w:val="005F1B88"/>
    <w:rsid w:val="005F36CB"/>
    <w:rsid w:val="005F4C8A"/>
    <w:rsid w:val="005F50B3"/>
    <w:rsid w:val="005F732C"/>
    <w:rsid w:val="005F796C"/>
    <w:rsid w:val="006007C1"/>
    <w:rsid w:val="00601167"/>
    <w:rsid w:val="00601BE8"/>
    <w:rsid w:val="006048F3"/>
    <w:rsid w:val="00604F95"/>
    <w:rsid w:val="00605734"/>
    <w:rsid w:val="006105BB"/>
    <w:rsid w:val="00610784"/>
    <w:rsid w:val="00610A9C"/>
    <w:rsid w:val="00610C33"/>
    <w:rsid w:val="00610E3E"/>
    <w:rsid w:val="00611DC9"/>
    <w:rsid w:val="00612471"/>
    <w:rsid w:val="00613D48"/>
    <w:rsid w:val="00614094"/>
    <w:rsid w:val="00614ECA"/>
    <w:rsid w:val="006150AD"/>
    <w:rsid w:val="00617030"/>
    <w:rsid w:val="006174A8"/>
    <w:rsid w:val="006228C2"/>
    <w:rsid w:val="0062408E"/>
    <w:rsid w:val="00626DAF"/>
    <w:rsid w:val="00630C17"/>
    <w:rsid w:val="00630C31"/>
    <w:rsid w:val="00631126"/>
    <w:rsid w:val="0063115B"/>
    <w:rsid w:val="00631836"/>
    <w:rsid w:val="006324F2"/>
    <w:rsid w:val="006360BD"/>
    <w:rsid w:val="006373E3"/>
    <w:rsid w:val="00637BC3"/>
    <w:rsid w:val="00640698"/>
    <w:rsid w:val="006413E7"/>
    <w:rsid w:val="00642D76"/>
    <w:rsid w:val="006435BD"/>
    <w:rsid w:val="00643804"/>
    <w:rsid w:val="00643B49"/>
    <w:rsid w:val="00643DE3"/>
    <w:rsid w:val="006461CB"/>
    <w:rsid w:val="006469A2"/>
    <w:rsid w:val="00646BDF"/>
    <w:rsid w:val="0065012B"/>
    <w:rsid w:val="00650CA0"/>
    <w:rsid w:val="00650FE3"/>
    <w:rsid w:val="006518E8"/>
    <w:rsid w:val="00651D4B"/>
    <w:rsid w:val="00653345"/>
    <w:rsid w:val="006539B5"/>
    <w:rsid w:val="00653AC7"/>
    <w:rsid w:val="006543AC"/>
    <w:rsid w:val="0065517E"/>
    <w:rsid w:val="006621B7"/>
    <w:rsid w:val="0066316C"/>
    <w:rsid w:val="006637DA"/>
    <w:rsid w:val="00663DC8"/>
    <w:rsid w:val="00665B8B"/>
    <w:rsid w:val="006662BB"/>
    <w:rsid w:val="00666782"/>
    <w:rsid w:val="00667ED5"/>
    <w:rsid w:val="0067027A"/>
    <w:rsid w:val="0067233A"/>
    <w:rsid w:val="006736E0"/>
    <w:rsid w:val="00675CA2"/>
    <w:rsid w:val="00675DBA"/>
    <w:rsid w:val="0067704B"/>
    <w:rsid w:val="0067791D"/>
    <w:rsid w:val="00677E6E"/>
    <w:rsid w:val="00680A8D"/>
    <w:rsid w:val="00682186"/>
    <w:rsid w:val="00682AD2"/>
    <w:rsid w:val="00685286"/>
    <w:rsid w:val="00685911"/>
    <w:rsid w:val="00690539"/>
    <w:rsid w:val="0069292C"/>
    <w:rsid w:val="00693619"/>
    <w:rsid w:val="00693E50"/>
    <w:rsid w:val="006969DD"/>
    <w:rsid w:val="006971CA"/>
    <w:rsid w:val="00697930"/>
    <w:rsid w:val="00697A73"/>
    <w:rsid w:val="006A0B42"/>
    <w:rsid w:val="006A0D89"/>
    <w:rsid w:val="006A3338"/>
    <w:rsid w:val="006A46D3"/>
    <w:rsid w:val="006A497A"/>
    <w:rsid w:val="006A57A2"/>
    <w:rsid w:val="006A5E27"/>
    <w:rsid w:val="006A66FF"/>
    <w:rsid w:val="006A6F86"/>
    <w:rsid w:val="006B006A"/>
    <w:rsid w:val="006B123C"/>
    <w:rsid w:val="006B19D2"/>
    <w:rsid w:val="006B647A"/>
    <w:rsid w:val="006B6747"/>
    <w:rsid w:val="006B6FD6"/>
    <w:rsid w:val="006B78E5"/>
    <w:rsid w:val="006C1407"/>
    <w:rsid w:val="006C16EC"/>
    <w:rsid w:val="006C2FC6"/>
    <w:rsid w:val="006C5F31"/>
    <w:rsid w:val="006D00C1"/>
    <w:rsid w:val="006D188F"/>
    <w:rsid w:val="006D22D9"/>
    <w:rsid w:val="006D2B01"/>
    <w:rsid w:val="006D2EFB"/>
    <w:rsid w:val="006D34C0"/>
    <w:rsid w:val="006D3584"/>
    <w:rsid w:val="006D38F2"/>
    <w:rsid w:val="006D52C1"/>
    <w:rsid w:val="006D59ED"/>
    <w:rsid w:val="006D613C"/>
    <w:rsid w:val="006D7535"/>
    <w:rsid w:val="006D756C"/>
    <w:rsid w:val="006D798B"/>
    <w:rsid w:val="006E00F3"/>
    <w:rsid w:val="006E26EB"/>
    <w:rsid w:val="006E6272"/>
    <w:rsid w:val="006E63BD"/>
    <w:rsid w:val="006E7216"/>
    <w:rsid w:val="006F0CD4"/>
    <w:rsid w:val="006F1731"/>
    <w:rsid w:val="006F22E1"/>
    <w:rsid w:val="006F327A"/>
    <w:rsid w:val="006F50D8"/>
    <w:rsid w:val="006F57FD"/>
    <w:rsid w:val="006F76BA"/>
    <w:rsid w:val="006F789C"/>
    <w:rsid w:val="006F7F65"/>
    <w:rsid w:val="0070087B"/>
    <w:rsid w:val="007008FD"/>
    <w:rsid w:val="00702797"/>
    <w:rsid w:val="007029CB"/>
    <w:rsid w:val="007051CD"/>
    <w:rsid w:val="00706A07"/>
    <w:rsid w:val="00707146"/>
    <w:rsid w:val="007102A3"/>
    <w:rsid w:val="007134F0"/>
    <w:rsid w:val="00713D49"/>
    <w:rsid w:val="00714310"/>
    <w:rsid w:val="00714B6B"/>
    <w:rsid w:val="007157CB"/>
    <w:rsid w:val="0071635B"/>
    <w:rsid w:val="00717514"/>
    <w:rsid w:val="00717A76"/>
    <w:rsid w:val="0072133D"/>
    <w:rsid w:val="00723FA5"/>
    <w:rsid w:val="007248A2"/>
    <w:rsid w:val="00724B95"/>
    <w:rsid w:val="00724BFC"/>
    <w:rsid w:val="0072530F"/>
    <w:rsid w:val="00725D24"/>
    <w:rsid w:val="007276ED"/>
    <w:rsid w:val="007310FF"/>
    <w:rsid w:val="00731602"/>
    <w:rsid w:val="00734573"/>
    <w:rsid w:val="007400D9"/>
    <w:rsid w:val="00740C82"/>
    <w:rsid w:val="0074137D"/>
    <w:rsid w:val="00741606"/>
    <w:rsid w:val="00741D65"/>
    <w:rsid w:val="00741E04"/>
    <w:rsid w:val="00743880"/>
    <w:rsid w:val="00746324"/>
    <w:rsid w:val="00747418"/>
    <w:rsid w:val="0075111B"/>
    <w:rsid w:val="007511A8"/>
    <w:rsid w:val="007518BC"/>
    <w:rsid w:val="00752220"/>
    <w:rsid w:val="00754124"/>
    <w:rsid w:val="0075596C"/>
    <w:rsid w:val="00756D46"/>
    <w:rsid w:val="00757943"/>
    <w:rsid w:val="007609DD"/>
    <w:rsid w:val="00761AA8"/>
    <w:rsid w:val="00762954"/>
    <w:rsid w:val="00762D7F"/>
    <w:rsid w:val="0076346C"/>
    <w:rsid w:val="007637A7"/>
    <w:rsid w:val="007643FB"/>
    <w:rsid w:val="00764876"/>
    <w:rsid w:val="00764B56"/>
    <w:rsid w:val="00764C65"/>
    <w:rsid w:val="00765F80"/>
    <w:rsid w:val="0076708C"/>
    <w:rsid w:val="00771351"/>
    <w:rsid w:val="00773CDA"/>
    <w:rsid w:val="007743EC"/>
    <w:rsid w:val="0077525E"/>
    <w:rsid w:val="007752C6"/>
    <w:rsid w:val="0077561A"/>
    <w:rsid w:val="00776E14"/>
    <w:rsid w:val="0078031D"/>
    <w:rsid w:val="00780691"/>
    <w:rsid w:val="007822B0"/>
    <w:rsid w:val="00785F10"/>
    <w:rsid w:val="00785F2A"/>
    <w:rsid w:val="00790633"/>
    <w:rsid w:val="00795C1E"/>
    <w:rsid w:val="00797F66"/>
    <w:rsid w:val="007A206F"/>
    <w:rsid w:val="007A317D"/>
    <w:rsid w:val="007A346D"/>
    <w:rsid w:val="007A3A04"/>
    <w:rsid w:val="007A5E39"/>
    <w:rsid w:val="007A5F0C"/>
    <w:rsid w:val="007A68AF"/>
    <w:rsid w:val="007A6D76"/>
    <w:rsid w:val="007B13CE"/>
    <w:rsid w:val="007B2645"/>
    <w:rsid w:val="007B35F2"/>
    <w:rsid w:val="007B443D"/>
    <w:rsid w:val="007B4BDA"/>
    <w:rsid w:val="007B5F50"/>
    <w:rsid w:val="007B783D"/>
    <w:rsid w:val="007C0D26"/>
    <w:rsid w:val="007C2C16"/>
    <w:rsid w:val="007C46FA"/>
    <w:rsid w:val="007C49E2"/>
    <w:rsid w:val="007C4BD9"/>
    <w:rsid w:val="007C4EEF"/>
    <w:rsid w:val="007C56FE"/>
    <w:rsid w:val="007C5C53"/>
    <w:rsid w:val="007C66EC"/>
    <w:rsid w:val="007C6CAA"/>
    <w:rsid w:val="007D0BBA"/>
    <w:rsid w:val="007D0D43"/>
    <w:rsid w:val="007D0FC7"/>
    <w:rsid w:val="007D3CA4"/>
    <w:rsid w:val="007D477D"/>
    <w:rsid w:val="007D58A5"/>
    <w:rsid w:val="007D5AB3"/>
    <w:rsid w:val="007D74F8"/>
    <w:rsid w:val="007E0F7D"/>
    <w:rsid w:val="007E12E5"/>
    <w:rsid w:val="007E1744"/>
    <w:rsid w:val="007E1DA1"/>
    <w:rsid w:val="007E23F8"/>
    <w:rsid w:val="007E34CA"/>
    <w:rsid w:val="007E4266"/>
    <w:rsid w:val="007E4EF7"/>
    <w:rsid w:val="007E4F4B"/>
    <w:rsid w:val="007E75E6"/>
    <w:rsid w:val="007F06A4"/>
    <w:rsid w:val="007F0793"/>
    <w:rsid w:val="007F0A35"/>
    <w:rsid w:val="007F0C33"/>
    <w:rsid w:val="007F17AC"/>
    <w:rsid w:val="007F1A50"/>
    <w:rsid w:val="007F1D63"/>
    <w:rsid w:val="007F208F"/>
    <w:rsid w:val="007F2327"/>
    <w:rsid w:val="00801BD0"/>
    <w:rsid w:val="00802678"/>
    <w:rsid w:val="0080577D"/>
    <w:rsid w:val="00807036"/>
    <w:rsid w:val="008073F4"/>
    <w:rsid w:val="00810214"/>
    <w:rsid w:val="0081128F"/>
    <w:rsid w:val="00813231"/>
    <w:rsid w:val="00814A73"/>
    <w:rsid w:val="00816954"/>
    <w:rsid w:val="00816FE9"/>
    <w:rsid w:val="008174AB"/>
    <w:rsid w:val="008205E7"/>
    <w:rsid w:val="00820716"/>
    <w:rsid w:val="0082383E"/>
    <w:rsid w:val="00823C7B"/>
    <w:rsid w:val="008240EE"/>
    <w:rsid w:val="00824888"/>
    <w:rsid w:val="00826C3A"/>
    <w:rsid w:val="00827EDB"/>
    <w:rsid w:val="008335C0"/>
    <w:rsid w:val="008337DC"/>
    <w:rsid w:val="00834059"/>
    <w:rsid w:val="0083415A"/>
    <w:rsid w:val="00835DE5"/>
    <w:rsid w:val="008374FE"/>
    <w:rsid w:val="00840882"/>
    <w:rsid w:val="0084203D"/>
    <w:rsid w:val="00842111"/>
    <w:rsid w:val="00845E9F"/>
    <w:rsid w:val="00845FB3"/>
    <w:rsid w:val="00846123"/>
    <w:rsid w:val="00846A5E"/>
    <w:rsid w:val="0084757A"/>
    <w:rsid w:val="00851800"/>
    <w:rsid w:val="00852984"/>
    <w:rsid w:val="00852A34"/>
    <w:rsid w:val="00854654"/>
    <w:rsid w:val="0085555C"/>
    <w:rsid w:val="008557E8"/>
    <w:rsid w:val="0085599D"/>
    <w:rsid w:val="008562D0"/>
    <w:rsid w:val="0085659A"/>
    <w:rsid w:val="00860625"/>
    <w:rsid w:val="00861341"/>
    <w:rsid w:val="008614EB"/>
    <w:rsid w:val="00861851"/>
    <w:rsid w:val="00861883"/>
    <w:rsid w:val="008623BD"/>
    <w:rsid w:val="00862681"/>
    <w:rsid w:val="0086377E"/>
    <w:rsid w:val="00863D4F"/>
    <w:rsid w:val="00865EC6"/>
    <w:rsid w:val="00866004"/>
    <w:rsid w:val="00867BB3"/>
    <w:rsid w:val="00871634"/>
    <w:rsid w:val="0087289E"/>
    <w:rsid w:val="0087304D"/>
    <w:rsid w:val="0087320A"/>
    <w:rsid w:val="00875731"/>
    <w:rsid w:val="0088101C"/>
    <w:rsid w:val="00881755"/>
    <w:rsid w:val="00881C22"/>
    <w:rsid w:val="00882FF3"/>
    <w:rsid w:val="0088344E"/>
    <w:rsid w:val="008862F3"/>
    <w:rsid w:val="00891A57"/>
    <w:rsid w:val="00891AF8"/>
    <w:rsid w:val="00891C09"/>
    <w:rsid w:val="0089292F"/>
    <w:rsid w:val="0089355A"/>
    <w:rsid w:val="0089368C"/>
    <w:rsid w:val="0089424E"/>
    <w:rsid w:val="00897900"/>
    <w:rsid w:val="008A01E2"/>
    <w:rsid w:val="008A1101"/>
    <w:rsid w:val="008A29F1"/>
    <w:rsid w:val="008A3B49"/>
    <w:rsid w:val="008A5225"/>
    <w:rsid w:val="008A688C"/>
    <w:rsid w:val="008A7CED"/>
    <w:rsid w:val="008A7D34"/>
    <w:rsid w:val="008B0A8E"/>
    <w:rsid w:val="008B0DA3"/>
    <w:rsid w:val="008B1D66"/>
    <w:rsid w:val="008B1E01"/>
    <w:rsid w:val="008B59FC"/>
    <w:rsid w:val="008B5A2C"/>
    <w:rsid w:val="008B6FA7"/>
    <w:rsid w:val="008B7047"/>
    <w:rsid w:val="008B70D4"/>
    <w:rsid w:val="008C23FF"/>
    <w:rsid w:val="008C32EC"/>
    <w:rsid w:val="008C7B95"/>
    <w:rsid w:val="008D0620"/>
    <w:rsid w:val="008D0E55"/>
    <w:rsid w:val="008D10BD"/>
    <w:rsid w:val="008D20AE"/>
    <w:rsid w:val="008D3934"/>
    <w:rsid w:val="008D4171"/>
    <w:rsid w:val="008D51B9"/>
    <w:rsid w:val="008D5768"/>
    <w:rsid w:val="008D5A2D"/>
    <w:rsid w:val="008D7501"/>
    <w:rsid w:val="008D75F6"/>
    <w:rsid w:val="008E085C"/>
    <w:rsid w:val="008E14DB"/>
    <w:rsid w:val="008E3042"/>
    <w:rsid w:val="008E3728"/>
    <w:rsid w:val="008E5DC7"/>
    <w:rsid w:val="008E5FFF"/>
    <w:rsid w:val="008E6F49"/>
    <w:rsid w:val="008F350D"/>
    <w:rsid w:val="008F3AF3"/>
    <w:rsid w:val="008F44C6"/>
    <w:rsid w:val="008F5F99"/>
    <w:rsid w:val="008F7F7F"/>
    <w:rsid w:val="00901075"/>
    <w:rsid w:val="00901392"/>
    <w:rsid w:val="00902074"/>
    <w:rsid w:val="009020A1"/>
    <w:rsid w:val="0090228C"/>
    <w:rsid w:val="00902C06"/>
    <w:rsid w:val="009038BE"/>
    <w:rsid w:val="009049AE"/>
    <w:rsid w:val="00905D0F"/>
    <w:rsid w:val="009063D1"/>
    <w:rsid w:val="00906B64"/>
    <w:rsid w:val="00906CBE"/>
    <w:rsid w:val="0090724B"/>
    <w:rsid w:val="00907A0D"/>
    <w:rsid w:val="00907DCB"/>
    <w:rsid w:val="0091083F"/>
    <w:rsid w:val="00910DA1"/>
    <w:rsid w:val="00912127"/>
    <w:rsid w:val="00913AEF"/>
    <w:rsid w:val="0091419E"/>
    <w:rsid w:val="00917154"/>
    <w:rsid w:val="009173E0"/>
    <w:rsid w:val="00917D77"/>
    <w:rsid w:val="00920644"/>
    <w:rsid w:val="0092067F"/>
    <w:rsid w:val="0092325C"/>
    <w:rsid w:val="00923F7D"/>
    <w:rsid w:val="00924082"/>
    <w:rsid w:val="00925851"/>
    <w:rsid w:val="009274F2"/>
    <w:rsid w:val="00927D48"/>
    <w:rsid w:val="00930B42"/>
    <w:rsid w:val="00931A6F"/>
    <w:rsid w:val="00931CDF"/>
    <w:rsid w:val="00933DAC"/>
    <w:rsid w:val="00934DC2"/>
    <w:rsid w:val="00936041"/>
    <w:rsid w:val="00936314"/>
    <w:rsid w:val="00936477"/>
    <w:rsid w:val="009425F4"/>
    <w:rsid w:val="00942F80"/>
    <w:rsid w:val="00947063"/>
    <w:rsid w:val="00951EE7"/>
    <w:rsid w:val="0095237D"/>
    <w:rsid w:val="009530CC"/>
    <w:rsid w:val="00953B48"/>
    <w:rsid w:val="00953F40"/>
    <w:rsid w:val="00955DA5"/>
    <w:rsid w:val="00955F5F"/>
    <w:rsid w:val="00956A5D"/>
    <w:rsid w:val="00957D0B"/>
    <w:rsid w:val="0096086E"/>
    <w:rsid w:val="009612B4"/>
    <w:rsid w:val="00961A4E"/>
    <w:rsid w:val="00962B6C"/>
    <w:rsid w:val="00962CD3"/>
    <w:rsid w:val="00963402"/>
    <w:rsid w:val="00963D18"/>
    <w:rsid w:val="0096405E"/>
    <w:rsid w:val="00964D80"/>
    <w:rsid w:val="00965D2E"/>
    <w:rsid w:val="00966704"/>
    <w:rsid w:val="009677F7"/>
    <w:rsid w:val="0097052B"/>
    <w:rsid w:val="009709B3"/>
    <w:rsid w:val="00972D98"/>
    <w:rsid w:val="0097311F"/>
    <w:rsid w:val="00976B98"/>
    <w:rsid w:val="00980256"/>
    <w:rsid w:val="00980547"/>
    <w:rsid w:val="00980871"/>
    <w:rsid w:val="00980899"/>
    <w:rsid w:val="00981BC5"/>
    <w:rsid w:val="009824B5"/>
    <w:rsid w:val="0098459E"/>
    <w:rsid w:val="00986B79"/>
    <w:rsid w:val="00987734"/>
    <w:rsid w:val="00987820"/>
    <w:rsid w:val="00990172"/>
    <w:rsid w:val="0099153D"/>
    <w:rsid w:val="00993FFB"/>
    <w:rsid w:val="00994FBC"/>
    <w:rsid w:val="009957DB"/>
    <w:rsid w:val="0099652A"/>
    <w:rsid w:val="00996BB5"/>
    <w:rsid w:val="009A110C"/>
    <w:rsid w:val="009A201F"/>
    <w:rsid w:val="009A5F88"/>
    <w:rsid w:val="009A698E"/>
    <w:rsid w:val="009A7889"/>
    <w:rsid w:val="009B0A89"/>
    <w:rsid w:val="009B1247"/>
    <w:rsid w:val="009B2531"/>
    <w:rsid w:val="009B6CC8"/>
    <w:rsid w:val="009C1104"/>
    <w:rsid w:val="009C1E28"/>
    <w:rsid w:val="009C2027"/>
    <w:rsid w:val="009C3822"/>
    <w:rsid w:val="009C3EAE"/>
    <w:rsid w:val="009C46C1"/>
    <w:rsid w:val="009C4706"/>
    <w:rsid w:val="009C54B5"/>
    <w:rsid w:val="009C5CFF"/>
    <w:rsid w:val="009C6987"/>
    <w:rsid w:val="009C717A"/>
    <w:rsid w:val="009D0E4D"/>
    <w:rsid w:val="009D179C"/>
    <w:rsid w:val="009D1AEF"/>
    <w:rsid w:val="009D2068"/>
    <w:rsid w:val="009D3AF2"/>
    <w:rsid w:val="009D4373"/>
    <w:rsid w:val="009D445E"/>
    <w:rsid w:val="009D45A9"/>
    <w:rsid w:val="009D5132"/>
    <w:rsid w:val="009D615E"/>
    <w:rsid w:val="009D6C35"/>
    <w:rsid w:val="009D7C83"/>
    <w:rsid w:val="009E04E5"/>
    <w:rsid w:val="009E0B6E"/>
    <w:rsid w:val="009E0D67"/>
    <w:rsid w:val="009E135F"/>
    <w:rsid w:val="009E5C76"/>
    <w:rsid w:val="009E5D24"/>
    <w:rsid w:val="009E7437"/>
    <w:rsid w:val="009F13B9"/>
    <w:rsid w:val="009F15CE"/>
    <w:rsid w:val="009F1968"/>
    <w:rsid w:val="009F2537"/>
    <w:rsid w:val="009F2D2E"/>
    <w:rsid w:val="009F4114"/>
    <w:rsid w:val="009F47C0"/>
    <w:rsid w:val="009F49DC"/>
    <w:rsid w:val="009F5321"/>
    <w:rsid w:val="009F59EB"/>
    <w:rsid w:val="009F63FC"/>
    <w:rsid w:val="009F65D1"/>
    <w:rsid w:val="009F6D51"/>
    <w:rsid w:val="00A00728"/>
    <w:rsid w:val="00A00EDB"/>
    <w:rsid w:val="00A01947"/>
    <w:rsid w:val="00A03767"/>
    <w:rsid w:val="00A04F44"/>
    <w:rsid w:val="00A053A1"/>
    <w:rsid w:val="00A1232E"/>
    <w:rsid w:val="00A134E7"/>
    <w:rsid w:val="00A135C1"/>
    <w:rsid w:val="00A13BD7"/>
    <w:rsid w:val="00A158E0"/>
    <w:rsid w:val="00A15BB6"/>
    <w:rsid w:val="00A15D79"/>
    <w:rsid w:val="00A17868"/>
    <w:rsid w:val="00A179A4"/>
    <w:rsid w:val="00A20EE4"/>
    <w:rsid w:val="00A23B5F"/>
    <w:rsid w:val="00A2452B"/>
    <w:rsid w:val="00A25CC7"/>
    <w:rsid w:val="00A25D2E"/>
    <w:rsid w:val="00A26296"/>
    <w:rsid w:val="00A26D44"/>
    <w:rsid w:val="00A27F64"/>
    <w:rsid w:val="00A27FF2"/>
    <w:rsid w:val="00A3114A"/>
    <w:rsid w:val="00A3215E"/>
    <w:rsid w:val="00A32839"/>
    <w:rsid w:val="00A33CF6"/>
    <w:rsid w:val="00A358BE"/>
    <w:rsid w:val="00A3624F"/>
    <w:rsid w:val="00A37F2D"/>
    <w:rsid w:val="00A40953"/>
    <w:rsid w:val="00A40DAF"/>
    <w:rsid w:val="00A41B64"/>
    <w:rsid w:val="00A4301A"/>
    <w:rsid w:val="00A4547A"/>
    <w:rsid w:val="00A468DA"/>
    <w:rsid w:val="00A47DAD"/>
    <w:rsid w:val="00A47F20"/>
    <w:rsid w:val="00A5115B"/>
    <w:rsid w:val="00A512D9"/>
    <w:rsid w:val="00A51FCD"/>
    <w:rsid w:val="00A5269A"/>
    <w:rsid w:val="00A5291C"/>
    <w:rsid w:val="00A5539F"/>
    <w:rsid w:val="00A55400"/>
    <w:rsid w:val="00A56E64"/>
    <w:rsid w:val="00A57B42"/>
    <w:rsid w:val="00A6090A"/>
    <w:rsid w:val="00A62D20"/>
    <w:rsid w:val="00A63464"/>
    <w:rsid w:val="00A644C9"/>
    <w:rsid w:val="00A65448"/>
    <w:rsid w:val="00A65CAC"/>
    <w:rsid w:val="00A66204"/>
    <w:rsid w:val="00A663D6"/>
    <w:rsid w:val="00A7050E"/>
    <w:rsid w:val="00A71013"/>
    <w:rsid w:val="00A711D4"/>
    <w:rsid w:val="00A71C72"/>
    <w:rsid w:val="00A73784"/>
    <w:rsid w:val="00A74068"/>
    <w:rsid w:val="00A74C40"/>
    <w:rsid w:val="00A755A5"/>
    <w:rsid w:val="00A75C97"/>
    <w:rsid w:val="00A75F0D"/>
    <w:rsid w:val="00A75FC9"/>
    <w:rsid w:val="00A761F1"/>
    <w:rsid w:val="00A763E2"/>
    <w:rsid w:val="00A76E01"/>
    <w:rsid w:val="00A76E41"/>
    <w:rsid w:val="00A76F4D"/>
    <w:rsid w:val="00A776E6"/>
    <w:rsid w:val="00A77B78"/>
    <w:rsid w:val="00A80114"/>
    <w:rsid w:val="00A8104E"/>
    <w:rsid w:val="00A84DD6"/>
    <w:rsid w:val="00A862BB"/>
    <w:rsid w:val="00A8674A"/>
    <w:rsid w:val="00A901EF"/>
    <w:rsid w:val="00A91BFF"/>
    <w:rsid w:val="00A929A6"/>
    <w:rsid w:val="00A9608B"/>
    <w:rsid w:val="00AA0057"/>
    <w:rsid w:val="00AA2616"/>
    <w:rsid w:val="00AA3CE4"/>
    <w:rsid w:val="00AA3D1D"/>
    <w:rsid w:val="00AA4418"/>
    <w:rsid w:val="00AA7AD7"/>
    <w:rsid w:val="00AA7BB4"/>
    <w:rsid w:val="00AB2D5F"/>
    <w:rsid w:val="00AB30A4"/>
    <w:rsid w:val="00AB3292"/>
    <w:rsid w:val="00AC0455"/>
    <w:rsid w:val="00AC3F40"/>
    <w:rsid w:val="00AC55B9"/>
    <w:rsid w:val="00AC5805"/>
    <w:rsid w:val="00AC58A1"/>
    <w:rsid w:val="00AC59F6"/>
    <w:rsid w:val="00AC623A"/>
    <w:rsid w:val="00AC656A"/>
    <w:rsid w:val="00AC719B"/>
    <w:rsid w:val="00AD23AE"/>
    <w:rsid w:val="00AD2BD4"/>
    <w:rsid w:val="00AD3EFC"/>
    <w:rsid w:val="00AD5CD7"/>
    <w:rsid w:val="00AD686D"/>
    <w:rsid w:val="00AD7354"/>
    <w:rsid w:val="00AD75C7"/>
    <w:rsid w:val="00AE07B6"/>
    <w:rsid w:val="00AE0B47"/>
    <w:rsid w:val="00AE1D2E"/>
    <w:rsid w:val="00AE490B"/>
    <w:rsid w:val="00AE57BC"/>
    <w:rsid w:val="00AF09A8"/>
    <w:rsid w:val="00AF0A76"/>
    <w:rsid w:val="00AF0B72"/>
    <w:rsid w:val="00AF1285"/>
    <w:rsid w:val="00AF3779"/>
    <w:rsid w:val="00AF3823"/>
    <w:rsid w:val="00AF4489"/>
    <w:rsid w:val="00AF6C37"/>
    <w:rsid w:val="00B023EA"/>
    <w:rsid w:val="00B04B5A"/>
    <w:rsid w:val="00B06B0F"/>
    <w:rsid w:val="00B07D82"/>
    <w:rsid w:val="00B103B7"/>
    <w:rsid w:val="00B1068E"/>
    <w:rsid w:val="00B10733"/>
    <w:rsid w:val="00B10C99"/>
    <w:rsid w:val="00B17310"/>
    <w:rsid w:val="00B205EC"/>
    <w:rsid w:val="00B20FF0"/>
    <w:rsid w:val="00B25A06"/>
    <w:rsid w:val="00B27898"/>
    <w:rsid w:val="00B27D1E"/>
    <w:rsid w:val="00B32588"/>
    <w:rsid w:val="00B35CFC"/>
    <w:rsid w:val="00B370AB"/>
    <w:rsid w:val="00B3787F"/>
    <w:rsid w:val="00B37D1B"/>
    <w:rsid w:val="00B409F9"/>
    <w:rsid w:val="00B4146D"/>
    <w:rsid w:val="00B41799"/>
    <w:rsid w:val="00B417D2"/>
    <w:rsid w:val="00B41DD6"/>
    <w:rsid w:val="00B4377A"/>
    <w:rsid w:val="00B43D54"/>
    <w:rsid w:val="00B441F3"/>
    <w:rsid w:val="00B4454A"/>
    <w:rsid w:val="00B44C78"/>
    <w:rsid w:val="00B4776C"/>
    <w:rsid w:val="00B509B7"/>
    <w:rsid w:val="00B52B18"/>
    <w:rsid w:val="00B52D6F"/>
    <w:rsid w:val="00B542E0"/>
    <w:rsid w:val="00B54C38"/>
    <w:rsid w:val="00B55555"/>
    <w:rsid w:val="00B5772E"/>
    <w:rsid w:val="00B5796C"/>
    <w:rsid w:val="00B6003A"/>
    <w:rsid w:val="00B60E20"/>
    <w:rsid w:val="00B635F4"/>
    <w:rsid w:val="00B654BA"/>
    <w:rsid w:val="00B6564F"/>
    <w:rsid w:val="00B67F3F"/>
    <w:rsid w:val="00B704E8"/>
    <w:rsid w:val="00B713B0"/>
    <w:rsid w:val="00B717FF"/>
    <w:rsid w:val="00B7508C"/>
    <w:rsid w:val="00B77F1A"/>
    <w:rsid w:val="00B8026D"/>
    <w:rsid w:val="00B8026F"/>
    <w:rsid w:val="00B80295"/>
    <w:rsid w:val="00B816E2"/>
    <w:rsid w:val="00B82049"/>
    <w:rsid w:val="00B823E4"/>
    <w:rsid w:val="00B82512"/>
    <w:rsid w:val="00B836B5"/>
    <w:rsid w:val="00B87590"/>
    <w:rsid w:val="00B90322"/>
    <w:rsid w:val="00B9204C"/>
    <w:rsid w:val="00B9272E"/>
    <w:rsid w:val="00B93435"/>
    <w:rsid w:val="00B936EA"/>
    <w:rsid w:val="00B939D1"/>
    <w:rsid w:val="00B94BBF"/>
    <w:rsid w:val="00B97EC0"/>
    <w:rsid w:val="00BA12B6"/>
    <w:rsid w:val="00BA358E"/>
    <w:rsid w:val="00BA3DB6"/>
    <w:rsid w:val="00BA4409"/>
    <w:rsid w:val="00BA44F3"/>
    <w:rsid w:val="00BA57EF"/>
    <w:rsid w:val="00BA7063"/>
    <w:rsid w:val="00BB0EC5"/>
    <w:rsid w:val="00BB144B"/>
    <w:rsid w:val="00BB3BAB"/>
    <w:rsid w:val="00BB46B2"/>
    <w:rsid w:val="00BB7090"/>
    <w:rsid w:val="00BC0CF2"/>
    <w:rsid w:val="00BC240D"/>
    <w:rsid w:val="00BC27B1"/>
    <w:rsid w:val="00BC30CB"/>
    <w:rsid w:val="00BC497D"/>
    <w:rsid w:val="00BC74B7"/>
    <w:rsid w:val="00BC758E"/>
    <w:rsid w:val="00BD160A"/>
    <w:rsid w:val="00BD1EEA"/>
    <w:rsid w:val="00BD22A5"/>
    <w:rsid w:val="00BD2B0B"/>
    <w:rsid w:val="00BD33AB"/>
    <w:rsid w:val="00BD3B78"/>
    <w:rsid w:val="00BD3F8F"/>
    <w:rsid w:val="00BD410E"/>
    <w:rsid w:val="00BD4891"/>
    <w:rsid w:val="00BD6DD5"/>
    <w:rsid w:val="00BD6EEB"/>
    <w:rsid w:val="00BE0CB8"/>
    <w:rsid w:val="00BE26AA"/>
    <w:rsid w:val="00BE288D"/>
    <w:rsid w:val="00BE3840"/>
    <w:rsid w:val="00BE3CBC"/>
    <w:rsid w:val="00BE433C"/>
    <w:rsid w:val="00BE4F1B"/>
    <w:rsid w:val="00BE5BFE"/>
    <w:rsid w:val="00BE6140"/>
    <w:rsid w:val="00BE7871"/>
    <w:rsid w:val="00BE7D0F"/>
    <w:rsid w:val="00BF0386"/>
    <w:rsid w:val="00BF49D9"/>
    <w:rsid w:val="00BF4DD8"/>
    <w:rsid w:val="00BF4E81"/>
    <w:rsid w:val="00BF77A5"/>
    <w:rsid w:val="00BF79C1"/>
    <w:rsid w:val="00C00026"/>
    <w:rsid w:val="00C00C2A"/>
    <w:rsid w:val="00C01126"/>
    <w:rsid w:val="00C05527"/>
    <w:rsid w:val="00C07EC1"/>
    <w:rsid w:val="00C11431"/>
    <w:rsid w:val="00C122BD"/>
    <w:rsid w:val="00C12509"/>
    <w:rsid w:val="00C143C3"/>
    <w:rsid w:val="00C15319"/>
    <w:rsid w:val="00C168CD"/>
    <w:rsid w:val="00C1736A"/>
    <w:rsid w:val="00C20E71"/>
    <w:rsid w:val="00C22A85"/>
    <w:rsid w:val="00C23212"/>
    <w:rsid w:val="00C23CE7"/>
    <w:rsid w:val="00C23D40"/>
    <w:rsid w:val="00C24A96"/>
    <w:rsid w:val="00C253B9"/>
    <w:rsid w:val="00C25A7E"/>
    <w:rsid w:val="00C25F1C"/>
    <w:rsid w:val="00C27447"/>
    <w:rsid w:val="00C27592"/>
    <w:rsid w:val="00C31704"/>
    <w:rsid w:val="00C3237C"/>
    <w:rsid w:val="00C3265D"/>
    <w:rsid w:val="00C326D1"/>
    <w:rsid w:val="00C34DA5"/>
    <w:rsid w:val="00C35251"/>
    <w:rsid w:val="00C354CC"/>
    <w:rsid w:val="00C35A20"/>
    <w:rsid w:val="00C36F2C"/>
    <w:rsid w:val="00C40F20"/>
    <w:rsid w:val="00C415E6"/>
    <w:rsid w:val="00C428B0"/>
    <w:rsid w:val="00C442EE"/>
    <w:rsid w:val="00C44C80"/>
    <w:rsid w:val="00C44CD5"/>
    <w:rsid w:val="00C46E2D"/>
    <w:rsid w:val="00C5015A"/>
    <w:rsid w:val="00C50289"/>
    <w:rsid w:val="00C54FBF"/>
    <w:rsid w:val="00C555C1"/>
    <w:rsid w:val="00C61183"/>
    <w:rsid w:val="00C63271"/>
    <w:rsid w:val="00C64DE5"/>
    <w:rsid w:val="00C66F8B"/>
    <w:rsid w:val="00C70C2F"/>
    <w:rsid w:val="00C7105E"/>
    <w:rsid w:val="00C7696F"/>
    <w:rsid w:val="00C76A81"/>
    <w:rsid w:val="00C76F7A"/>
    <w:rsid w:val="00C80B32"/>
    <w:rsid w:val="00C80E9D"/>
    <w:rsid w:val="00C81BB7"/>
    <w:rsid w:val="00C854AD"/>
    <w:rsid w:val="00C86C11"/>
    <w:rsid w:val="00C9012E"/>
    <w:rsid w:val="00C91CEC"/>
    <w:rsid w:val="00C92D7B"/>
    <w:rsid w:val="00C93749"/>
    <w:rsid w:val="00C937CB"/>
    <w:rsid w:val="00C94EED"/>
    <w:rsid w:val="00C9573A"/>
    <w:rsid w:val="00C96CE5"/>
    <w:rsid w:val="00C96D15"/>
    <w:rsid w:val="00CA12FA"/>
    <w:rsid w:val="00CA329D"/>
    <w:rsid w:val="00CA46EA"/>
    <w:rsid w:val="00CA4A26"/>
    <w:rsid w:val="00CA4C1E"/>
    <w:rsid w:val="00CA4C35"/>
    <w:rsid w:val="00CA54D5"/>
    <w:rsid w:val="00CA5B66"/>
    <w:rsid w:val="00CA73F0"/>
    <w:rsid w:val="00CB142D"/>
    <w:rsid w:val="00CB3892"/>
    <w:rsid w:val="00CB3D92"/>
    <w:rsid w:val="00CB5375"/>
    <w:rsid w:val="00CB560B"/>
    <w:rsid w:val="00CB649C"/>
    <w:rsid w:val="00CB7B66"/>
    <w:rsid w:val="00CC014A"/>
    <w:rsid w:val="00CC01C1"/>
    <w:rsid w:val="00CC2BC1"/>
    <w:rsid w:val="00CC3507"/>
    <w:rsid w:val="00CC3861"/>
    <w:rsid w:val="00CC70E3"/>
    <w:rsid w:val="00CC72EE"/>
    <w:rsid w:val="00CD1B2B"/>
    <w:rsid w:val="00CD367C"/>
    <w:rsid w:val="00CD36E9"/>
    <w:rsid w:val="00CD3F1C"/>
    <w:rsid w:val="00CD572B"/>
    <w:rsid w:val="00CD5745"/>
    <w:rsid w:val="00CD5DAE"/>
    <w:rsid w:val="00CD62F8"/>
    <w:rsid w:val="00CD75D6"/>
    <w:rsid w:val="00CE03AF"/>
    <w:rsid w:val="00CE4E65"/>
    <w:rsid w:val="00CE52EE"/>
    <w:rsid w:val="00CF05D7"/>
    <w:rsid w:val="00CF1262"/>
    <w:rsid w:val="00CF14E7"/>
    <w:rsid w:val="00CF3A8D"/>
    <w:rsid w:val="00CF5627"/>
    <w:rsid w:val="00CF6E90"/>
    <w:rsid w:val="00CF7F8A"/>
    <w:rsid w:val="00D00EC3"/>
    <w:rsid w:val="00D01BCD"/>
    <w:rsid w:val="00D03AEC"/>
    <w:rsid w:val="00D04026"/>
    <w:rsid w:val="00D048F3"/>
    <w:rsid w:val="00D04DD4"/>
    <w:rsid w:val="00D0554F"/>
    <w:rsid w:val="00D06B7A"/>
    <w:rsid w:val="00D10F8B"/>
    <w:rsid w:val="00D11010"/>
    <w:rsid w:val="00D11DBF"/>
    <w:rsid w:val="00D11F82"/>
    <w:rsid w:val="00D12398"/>
    <w:rsid w:val="00D127A4"/>
    <w:rsid w:val="00D12B1D"/>
    <w:rsid w:val="00D12BD9"/>
    <w:rsid w:val="00D13003"/>
    <w:rsid w:val="00D13AF6"/>
    <w:rsid w:val="00D1655C"/>
    <w:rsid w:val="00D16B59"/>
    <w:rsid w:val="00D174FB"/>
    <w:rsid w:val="00D178CF"/>
    <w:rsid w:val="00D207AE"/>
    <w:rsid w:val="00D20D9C"/>
    <w:rsid w:val="00D21CAA"/>
    <w:rsid w:val="00D21EE3"/>
    <w:rsid w:val="00D230C4"/>
    <w:rsid w:val="00D243C9"/>
    <w:rsid w:val="00D2472B"/>
    <w:rsid w:val="00D26B3E"/>
    <w:rsid w:val="00D26F96"/>
    <w:rsid w:val="00D31BCE"/>
    <w:rsid w:val="00D32FB2"/>
    <w:rsid w:val="00D33AD7"/>
    <w:rsid w:val="00D35AD4"/>
    <w:rsid w:val="00D37001"/>
    <w:rsid w:val="00D37AD5"/>
    <w:rsid w:val="00D412D7"/>
    <w:rsid w:val="00D43DD7"/>
    <w:rsid w:val="00D44865"/>
    <w:rsid w:val="00D45765"/>
    <w:rsid w:val="00D46E8C"/>
    <w:rsid w:val="00D50779"/>
    <w:rsid w:val="00D5109A"/>
    <w:rsid w:val="00D545A8"/>
    <w:rsid w:val="00D54885"/>
    <w:rsid w:val="00D54C01"/>
    <w:rsid w:val="00D5552C"/>
    <w:rsid w:val="00D55DCB"/>
    <w:rsid w:val="00D6199A"/>
    <w:rsid w:val="00D62211"/>
    <w:rsid w:val="00D626F3"/>
    <w:rsid w:val="00D63A09"/>
    <w:rsid w:val="00D63AB2"/>
    <w:rsid w:val="00D642B0"/>
    <w:rsid w:val="00D646B6"/>
    <w:rsid w:val="00D65922"/>
    <w:rsid w:val="00D665AD"/>
    <w:rsid w:val="00D6702D"/>
    <w:rsid w:val="00D6750F"/>
    <w:rsid w:val="00D67C63"/>
    <w:rsid w:val="00D67DBA"/>
    <w:rsid w:val="00D7050E"/>
    <w:rsid w:val="00D71172"/>
    <w:rsid w:val="00D7181F"/>
    <w:rsid w:val="00D73B13"/>
    <w:rsid w:val="00D7580F"/>
    <w:rsid w:val="00D75BB7"/>
    <w:rsid w:val="00D76869"/>
    <w:rsid w:val="00D77C06"/>
    <w:rsid w:val="00D80980"/>
    <w:rsid w:val="00D8285F"/>
    <w:rsid w:val="00D829D4"/>
    <w:rsid w:val="00D82DF5"/>
    <w:rsid w:val="00D83160"/>
    <w:rsid w:val="00D834A9"/>
    <w:rsid w:val="00D84B4E"/>
    <w:rsid w:val="00D84DFE"/>
    <w:rsid w:val="00D86D9A"/>
    <w:rsid w:val="00D91883"/>
    <w:rsid w:val="00D92A29"/>
    <w:rsid w:val="00D9330C"/>
    <w:rsid w:val="00D93613"/>
    <w:rsid w:val="00D9391D"/>
    <w:rsid w:val="00D93992"/>
    <w:rsid w:val="00D94500"/>
    <w:rsid w:val="00D9509C"/>
    <w:rsid w:val="00D97A33"/>
    <w:rsid w:val="00DA0334"/>
    <w:rsid w:val="00DA2085"/>
    <w:rsid w:val="00DA2AC9"/>
    <w:rsid w:val="00DA2B98"/>
    <w:rsid w:val="00DA3B8B"/>
    <w:rsid w:val="00DA3C57"/>
    <w:rsid w:val="00DA3D11"/>
    <w:rsid w:val="00DA452A"/>
    <w:rsid w:val="00DA5A25"/>
    <w:rsid w:val="00DB1AF3"/>
    <w:rsid w:val="00DB1F1D"/>
    <w:rsid w:val="00DB217E"/>
    <w:rsid w:val="00DB2546"/>
    <w:rsid w:val="00DB3772"/>
    <w:rsid w:val="00DB43AB"/>
    <w:rsid w:val="00DB48DF"/>
    <w:rsid w:val="00DB567F"/>
    <w:rsid w:val="00DB61FB"/>
    <w:rsid w:val="00DB6A4E"/>
    <w:rsid w:val="00DB7682"/>
    <w:rsid w:val="00DC012B"/>
    <w:rsid w:val="00DC199B"/>
    <w:rsid w:val="00DC3285"/>
    <w:rsid w:val="00DC482E"/>
    <w:rsid w:val="00DC5A18"/>
    <w:rsid w:val="00DC5ECD"/>
    <w:rsid w:val="00DC66B0"/>
    <w:rsid w:val="00DC7F27"/>
    <w:rsid w:val="00DD26FB"/>
    <w:rsid w:val="00DD3AE3"/>
    <w:rsid w:val="00DD4866"/>
    <w:rsid w:val="00DD494E"/>
    <w:rsid w:val="00DD53DC"/>
    <w:rsid w:val="00DD713D"/>
    <w:rsid w:val="00DD7F65"/>
    <w:rsid w:val="00DE2A4B"/>
    <w:rsid w:val="00DE4947"/>
    <w:rsid w:val="00DE7537"/>
    <w:rsid w:val="00DF00B0"/>
    <w:rsid w:val="00DF02DA"/>
    <w:rsid w:val="00DF2BF3"/>
    <w:rsid w:val="00DF30D4"/>
    <w:rsid w:val="00DF36A8"/>
    <w:rsid w:val="00DF3997"/>
    <w:rsid w:val="00DF423C"/>
    <w:rsid w:val="00DF4CD7"/>
    <w:rsid w:val="00DF4F83"/>
    <w:rsid w:val="00DF7472"/>
    <w:rsid w:val="00E007BB"/>
    <w:rsid w:val="00E0128E"/>
    <w:rsid w:val="00E019B6"/>
    <w:rsid w:val="00E04470"/>
    <w:rsid w:val="00E05952"/>
    <w:rsid w:val="00E11E99"/>
    <w:rsid w:val="00E13135"/>
    <w:rsid w:val="00E13D6B"/>
    <w:rsid w:val="00E13D8A"/>
    <w:rsid w:val="00E14000"/>
    <w:rsid w:val="00E15B30"/>
    <w:rsid w:val="00E161EE"/>
    <w:rsid w:val="00E1666E"/>
    <w:rsid w:val="00E171EE"/>
    <w:rsid w:val="00E219E1"/>
    <w:rsid w:val="00E21C7C"/>
    <w:rsid w:val="00E2254B"/>
    <w:rsid w:val="00E226DB"/>
    <w:rsid w:val="00E23BE5"/>
    <w:rsid w:val="00E2654F"/>
    <w:rsid w:val="00E271E0"/>
    <w:rsid w:val="00E27F34"/>
    <w:rsid w:val="00E3077E"/>
    <w:rsid w:val="00E312CE"/>
    <w:rsid w:val="00E3142C"/>
    <w:rsid w:val="00E3634C"/>
    <w:rsid w:val="00E36716"/>
    <w:rsid w:val="00E3716D"/>
    <w:rsid w:val="00E41DE5"/>
    <w:rsid w:val="00E42CFF"/>
    <w:rsid w:val="00E42FD9"/>
    <w:rsid w:val="00E43EB9"/>
    <w:rsid w:val="00E45C50"/>
    <w:rsid w:val="00E47A8C"/>
    <w:rsid w:val="00E47C53"/>
    <w:rsid w:val="00E522BE"/>
    <w:rsid w:val="00E53D02"/>
    <w:rsid w:val="00E56626"/>
    <w:rsid w:val="00E6039B"/>
    <w:rsid w:val="00E61834"/>
    <w:rsid w:val="00E61D9E"/>
    <w:rsid w:val="00E62369"/>
    <w:rsid w:val="00E62CEA"/>
    <w:rsid w:val="00E62D17"/>
    <w:rsid w:val="00E63DFD"/>
    <w:rsid w:val="00E6450F"/>
    <w:rsid w:val="00E658A2"/>
    <w:rsid w:val="00E7053A"/>
    <w:rsid w:val="00E7111A"/>
    <w:rsid w:val="00E72EAC"/>
    <w:rsid w:val="00E73F5F"/>
    <w:rsid w:val="00E75704"/>
    <w:rsid w:val="00E75D72"/>
    <w:rsid w:val="00E76A2E"/>
    <w:rsid w:val="00E81DAB"/>
    <w:rsid w:val="00E8219F"/>
    <w:rsid w:val="00E82C99"/>
    <w:rsid w:val="00E87805"/>
    <w:rsid w:val="00E905D7"/>
    <w:rsid w:val="00E922A2"/>
    <w:rsid w:val="00E94403"/>
    <w:rsid w:val="00E955ED"/>
    <w:rsid w:val="00E96144"/>
    <w:rsid w:val="00EA0B7C"/>
    <w:rsid w:val="00EA1643"/>
    <w:rsid w:val="00EA1F82"/>
    <w:rsid w:val="00EA2746"/>
    <w:rsid w:val="00EA2D08"/>
    <w:rsid w:val="00EA3062"/>
    <w:rsid w:val="00EA5135"/>
    <w:rsid w:val="00EA526E"/>
    <w:rsid w:val="00EA5841"/>
    <w:rsid w:val="00EB0F2C"/>
    <w:rsid w:val="00EB11FC"/>
    <w:rsid w:val="00EB368A"/>
    <w:rsid w:val="00EB36D7"/>
    <w:rsid w:val="00EB3E11"/>
    <w:rsid w:val="00EB4929"/>
    <w:rsid w:val="00EB4DF5"/>
    <w:rsid w:val="00EB5B80"/>
    <w:rsid w:val="00EB6A98"/>
    <w:rsid w:val="00EB6E19"/>
    <w:rsid w:val="00EB71E4"/>
    <w:rsid w:val="00EB78E6"/>
    <w:rsid w:val="00EC04A5"/>
    <w:rsid w:val="00EC0844"/>
    <w:rsid w:val="00EC0C2E"/>
    <w:rsid w:val="00EC0D30"/>
    <w:rsid w:val="00EC15E7"/>
    <w:rsid w:val="00EC4F40"/>
    <w:rsid w:val="00EC6702"/>
    <w:rsid w:val="00ED01A2"/>
    <w:rsid w:val="00ED0B0C"/>
    <w:rsid w:val="00ED2CCC"/>
    <w:rsid w:val="00ED2F16"/>
    <w:rsid w:val="00ED32A0"/>
    <w:rsid w:val="00ED3F85"/>
    <w:rsid w:val="00ED4486"/>
    <w:rsid w:val="00ED5840"/>
    <w:rsid w:val="00ED5DAD"/>
    <w:rsid w:val="00ED6278"/>
    <w:rsid w:val="00ED628A"/>
    <w:rsid w:val="00ED6561"/>
    <w:rsid w:val="00EE01FD"/>
    <w:rsid w:val="00EE0636"/>
    <w:rsid w:val="00EE1234"/>
    <w:rsid w:val="00EE2BEB"/>
    <w:rsid w:val="00EE2C84"/>
    <w:rsid w:val="00EE445B"/>
    <w:rsid w:val="00EE44CC"/>
    <w:rsid w:val="00EE4F20"/>
    <w:rsid w:val="00EE6BB0"/>
    <w:rsid w:val="00EE7863"/>
    <w:rsid w:val="00EF35EE"/>
    <w:rsid w:val="00EF4A15"/>
    <w:rsid w:val="00EF4D25"/>
    <w:rsid w:val="00EF4DA2"/>
    <w:rsid w:val="00EF58CA"/>
    <w:rsid w:val="00EF5F04"/>
    <w:rsid w:val="00F018C8"/>
    <w:rsid w:val="00F024CB"/>
    <w:rsid w:val="00F033CF"/>
    <w:rsid w:val="00F0369F"/>
    <w:rsid w:val="00F048AC"/>
    <w:rsid w:val="00F074C0"/>
    <w:rsid w:val="00F107FF"/>
    <w:rsid w:val="00F1138B"/>
    <w:rsid w:val="00F1295E"/>
    <w:rsid w:val="00F12F96"/>
    <w:rsid w:val="00F145CB"/>
    <w:rsid w:val="00F15C90"/>
    <w:rsid w:val="00F1610D"/>
    <w:rsid w:val="00F16D35"/>
    <w:rsid w:val="00F1746B"/>
    <w:rsid w:val="00F17D3B"/>
    <w:rsid w:val="00F20ABD"/>
    <w:rsid w:val="00F20B6D"/>
    <w:rsid w:val="00F27FE5"/>
    <w:rsid w:val="00F304E0"/>
    <w:rsid w:val="00F30542"/>
    <w:rsid w:val="00F3163D"/>
    <w:rsid w:val="00F31BF0"/>
    <w:rsid w:val="00F31D01"/>
    <w:rsid w:val="00F31D38"/>
    <w:rsid w:val="00F328BD"/>
    <w:rsid w:val="00F35C31"/>
    <w:rsid w:val="00F37FEC"/>
    <w:rsid w:val="00F4035D"/>
    <w:rsid w:val="00F4095A"/>
    <w:rsid w:val="00F40D9C"/>
    <w:rsid w:val="00F42AB8"/>
    <w:rsid w:val="00F43340"/>
    <w:rsid w:val="00F437B2"/>
    <w:rsid w:val="00F4401E"/>
    <w:rsid w:val="00F45520"/>
    <w:rsid w:val="00F500B6"/>
    <w:rsid w:val="00F501D1"/>
    <w:rsid w:val="00F51539"/>
    <w:rsid w:val="00F54C12"/>
    <w:rsid w:val="00F559C9"/>
    <w:rsid w:val="00F55FFA"/>
    <w:rsid w:val="00F57317"/>
    <w:rsid w:val="00F574B1"/>
    <w:rsid w:val="00F57998"/>
    <w:rsid w:val="00F604E4"/>
    <w:rsid w:val="00F6296A"/>
    <w:rsid w:val="00F63535"/>
    <w:rsid w:val="00F6456B"/>
    <w:rsid w:val="00F651C7"/>
    <w:rsid w:val="00F65430"/>
    <w:rsid w:val="00F65DE9"/>
    <w:rsid w:val="00F663A3"/>
    <w:rsid w:val="00F663C0"/>
    <w:rsid w:val="00F6785B"/>
    <w:rsid w:val="00F678A3"/>
    <w:rsid w:val="00F679D8"/>
    <w:rsid w:val="00F707D1"/>
    <w:rsid w:val="00F7242D"/>
    <w:rsid w:val="00F72771"/>
    <w:rsid w:val="00F727B9"/>
    <w:rsid w:val="00F727DC"/>
    <w:rsid w:val="00F72A99"/>
    <w:rsid w:val="00F736D6"/>
    <w:rsid w:val="00F75D81"/>
    <w:rsid w:val="00F818EB"/>
    <w:rsid w:val="00F81F21"/>
    <w:rsid w:val="00F82329"/>
    <w:rsid w:val="00F825E0"/>
    <w:rsid w:val="00F830EC"/>
    <w:rsid w:val="00F83196"/>
    <w:rsid w:val="00F84029"/>
    <w:rsid w:val="00F84A7C"/>
    <w:rsid w:val="00F852F0"/>
    <w:rsid w:val="00F85AA1"/>
    <w:rsid w:val="00F9100D"/>
    <w:rsid w:val="00F91F56"/>
    <w:rsid w:val="00F92415"/>
    <w:rsid w:val="00F93BBB"/>
    <w:rsid w:val="00F9402B"/>
    <w:rsid w:val="00F95EF8"/>
    <w:rsid w:val="00FA3139"/>
    <w:rsid w:val="00FA3579"/>
    <w:rsid w:val="00FA3C12"/>
    <w:rsid w:val="00FA4389"/>
    <w:rsid w:val="00FA47DF"/>
    <w:rsid w:val="00FA4ABB"/>
    <w:rsid w:val="00FA4FC3"/>
    <w:rsid w:val="00FA5006"/>
    <w:rsid w:val="00FA5482"/>
    <w:rsid w:val="00FA606F"/>
    <w:rsid w:val="00FA7701"/>
    <w:rsid w:val="00FA7CF0"/>
    <w:rsid w:val="00FA7E80"/>
    <w:rsid w:val="00FB1D22"/>
    <w:rsid w:val="00FB1DD9"/>
    <w:rsid w:val="00FB31F1"/>
    <w:rsid w:val="00FB3E43"/>
    <w:rsid w:val="00FB469A"/>
    <w:rsid w:val="00FB6FEA"/>
    <w:rsid w:val="00FC0E74"/>
    <w:rsid w:val="00FC2D4A"/>
    <w:rsid w:val="00FC4C9F"/>
    <w:rsid w:val="00FC52CD"/>
    <w:rsid w:val="00FC6CA9"/>
    <w:rsid w:val="00FD025B"/>
    <w:rsid w:val="00FD1ECA"/>
    <w:rsid w:val="00FD388A"/>
    <w:rsid w:val="00FD3F85"/>
    <w:rsid w:val="00FD4603"/>
    <w:rsid w:val="00FD4CAA"/>
    <w:rsid w:val="00FD634C"/>
    <w:rsid w:val="00FD6AEB"/>
    <w:rsid w:val="00FD750E"/>
    <w:rsid w:val="00FD7CB6"/>
    <w:rsid w:val="00FE0C6D"/>
    <w:rsid w:val="00FE0D17"/>
    <w:rsid w:val="00FE1E95"/>
    <w:rsid w:val="00FE29A2"/>
    <w:rsid w:val="00FE55C6"/>
    <w:rsid w:val="00FE5DBC"/>
    <w:rsid w:val="00FE6B7E"/>
    <w:rsid w:val="00FE6C78"/>
    <w:rsid w:val="00FE759D"/>
    <w:rsid w:val="00FE7B1D"/>
    <w:rsid w:val="00FF2082"/>
    <w:rsid w:val="00FF235D"/>
    <w:rsid w:val="00FF2883"/>
    <w:rsid w:val="00FF5492"/>
    <w:rsid w:val="00FF5C31"/>
    <w:rsid w:val="00FF74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0C6D"/>
    <w:pPr>
      <w:spacing w:after="0" w:line="240" w:lineRule="auto"/>
    </w:pPr>
    <w:rPr>
      <w:rFonts w:eastAsia="Times New Roman" w:cs="Times New Roman"/>
      <w:szCs w:val="28"/>
    </w:rPr>
  </w:style>
  <w:style w:type="paragraph" w:styleId="Heading1">
    <w:name w:val="heading 1"/>
    <w:basedOn w:val="Normal"/>
    <w:next w:val="Normal"/>
    <w:link w:val="Heading1Char"/>
    <w:qFormat/>
    <w:rsid w:val="0096405E"/>
    <w:pPr>
      <w:keepNext/>
      <w:outlineLvl w:val="0"/>
    </w:pPr>
    <w:rPr>
      <w:rFonts w:ascii=".VnTime" w:hAnsi=".VnTime"/>
      <w:i/>
      <w:iCs/>
      <w:sz w:val="26"/>
      <w:szCs w:val="24"/>
    </w:rPr>
  </w:style>
  <w:style w:type="paragraph" w:styleId="Heading2">
    <w:name w:val="heading 2"/>
    <w:basedOn w:val="Normal"/>
    <w:next w:val="Normal"/>
    <w:link w:val="Heading2Char"/>
    <w:unhideWhenUsed/>
    <w:qFormat/>
    <w:rsid w:val="0096405E"/>
    <w:pPr>
      <w:keepNext/>
      <w:spacing w:before="240" w:after="60"/>
      <w:outlineLvl w:val="1"/>
    </w:pPr>
    <w:rPr>
      <w:rFonts w:ascii="Arial" w:hAnsi="Arial" w:cs="Arial"/>
      <w:b/>
      <w:bCs/>
      <w:i/>
      <w:iCs/>
    </w:rPr>
  </w:style>
  <w:style w:type="paragraph" w:styleId="Heading3">
    <w:name w:val="heading 3"/>
    <w:basedOn w:val="Normal"/>
    <w:next w:val="Normal"/>
    <w:link w:val="Heading3Char"/>
    <w:unhideWhenUsed/>
    <w:qFormat/>
    <w:rsid w:val="0096405E"/>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96405E"/>
    <w:pPr>
      <w:keepNext/>
      <w:spacing w:before="240" w:after="60"/>
      <w:outlineLvl w:val="3"/>
    </w:pPr>
    <w:rPr>
      <w:b/>
      <w:bCs/>
    </w:rPr>
  </w:style>
  <w:style w:type="paragraph" w:styleId="Heading5">
    <w:name w:val="heading 5"/>
    <w:basedOn w:val="Normal"/>
    <w:next w:val="Normal"/>
    <w:link w:val="Heading5Char"/>
    <w:unhideWhenUsed/>
    <w:qFormat/>
    <w:rsid w:val="0096405E"/>
    <w:pPr>
      <w:keepNext/>
      <w:ind w:left="360"/>
      <w:jc w:val="center"/>
      <w:outlineLvl w:val="4"/>
    </w:pPr>
    <w:rPr>
      <w:rFonts w:ascii=".VnTime" w:hAnsi=".VnTime"/>
      <w:b/>
      <w:bCs/>
      <w:sz w:val="32"/>
      <w:szCs w:val="24"/>
    </w:rPr>
  </w:style>
  <w:style w:type="paragraph" w:styleId="Heading6">
    <w:name w:val="heading 6"/>
    <w:basedOn w:val="Normal"/>
    <w:next w:val="Normal"/>
    <w:link w:val="Heading6Char"/>
    <w:unhideWhenUsed/>
    <w:qFormat/>
    <w:rsid w:val="0096405E"/>
    <w:pPr>
      <w:spacing w:before="240" w:after="60"/>
      <w:outlineLvl w:val="5"/>
    </w:pPr>
    <w:rPr>
      <w:b/>
      <w:bCs/>
      <w:sz w:val="22"/>
      <w:szCs w:val="22"/>
    </w:rPr>
  </w:style>
  <w:style w:type="paragraph" w:styleId="Heading7">
    <w:name w:val="heading 7"/>
    <w:basedOn w:val="Normal"/>
    <w:next w:val="Normal"/>
    <w:link w:val="Heading7Char"/>
    <w:unhideWhenUsed/>
    <w:qFormat/>
    <w:rsid w:val="0096405E"/>
    <w:pPr>
      <w:spacing w:before="240" w:after="60"/>
      <w:outlineLvl w:val="6"/>
    </w:pPr>
    <w:rPr>
      <w:sz w:val="24"/>
      <w:szCs w:val="24"/>
    </w:rPr>
  </w:style>
  <w:style w:type="paragraph" w:styleId="Heading8">
    <w:name w:val="heading 8"/>
    <w:basedOn w:val="Normal"/>
    <w:next w:val="Normal"/>
    <w:link w:val="Heading8Char"/>
    <w:unhideWhenUsed/>
    <w:qFormat/>
    <w:rsid w:val="0096405E"/>
    <w:pPr>
      <w:spacing w:before="240" w:after="60"/>
      <w:outlineLvl w:val="7"/>
    </w:pPr>
    <w:rPr>
      <w:i/>
      <w:iCs/>
      <w:sz w:val="24"/>
      <w:szCs w:val="24"/>
    </w:rPr>
  </w:style>
  <w:style w:type="paragraph" w:styleId="Heading9">
    <w:name w:val="heading 9"/>
    <w:basedOn w:val="Normal"/>
    <w:next w:val="Normal"/>
    <w:link w:val="Heading9Char"/>
    <w:unhideWhenUsed/>
    <w:qFormat/>
    <w:rsid w:val="0096405E"/>
    <w:pPr>
      <w:keepNext/>
      <w:ind w:left="360"/>
      <w:outlineLvl w:val="8"/>
    </w:pPr>
    <w:rPr>
      <w:rFonts w:ascii=".VnTime" w:hAnsi=".VnTime"/>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405E"/>
    <w:rPr>
      <w:rFonts w:ascii=".VnTime" w:eastAsia="Times New Roman" w:hAnsi=".VnTime" w:cs="Times New Roman"/>
      <w:i/>
      <w:iCs/>
      <w:sz w:val="26"/>
      <w:szCs w:val="24"/>
    </w:rPr>
  </w:style>
  <w:style w:type="character" w:customStyle="1" w:styleId="Heading2Char">
    <w:name w:val="Heading 2 Char"/>
    <w:basedOn w:val="DefaultParagraphFont"/>
    <w:link w:val="Heading2"/>
    <w:rsid w:val="0096405E"/>
    <w:rPr>
      <w:rFonts w:ascii="Arial" w:eastAsia="Times New Roman" w:hAnsi="Arial" w:cs="Arial"/>
      <w:b/>
      <w:bCs/>
      <w:i/>
      <w:iCs/>
      <w:szCs w:val="28"/>
    </w:rPr>
  </w:style>
  <w:style w:type="character" w:customStyle="1" w:styleId="Heading3Char">
    <w:name w:val="Heading 3 Char"/>
    <w:basedOn w:val="DefaultParagraphFont"/>
    <w:link w:val="Heading3"/>
    <w:rsid w:val="0096405E"/>
    <w:rPr>
      <w:rFonts w:ascii="Arial" w:eastAsia="Times New Roman" w:hAnsi="Arial" w:cs="Arial"/>
      <w:b/>
      <w:bCs/>
      <w:sz w:val="26"/>
      <w:szCs w:val="26"/>
    </w:rPr>
  </w:style>
  <w:style w:type="character" w:customStyle="1" w:styleId="Heading4Char">
    <w:name w:val="Heading 4 Char"/>
    <w:basedOn w:val="DefaultParagraphFont"/>
    <w:link w:val="Heading4"/>
    <w:rsid w:val="0096405E"/>
    <w:rPr>
      <w:rFonts w:eastAsia="Times New Roman" w:cs="Times New Roman"/>
      <w:b/>
      <w:bCs/>
      <w:szCs w:val="28"/>
    </w:rPr>
  </w:style>
  <w:style w:type="character" w:customStyle="1" w:styleId="Heading5Char">
    <w:name w:val="Heading 5 Char"/>
    <w:basedOn w:val="DefaultParagraphFont"/>
    <w:link w:val="Heading5"/>
    <w:rsid w:val="0096405E"/>
    <w:rPr>
      <w:rFonts w:ascii=".VnTime" w:eastAsia="Times New Roman" w:hAnsi=".VnTime" w:cs="Times New Roman"/>
      <w:b/>
      <w:bCs/>
      <w:sz w:val="32"/>
      <w:szCs w:val="24"/>
    </w:rPr>
  </w:style>
  <w:style w:type="character" w:customStyle="1" w:styleId="Heading6Char">
    <w:name w:val="Heading 6 Char"/>
    <w:basedOn w:val="DefaultParagraphFont"/>
    <w:link w:val="Heading6"/>
    <w:rsid w:val="0096405E"/>
    <w:rPr>
      <w:rFonts w:eastAsia="Times New Roman" w:cs="Times New Roman"/>
      <w:b/>
      <w:bCs/>
      <w:sz w:val="22"/>
    </w:rPr>
  </w:style>
  <w:style w:type="character" w:customStyle="1" w:styleId="Heading7Char">
    <w:name w:val="Heading 7 Char"/>
    <w:basedOn w:val="DefaultParagraphFont"/>
    <w:link w:val="Heading7"/>
    <w:rsid w:val="0096405E"/>
    <w:rPr>
      <w:rFonts w:eastAsia="Times New Roman" w:cs="Times New Roman"/>
      <w:sz w:val="24"/>
      <w:szCs w:val="24"/>
    </w:rPr>
  </w:style>
  <w:style w:type="character" w:customStyle="1" w:styleId="Heading8Char">
    <w:name w:val="Heading 8 Char"/>
    <w:basedOn w:val="DefaultParagraphFont"/>
    <w:link w:val="Heading8"/>
    <w:rsid w:val="0096405E"/>
    <w:rPr>
      <w:rFonts w:eastAsia="Times New Roman" w:cs="Times New Roman"/>
      <w:i/>
      <w:iCs/>
      <w:sz w:val="24"/>
      <w:szCs w:val="24"/>
    </w:rPr>
  </w:style>
  <w:style w:type="character" w:customStyle="1" w:styleId="Heading9Char">
    <w:name w:val="Heading 9 Char"/>
    <w:basedOn w:val="DefaultParagraphFont"/>
    <w:link w:val="Heading9"/>
    <w:rsid w:val="0096405E"/>
    <w:rPr>
      <w:rFonts w:ascii=".VnTime" w:eastAsia="Times New Roman" w:hAnsi=".VnTime" w:cs="Times New Roman"/>
      <w:b/>
      <w:bCs/>
      <w:szCs w:val="24"/>
      <w:u w:val="single"/>
    </w:rPr>
  </w:style>
  <w:style w:type="character" w:styleId="Hyperlink">
    <w:name w:val="Hyperlink"/>
    <w:basedOn w:val="DefaultParagraphFont"/>
    <w:uiPriority w:val="99"/>
    <w:unhideWhenUsed/>
    <w:rsid w:val="0096405E"/>
    <w:rPr>
      <w:color w:val="0000FF"/>
      <w:u w:val="single"/>
    </w:rPr>
  </w:style>
  <w:style w:type="character" w:styleId="FollowedHyperlink">
    <w:name w:val="FollowedHyperlink"/>
    <w:basedOn w:val="DefaultParagraphFont"/>
    <w:uiPriority w:val="99"/>
    <w:semiHidden/>
    <w:unhideWhenUsed/>
    <w:rsid w:val="0096405E"/>
    <w:rPr>
      <w:color w:val="800080"/>
      <w:u w:val="single"/>
    </w:rPr>
  </w:style>
  <w:style w:type="paragraph" w:styleId="NormalWeb">
    <w:name w:val="Normal (Web)"/>
    <w:basedOn w:val="Normal"/>
    <w:uiPriority w:val="99"/>
    <w:unhideWhenUsed/>
    <w:rsid w:val="0096405E"/>
    <w:pPr>
      <w:spacing w:before="100" w:beforeAutospacing="1" w:after="100" w:afterAutospacing="1"/>
    </w:pPr>
    <w:rPr>
      <w:sz w:val="24"/>
      <w:szCs w:val="24"/>
    </w:rPr>
  </w:style>
  <w:style w:type="paragraph" w:styleId="FootnoteText">
    <w:name w:val="footnote text"/>
    <w:basedOn w:val="Normal"/>
    <w:link w:val="FootnoteTextChar"/>
    <w:uiPriority w:val="99"/>
    <w:semiHidden/>
    <w:unhideWhenUsed/>
    <w:rsid w:val="0096405E"/>
    <w:rPr>
      <w:rFonts w:ascii=".VnTime" w:hAnsi=".VnTime"/>
      <w:sz w:val="20"/>
      <w:szCs w:val="20"/>
    </w:rPr>
  </w:style>
  <w:style w:type="character" w:customStyle="1" w:styleId="FootnoteTextChar">
    <w:name w:val="Footnote Text Char"/>
    <w:basedOn w:val="DefaultParagraphFont"/>
    <w:link w:val="FootnoteText"/>
    <w:uiPriority w:val="99"/>
    <w:semiHidden/>
    <w:rsid w:val="0096405E"/>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96405E"/>
    <w:pPr>
      <w:widowControl w:val="0"/>
    </w:pPr>
    <w:rPr>
      <w:rFonts w:eastAsia="SimSun"/>
      <w:kern w:val="2"/>
      <w:sz w:val="21"/>
      <w:szCs w:val="20"/>
      <w:lang w:eastAsia="zh-CN"/>
    </w:rPr>
  </w:style>
  <w:style w:type="character" w:customStyle="1" w:styleId="CommentTextChar">
    <w:name w:val="Comment Text Char"/>
    <w:basedOn w:val="DefaultParagraphFont"/>
    <w:link w:val="CommentText"/>
    <w:uiPriority w:val="99"/>
    <w:semiHidden/>
    <w:rsid w:val="0096405E"/>
    <w:rPr>
      <w:rFonts w:eastAsia="SimSun" w:cs="Times New Roman"/>
      <w:kern w:val="2"/>
      <w:sz w:val="21"/>
      <w:szCs w:val="20"/>
      <w:lang w:eastAsia="zh-CN"/>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96405E"/>
    <w:rPr>
      <w:szCs w:val="28"/>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iPriority w:val="99"/>
    <w:unhideWhenUsed/>
    <w:rsid w:val="0096405E"/>
    <w:pPr>
      <w:tabs>
        <w:tab w:val="center" w:pos="4320"/>
        <w:tab w:val="right" w:pos="8640"/>
      </w:tabs>
    </w:pPr>
    <w:rPr>
      <w:rFonts w:eastAsiaTheme="minorHAnsi" w:cstheme="minorBidi"/>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96405E"/>
    <w:rPr>
      <w:rFonts w:eastAsia="Times New Roman" w:cs="Times New Roman"/>
      <w:szCs w:val="28"/>
    </w:rPr>
  </w:style>
  <w:style w:type="paragraph" w:styleId="Footer">
    <w:name w:val="footer"/>
    <w:basedOn w:val="Normal"/>
    <w:link w:val="FooterChar"/>
    <w:uiPriority w:val="99"/>
    <w:unhideWhenUsed/>
    <w:rsid w:val="0096405E"/>
    <w:pPr>
      <w:tabs>
        <w:tab w:val="center" w:pos="4320"/>
        <w:tab w:val="right" w:pos="8640"/>
      </w:tabs>
    </w:pPr>
  </w:style>
  <w:style w:type="character" w:customStyle="1" w:styleId="FooterChar">
    <w:name w:val="Footer Char"/>
    <w:basedOn w:val="DefaultParagraphFont"/>
    <w:link w:val="Footer"/>
    <w:uiPriority w:val="99"/>
    <w:rsid w:val="0096405E"/>
    <w:rPr>
      <w:rFonts w:eastAsia="Times New Roman" w:cs="Times New Roman"/>
      <w:szCs w:val="28"/>
    </w:rPr>
  </w:style>
  <w:style w:type="paragraph" w:styleId="Caption">
    <w:name w:val="caption"/>
    <w:basedOn w:val="Normal"/>
    <w:next w:val="Normal"/>
    <w:uiPriority w:val="99"/>
    <w:semiHidden/>
    <w:unhideWhenUsed/>
    <w:qFormat/>
    <w:rsid w:val="0096405E"/>
    <w:pPr>
      <w:ind w:left="720" w:firstLine="720"/>
      <w:jc w:val="both"/>
    </w:pPr>
    <w:rPr>
      <w:rFonts w:ascii=".VnTime" w:hAnsi=".VnTime"/>
      <w:b/>
      <w:bCs/>
      <w:i/>
      <w:iCs/>
      <w:szCs w:val="24"/>
    </w:rPr>
  </w:style>
  <w:style w:type="paragraph" w:styleId="Title">
    <w:name w:val="Title"/>
    <w:basedOn w:val="Normal"/>
    <w:link w:val="TitleChar"/>
    <w:qFormat/>
    <w:rsid w:val="0096405E"/>
    <w:pPr>
      <w:ind w:left="-4680" w:firstLine="5040"/>
      <w:jc w:val="center"/>
    </w:pPr>
    <w:rPr>
      <w:rFonts w:ascii=".VnTime" w:hAnsi=".VnTime"/>
      <w:b/>
      <w:bCs/>
      <w:sz w:val="32"/>
      <w:szCs w:val="24"/>
    </w:rPr>
  </w:style>
  <w:style w:type="character" w:customStyle="1" w:styleId="TitleChar">
    <w:name w:val="Title Char"/>
    <w:basedOn w:val="DefaultParagraphFont"/>
    <w:link w:val="Title"/>
    <w:rsid w:val="0096405E"/>
    <w:rPr>
      <w:rFonts w:ascii=".VnTime" w:eastAsia="Times New Roman" w:hAnsi=".VnTime" w:cs="Times New Roman"/>
      <w:b/>
      <w:bCs/>
      <w:sz w:val="32"/>
      <w:szCs w:val="24"/>
    </w:rPr>
  </w:style>
  <w:style w:type="paragraph" w:styleId="BodyText">
    <w:name w:val="Body Text"/>
    <w:basedOn w:val="Normal"/>
    <w:link w:val="BodyTextChar"/>
    <w:unhideWhenUsed/>
    <w:rsid w:val="0096405E"/>
    <w:pPr>
      <w:ind w:right="-360"/>
    </w:pPr>
    <w:rPr>
      <w:rFonts w:ascii=".VnTime" w:hAnsi=".VnTime"/>
      <w:szCs w:val="24"/>
    </w:rPr>
  </w:style>
  <w:style w:type="character" w:customStyle="1" w:styleId="BodyTextChar">
    <w:name w:val="Body Text Char"/>
    <w:basedOn w:val="DefaultParagraphFont"/>
    <w:link w:val="BodyText"/>
    <w:rsid w:val="0096405E"/>
    <w:rPr>
      <w:rFonts w:ascii=".VnTime" w:eastAsia="Times New Roman" w:hAnsi=".VnTime" w:cs="Times New Roman"/>
      <w:szCs w:val="24"/>
    </w:rPr>
  </w:style>
  <w:style w:type="paragraph" w:styleId="BodyTextIndent">
    <w:name w:val="Body Text Indent"/>
    <w:basedOn w:val="Normal"/>
    <w:link w:val="BodyTextIndentChar"/>
    <w:unhideWhenUsed/>
    <w:rsid w:val="0096405E"/>
    <w:pPr>
      <w:spacing w:after="120"/>
      <w:ind w:left="360"/>
    </w:pPr>
  </w:style>
  <w:style w:type="character" w:customStyle="1" w:styleId="BodyTextIndentChar">
    <w:name w:val="Body Text Indent Char"/>
    <w:basedOn w:val="DefaultParagraphFont"/>
    <w:link w:val="BodyTextIndent"/>
    <w:rsid w:val="0096405E"/>
    <w:rPr>
      <w:rFonts w:eastAsia="Times New Roman" w:cs="Times New Roman"/>
      <w:szCs w:val="28"/>
    </w:rPr>
  </w:style>
  <w:style w:type="paragraph" w:styleId="Subtitle">
    <w:name w:val="Subtitle"/>
    <w:basedOn w:val="Normal"/>
    <w:link w:val="SubtitleChar"/>
    <w:uiPriority w:val="99"/>
    <w:qFormat/>
    <w:rsid w:val="0096405E"/>
    <w:pPr>
      <w:spacing w:line="360" w:lineRule="auto"/>
      <w:jc w:val="center"/>
    </w:pPr>
    <w:rPr>
      <w:rFonts w:ascii=".VnTime" w:hAnsi=".VnTime"/>
      <w:b/>
      <w:szCs w:val="24"/>
    </w:rPr>
  </w:style>
  <w:style w:type="character" w:customStyle="1" w:styleId="SubtitleChar">
    <w:name w:val="Subtitle Char"/>
    <w:basedOn w:val="DefaultParagraphFont"/>
    <w:link w:val="Subtitle"/>
    <w:uiPriority w:val="99"/>
    <w:rsid w:val="0096405E"/>
    <w:rPr>
      <w:rFonts w:ascii=".VnTime" w:eastAsia="Times New Roman" w:hAnsi=".VnTime" w:cs="Times New Roman"/>
      <w:b/>
      <w:szCs w:val="24"/>
    </w:rPr>
  </w:style>
  <w:style w:type="paragraph" w:styleId="BodyText2">
    <w:name w:val="Body Text 2"/>
    <w:basedOn w:val="Normal"/>
    <w:link w:val="BodyText2Char"/>
    <w:unhideWhenUsed/>
    <w:rsid w:val="0096405E"/>
    <w:pPr>
      <w:tabs>
        <w:tab w:val="left" w:pos="1320"/>
      </w:tabs>
      <w:ind w:right="72"/>
    </w:pPr>
    <w:rPr>
      <w:rFonts w:ascii=".VnTime" w:hAnsi=".VnTime"/>
      <w:szCs w:val="24"/>
    </w:rPr>
  </w:style>
  <w:style w:type="character" w:customStyle="1" w:styleId="BodyText2Char">
    <w:name w:val="Body Text 2 Char"/>
    <w:basedOn w:val="DefaultParagraphFont"/>
    <w:link w:val="BodyText2"/>
    <w:rsid w:val="0096405E"/>
    <w:rPr>
      <w:rFonts w:ascii=".VnTime" w:eastAsia="Times New Roman" w:hAnsi=".VnTime" w:cs="Times New Roman"/>
      <w:szCs w:val="24"/>
    </w:rPr>
  </w:style>
  <w:style w:type="paragraph" w:styleId="BodyText3">
    <w:name w:val="Body Text 3"/>
    <w:basedOn w:val="Normal"/>
    <w:link w:val="BodyText3Char"/>
    <w:unhideWhenUsed/>
    <w:rsid w:val="0096405E"/>
    <w:pPr>
      <w:spacing w:line="288" w:lineRule="auto"/>
      <w:jc w:val="both"/>
    </w:pPr>
    <w:rPr>
      <w:rFonts w:ascii=".VnTime" w:hAnsi=".VnTime"/>
      <w:szCs w:val="24"/>
    </w:rPr>
  </w:style>
  <w:style w:type="character" w:customStyle="1" w:styleId="BodyText3Char">
    <w:name w:val="Body Text 3 Char"/>
    <w:basedOn w:val="DefaultParagraphFont"/>
    <w:link w:val="BodyText3"/>
    <w:rsid w:val="0096405E"/>
    <w:rPr>
      <w:rFonts w:ascii=".VnTime" w:eastAsia="Times New Roman" w:hAnsi=".VnTime" w:cs="Times New Roman"/>
      <w:szCs w:val="24"/>
    </w:rPr>
  </w:style>
  <w:style w:type="paragraph" w:styleId="BodyTextIndent2">
    <w:name w:val="Body Text Indent 2"/>
    <w:basedOn w:val="Normal"/>
    <w:link w:val="BodyTextIndent2Char"/>
    <w:unhideWhenUsed/>
    <w:rsid w:val="0096405E"/>
    <w:pPr>
      <w:spacing w:after="120" w:line="480" w:lineRule="auto"/>
      <w:ind w:left="360"/>
    </w:pPr>
    <w:rPr>
      <w:rFonts w:ascii=".VnTime" w:hAnsi=".VnTime"/>
    </w:rPr>
  </w:style>
  <w:style w:type="character" w:customStyle="1" w:styleId="BodyTextIndent2Char">
    <w:name w:val="Body Text Indent 2 Char"/>
    <w:basedOn w:val="DefaultParagraphFont"/>
    <w:link w:val="BodyTextIndent2"/>
    <w:rsid w:val="0096405E"/>
    <w:rPr>
      <w:rFonts w:ascii=".VnTime" w:eastAsia="Times New Roman" w:hAnsi=".VnTime" w:cs="Times New Roman"/>
      <w:szCs w:val="28"/>
    </w:rPr>
  </w:style>
  <w:style w:type="paragraph" w:styleId="BodyTextIndent3">
    <w:name w:val="Body Text Indent 3"/>
    <w:basedOn w:val="Normal"/>
    <w:link w:val="BodyTextIndent3Char"/>
    <w:unhideWhenUsed/>
    <w:rsid w:val="0096405E"/>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96405E"/>
    <w:rPr>
      <w:rFonts w:ascii=".VnTime" w:eastAsia="Times New Roman" w:hAnsi=".VnTime" w:cs="Times New Roman"/>
      <w:sz w:val="16"/>
      <w:szCs w:val="16"/>
    </w:rPr>
  </w:style>
  <w:style w:type="paragraph" w:styleId="DocumentMap">
    <w:name w:val="Document Map"/>
    <w:basedOn w:val="Normal"/>
    <w:link w:val="DocumentMapChar"/>
    <w:semiHidden/>
    <w:unhideWhenUsed/>
    <w:rsid w:val="0096405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6405E"/>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9640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05E"/>
    <w:rPr>
      <w:rFonts w:ascii="Segoe UI" w:eastAsia="Times New Roman" w:hAnsi="Segoe UI" w:cs="Segoe UI"/>
      <w:sz w:val="18"/>
      <w:szCs w:val="18"/>
    </w:rPr>
  </w:style>
  <w:style w:type="paragraph" w:styleId="ListParagraph">
    <w:name w:val="List Paragraph"/>
    <w:basedOn w:val="Normal"/>
    <w:uiPriority w:val="34"/>
    <w:qFormat/>
    <w:rsid w:val="0096405E"/>
    <w:pPr>
      <w:ind w:left="720"/>
    </w:pPr>
    <w:rPr>
      <w:rFonts w:ascii=".VnTime" w:hAnsi=".VnTime"/>
    </w:rPr>
  </w:style>
  <w:style w:type="paragraph" w:customStyle="1" w:styleId="PageXofY">
    <w:name w:val="Page X of Y"/>
    <w:uiPriority w:val="99"/>
    <w:rsid w:val="0096405E"/>
    <w:pPr>
      <w:spacing w:after="0" w:line="240" w:lineRule="auto"/>
    </w:pPr>
    <w:rPr>
      <w:rFonts w:eastAsia="Times New Roman" w:cs="Times New Roman"/>
      <w:sz w:val="24"/>
      <w:szCs w:val="24"/>
    </w:rPr>
  </w:style>
  <w:style w:type="paragraph" w:customStyle="1" w:styleId="Style1">
    <w:name w:val="Style1"/>
    <w:basedOn w:val="Normal"/>
    <w:rsid w:val="0096405E"/>
    <w:pPr>
      <w:jc w:val="both"/>
    </w:pPr>
    <w:rPr>
      <w:rFonts w:ascii=".VnTime" w:hAnsi=".VnTime"/>
      <w:iCs/>
    </w:rPr>
  </w:style>
  <w:style w:type="paragraph" w:customStyle="1" w:styleId="1Char">
    <w:name w:val="1 Char"/>
    <w:autoRedefine/>
    <w:rsid w:val="0096405E"/>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96405E"/>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96405E"/>
    <w:rPr>
      <w:rFonts w:ascii="Calibri" w:eastAsia="Calibri" w:hAnsi="Calibri" w:cs="Calibri"/>
      <w:sz w:val="26"/>
    </w:rPr>
  </w:style>
  <w:style w:type="paragraph" w:customStyle="1" w:styleId="Text">
    <w:name w:val="Text"/>
    <w:basedOn w:val="Normal"/>
    <w:link w:val="TextChar"/>
    <w:rsid w:val="0096405E"/>
    <w:pPr>
      <w:spacing w:before="120" w:line="276" w:lineRule="auto"/>
      <w:ind w:firstLine="397"/>
      <w:jc w:val="both"/>
    </w:pPr>
    <w:rPr>
      <w:rFonts w:ascii="Calibri" w:eastAsia="Calibri" w:hAnsi="Calibri" w:cs="Calibri"/>
      <w:sz w:val="26"/>
      <w:szCs w:val="22"/>
    </w:rPr>
  </w:style>
  <w:style w:type="character" w:customStyle="1" w:styleId="123Char">
    <w:name w:val="123 Char"/>
    <w:basedOn w:val="DefaultParagraphFont"/>
    <w:link w:val="123"/>
    <w:locked/>
    <w:rsid w:val="0096405E"/>
    <w:rPr>
      <w:rFonts w:ascii="Arial" w:eastAsia="Calibri" w:hAnsi="Arial" w:cs="Arial"/>
      <w:b/>
      <w:color w:val="FF0000"/>
      <w:sz w:val="26"/>
      <w:szCs w:val="26"/>
    </w:rPr>
  </w:style>
  <w:style w:type="paragraph" w:customStyle="1" w:styleId="123">
    <w:name w:val="123"/>
    <w:basedOn w:val="Normal"/>
    <w:link w:val="123Char"/>
    <w:rsid w:val="0096405E"/>
    <w:pPr>
      <w:tabs>
        <w:tab w:val="left" w:pos="340"/>
      </w:tabs>
      <w:spacing w:before="60" w:after="60" w:line="320" w:lineRule="atLeast"/>
      <w:jc w:val="both"/>
    </w:pPr>
    <w:rPr>
      <w:rFonts w:ascii="Arial" w:eastAsia="Calibri" w:hAnsi="Arial" w:cs="Arial"/>
      <w:b/>
      <w:color w:val="FF0000"/>
      <w:sz w:val="26"/>
      <w:szCs w:val="26"/>
    </w:rPr>
  </w:style>
  <w:style w:type="paragraph" w:customStyle="1" w:styleId="msonormal0">
    <w:name w:val="msonormal"/>
    <w:basedOn w:val="Normal"/>
    <w:uiPriority w:val="99"/>
    <w:rsid w:val="0096405E"/>
    <w:pPr>
      <w:spacing w:before="100" w:beforeAutospacing="1" w:after="100" w:afterAutospacing="1"/>
    </w:pPr>
    <w:rPr>
      <w:sz w:val="24"/>
      <w:szCs w:val="24"/>
      <w:lang w:eastAsia="ja-JP"/>
    </w:rPr>
  </w:style>
  <w:style w:type="character" w:styleId="FootnoteReference">
    <w:name w:val="footnote reference"/>
    <w:semiHidden/>
    <w:unhideWhenUsed/>
    <w:rsid w:val="0096405E"/>
    <w:rPr>
      <w:vertAlign w:val="superscript"/>
    </w:rPr>
  </w:style>
  <w:style w:type="character" w:customStyle="1" w:styleId="CharChar1">
    <w:name w:val="Char Char1"/>
    <w:basedOn w:val="DefaultParagraphFont"/>
    <w:locked/>
    <w:rsid w:val="0096405E"/>
    <w:rPr>
      <w:rFonts w:ascii=".VnTime" w:hAnsi=".VnTime" w:hint="default"/>
      <w:sz w:val="28"/>
      <w:szCs w:val="24"/>
      <w:lang w:val="en-US" w:eastAsia="en-US" w:bidi="ar-SA"/>
    </w:rPr>
  </w:style>
  <w:style w:type="character" w:customStyle="1" w:styleId="CharChar23">
    <w:name w:val="Char Char23"/>
    <w:locked/>
    <w:rsid w:val="0096405E"/>
    <w:rPr>
      <w:rFonts w:ascii="Arial" w:hAnsi="Arial" w:cs="Arial" w:hint="default"/>
      <w:b/>
      <w:bCs w:val="0"/>
      <w:i/>
      <w:iCs w:val="0"/>
      <w:sz w:val="28"/>
    </w:rPr>
  </w:style>
  <w:style w:type="character" w:customStyle="1" w:styleId="apple-converted-space">
    <w:name w:val="apple-converted-space"/>
    <w:basedOn w:val="DefaultParagraphFont"/>
    <w:rsid w:val="0096405E"/>
  </w:style>
  <w:style w:type="table" w:styleId="TableGrid">
    <w:name w:val="Table Grid"/>
    <w:basedOn w:val="TableNormal"/>
    <w:uiPriority w:val="39"/>
    <w:qFormat/>
    <w:rsid w:val="0096405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6405E"/>
  </w:style>
  <w:style w:type="paragraph" w:styleId="BodyTextFirstIndent2">
    <w:name w:val="Body Text First Indent 2"/>
    <w:basedOn w:val="BodyTextIndent"/>
    <w:link w:val="BodyTextFirstIndent2Char"/>
    <w:rsid w:val="00A75F0D"/>
    <w:pPr>
      <w:ind w:firstLine="210"/>
    </w:pPr>
    <w:rPr>
      <w:rFonts w:ascii=".VnTime" w:hAnsi=".VnTime"/>
    </w:rPr>
  </w:style>
  <w:style w:type="character" w:customStyle="1" w:styleId="BodyTextFirstIndent2Char">
    <w:name w:val="Body Text First Indent 2 Char"/>
    <w:basedOn w:val="BodyTextIndentChar"/>
    <w:link w:val="BodyTextFirstIndent2"/>
    <w:rsid w:val="00A75F0D"/>
    <w:rPr>
      <w:rFonts w:ascii=".VnTime" w:eastAsia="Times New Roman" w:hAnsi=".VnTime" w:cs="Times New Roman"/>
      <w:szCs w:val="28"/>
    </w:rPr>
  </w:style>
  <w:style w:type="paragraph" w:styleId="ListBullet2">
    <w:name w:val="List Bullet 2"/>
    <w:basedOn w:val="Normal"/>
    <w:rsid w:val="00906B64"/>
    <w:pPr>
      <w:numPr>
        <w:numId w:val="1"/>
      </w:numPr>
    </w:pPr>
  </w:style>
  <w:style w:type="character" w:styleId="Strong">
    <w:name w:val="Strong"/>
    <w:uiPriority w:val="22"/>
    <w:qFormat/>
    <w:rsid w:val="00642D76"/>
    <w:rPr>
      <w:b/>
      <w:bCs/>
    </w:rPr>
  </w:style>
  <w:style w:type="character" w:styleId="Emphasis">
    <w:name w:val="Emphasis"/>
    <w:qFormat/>
    <w:rsid w:val="00642D76"/>
    <w:rPr>
      <w:i/>
      <w:iCs/>
    </w:rPr>
  </w:style>
  <w:style w:type="paragraph" w:styleId="NoSpacing">
    <w:name w:val="No Spacing"/>
    <w:aliases w:val="Muc 1"/>
    <w:link w:val="NoSpacingChar"/>
    <w:uiPriority w:val="1"/>
    <w:qFormat/>
    <w:rsid w:val="00BA7063"/>
    <w:pPr>
      <w:spacing w:after="0" w:line="240" w:lineRule="auto"/>
    </w:pPr>
    <w:rPr>
      <w:rFonts w:ascii="Calibri" w:eastAsia="Calibri" w:hAnsi="Calibri" w:cs="Times New Roman"/>
      <w:sz w:val="24"/>
      <w:szCs w:val="24"/>
    </w:rPr>
  </w:style>
  <w:style w:type="character" w:customStyle="1" w:styleId="NoSpacingChar">
    <w:name w:val="No Spacing Char"/>
    <w:aliases w:val="Muc 1 Char"/>
    <w:link w:val="NoSpacing"/>
    <w:uiPriority w:val="99"/>
    <w:locked/>
    <w:rsid w:val="001E7A44"/>
    <w:rPr>
      <w:rFonts w:ascii="Calibri" w:eastAsia="Calibri" w:hAnsi="Calibri" w:cs="Times New Roman"/>
      <w:sz w:val="24"/>
      <w:szCs w:val="24"/>
    </w:rPr>
  </w:style>
  <w:style w:type="paragraph" w:customStyle="1" w:styleId="TableParagraph">
    <w:name w:val="Table Paragraph"/>
    <w:basedOn w:val="Normal"/>
    <w:uiPriority w:val="1"/>
    <w:qFormat/>
    <w:rsid w:val="00C12509"/>
    <w:pPr>
      <w:widowControl w:val="0"/>
      <w:autoSpaceDE w:val="0"/>
      <w:autoSpaceDN w:val="0"/>
    </w:pPr>
    <w:rPr>
      <w:sz w:val="22"/>
      <w:szCs w:val="22"/>
    </w:rPr>
  </w:style>
  <w:style w:type="character" w:styleId="PlaceholderText">
    <w:name w:val="Placeholder Text"/>
    <w:uiPriority w:val="99"/>
    <w:semiHidden/>
    <w:rsid w:val="009C717A"/>
    <w:rPr>
      <w:color w:val="808080"/>
    </w:rPr>
  </w:style>
  <w:style w:type="table" w:customStyle="1" w:styleId="TableNormal1">
    <w:name w:val="Table Normal1"/>
    <w:uiPriority w:val="2"/>
    <w:semiHidden/>
    <w:unhideWhenUsed/>
    <w:qFormat/>
    <w:rsid w:val="0095237D"/>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 w:type="character" w:customStyle="1" w:styleId="mn">
    <w:name w:val="mn"/>
    <w:uiPriority w:val="99"/>
    <w:rsid w:val="00C415E6"/>
    <w:rPr>
      <w:rFonts w:ascii="Times New Roman" w:hAnsi="Times New Roman" w:cs="Times New Roman" w:hint="defau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0C6D"/>
    <w:pPr>
      <w:spacing w:after="0" w:line="240" w:lineRule="auto"/>
    </w:pPr>
    <w:rPr>
      <w:rFonts w:eastAsia="Times New Roman" w:cs="Times New Roman"/>
      <w:szCs w:val="28"/>
    </w:rPr>
  </w:style>
  <w:style w:type="paragraph" w:styleId="Heading1">
    <w:name w:val="heading 1"/>
    <w:basedOn w:val="Normal"/>
    <w:next w:val="Normal"/>
    <w:link w:val="Heading1Char"/>
    <w:qFormat/>
    <w:rsid w:val="0096405E"/>
    <w:pPr>
      <w:keepNext/>
      <w:outlineLvl w:val="0"/>
    </w:pPr>
    <w:rPr>
      <w:rFonts w:ascii=".VnTime" w:hAnsi=".VnTime"/>
      <w:i/>
      <w:iCs/>
      <w:sz w:val="26"/>
      <w:szCs w:val="24"/>
    </w:rPr>
  </w:style>
  <w:style w:type="paragraph" w:styleId="Heading2">
    <w:name w:val="heading 2"/>
    <w:basedOn w:val="Normal"/>
    <w:next w:val="Normal"/>
    <w:link w:val="Heading2Char"/>
    <w:unhideWhenUsed/>
    <w:qFormat/>
    <w:rsid w:val="0096405E"/>
    <w:pPr>
      <w:keepNext/>
      <w:spacing w:before="240" w:after="60"/>
      <w:outlineLvl w:val="1"/>
    </w:pPr>
    <w:rPr>
      <w:rFonts w:ascii="Arial" w:hAnsi="Arial" w:cs="Arial"/>
      <w:b/>
      <w:bCs/>
      <w:i/>
      <w:iCs/>
    </w:rPr>
  </w:style>
  <w:style w:type="paragraph" w:styleId="Heading3">
    <w:name w:val="heading 3"/>
    <w:basedOn w:val="Normal"/>
    <w:next w:val="Normal"/>
    <w:link w:val="Heading3Char"/>
    <w:unhideWhenUsed/>
    <w:qFormat/>
    <w:rsid w:val="0096405E"/>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96405E"/>
    <w:pPr>
      <w:keepNext/>
      <w:spacing w:before="240" w:after="60"/>
      <w:outlineLvl w:val="3"/>
    </w:pPr>
    <w:rPr>
      <w:b/>
      <w:bCs/>
    </w:rPr>
  </w:style>
  <w:style w:type="paragraph" w:styleId="Heading5">
    <w:name w:val="heading 5"/>
    <w:basedOn w:val="Normal"/>
    <w:next w:val="Normal"/>
    <w:link w:val="Heading5Char"/>
    <w:unhideWhenUsed/>
    <w:qFormat/>
    <w:rsid w:val="0096405E"/>
    <w:pPr>
      <w:keepNext/>
      <w:ind w:left="360"/>
      <w:jc w:val="center"/>
      <w:outlineLvl w:val="4"/>
    </w:pPr>
    <w:rPr>
      <w:rFonts w:ascii=".VnTime" w:hAnsi=".VnTime"/>
      <w:b/>
      <w:bCs/>
      <w:sz w:val="32"/>
      <w:szCs w:val="24"/>
    </w:rPr>
  </w:style>
  <w:style w:type="paragraph" w:styleId="Heading6">
    <w:name w:val="heading 6"/>
    <w:basedOn w:val="Normal"/>
    <w:next w:val="Normal"/>
    <w:link w:val="Heading6Char"/>
    <w:unhideWhenUsed/>
    <w:qFormat/>
    <w:rsid w:val="0096405E"/>
    <w:pPr>
      <w:spacing w:before="240" w:after="60"/>
      <w:outlineLvl w:val="5"/>
    </w:pPr>
    <w:rPr>
      <w:b/>
      <w:bCs/>
      <w:sz w:val="22"/>
      <w:szCs w:val="22"/>
    </w:rPr>
  </w:style>
  <w:style w:type="paragraph" w:styleId="Heading7">
    <w:name w:val="heading 7"/>
    <w:basedOn w:val="Normal"/>
    <w:next w:val="Normal"/>
    <w:link w:val="Heading7Char"/>
    <w:unhideWhenUsed/>
    <w:qFormat/>
    <w:rsid w:val="0096405E"/>
    <w:pPr>
      <w:spacing w:before="240" w:after="60"/>
      <w:outlineLvl w:val="6"/>
    </w:pPr>
    <w:rPr>
      <w:sz w:val="24"/>
      <w:szCs w:val="24"/>
    </w:rPr>
  </w:style>
  <w:style w:type="paragraph" w:styleId="Heading8">
    <w:name w:val="heading 8"/>
    <w:basedOn w:val="Normal"/>
    <w:next w:val="Normal"/>
    <w:link w:val="Heading8Char"/>
    <w:unhideWhenUsed/>
    <w:qFormat/>
    <w:rsid w:val="0096405E"/>
    <w:pPr>
      <w:spacing w:before="240" w:after="60"/>
      <w:outlineLvl w:val="7"/>
    </w:pPr>
    <w:rPr>
      <w:i/>
      <w:iCs/>
      <w:sz w:val="24"/>
      <w:szCs w:val="24"/>
    </w:rPr>
  </w:style>
  <w:style w:type="paragraph" w:styleId="Heading9">
    <w:name w:val="heading 9"/>
    <w:basedOn w:val="Normal"/>
    <w:next w:val="Normal"/>
    <w:link w:val="Heading9Char"/>
    <w:unhideWhenUsed/>
    <w:qFormat/>
    <w:rsid w:val="0096405E"/>
    <w:pPr>
      <w:keepNext/>
      <w:ind w:left="360"/>
      <w:outlineLvl w:val="8"/>
    </w:pPr>
    <w:rPr>
      <w:rFonts w:ascii=".VnTime" w:hAnsi=".VnTime"/>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405E"/>
    <w:rPr>
      <w:rFonts w:ascii=".VnTime" w:eastAsia="Times New Roman" w:hAnsi=".VnTime" w:cs="Times New Roman"/>
      <w:i/>
      <w:iCs/>
      <w:sz w:val="26"/>
      <w:szCs w:val="24"/>
    </w:rPr>
  </w:style>
  <w:style w:type="character" w:customStyle="1" w:styleId="Heading2Char">
    <w:name w:val="Heading 2 Char"/>
    <w:basedOn w:val="DefaultParagraphFont"/>
    <w:link w:val="Heading2"/>
    <w:rsid w:val="0096405E"/>
    <w:rPr>
      <w:rFonts w:ascii="Arial" w:eastAsia="Times New Roman" w:hAnsi="Arial" w:cs="Arial"/>
      <w:b/>
      <w:bCs/>
      <w:i/>
      <w:iCs/>
      <w:szCs w:val="28"/>
    </w:rPr>
  </w:style>
  <w:style w:type="character" w:customStyle="1" w:styleId="Heading3Char">
    <w:name w:val="Heading 3 Char"/>
    <w:basedOn w:val="DefaultParagraphFont"/>
    <w:link w:val="Heading3"/>
    <w:rsid w:val="0096405E"/>
    <w:rPr>
      <w:rFonts w:ascii="Arial" w:eastAsia="Times New Roman" w:hAnsi="Arial" w:cs="Arial"/>
      <w:b/>
      <w:bCs/>
      <w:sz w:val="26"/>
      <w:szCs w:val="26"/>
    </w:rPr>
  </w:style>
  <w:style w:type="character" w:customStyle="1" w:styleId="Heading4Char">
    <w:name w:val="Heading 4 Char"/>
    <w:basedOn w:val="DefaultParagraphFont"/>
    <w:link w:val="Heading4"/>
    <w:rsid w:val="0096405E"/>
    <w:rPr>
      <w:rFonts w:eastAsia="Times New Roman" w:cs="Times New Roman"/>
      <w:b/>
      <w:bCs/>
      <w:szCs w:val="28"/>
    </w:rPr>
  </w:style>
  <w:style w:type="character" w:customStyle="1" w:styleId="Heading5Char">
    <w:name w:val="Heading 5 Char"/>
    <w:basedOn w:val="DefaultParagraphFont"/>
    <w:link w:val="Heading5"/>
    <w:rsid w:val="0096405E"/>
    <w:rPr>
      <w:rFonts w:ascii=".VnTime" w:eastAsia="Times New Roman" w:hAnsi=".VnTime" w:cs="Times New Roman"/>
      <w:b/>
      <w:bCs/>
      <w:sz w:val="32"/>
      <w:szCs w:val="24"/>
    </w:rPr>
  </w:style>
  <w:style w:type="character" w:customStyle="1" w:styleId="Heading6Char">
    <w:name w:val="Heading 6 Char"/>
    <w:basedOn w:val="DefaultParagraphFont"/>
    <w:link w:val="Heading6"/>
    <w:rsid w:val="0096405E"/>
    <w:rPr>
      <w:rFonts w:eastAsia="Times New Roman" w:cs="Times New Roman"/>
      <w:b/>
      <w:bCs/>
      <w:sz w:val="22"/>
    </w:rPr>
  </w:style>
  <w:style w:type="character" w:customStyle="1" w:styleId="Heading7Char">
    <w:name w:val="Heading 7 Char"/>
    <w:basedOn w:val="DefaultParagraphFont"/>
    <w:link w:val="Heading7"/>
    <w:rsid w:val="0096405E"/>
    <w:rPr>
      <w:rFonts w:eastAsia="Times New Roman" w:cs="Times New Roman"/>
      <w:sz w:val="24"/>
      <w:szCs w:val="24"/>
    </w:rPr>
  </w:style>
  <w:style w:type="character" w:customStyle="1" w:styleId="Heading8Char">
    <w:name w:val="Heading 8 Char"/>
    <w:basedOn w:val="DefaultParagraphFont"/>
    <w:link w:val="Heading8"/>
    <w:rsid w:val="0096405E"/>
    <w:rPr>
      <w:rFonts w:eastAsia="Times New Roman" w:cs="Times New Roman"/>
      <w:i/>
      <w:iCs/>
      <w:sz w:val="24"/>
      <w:szCs w:val="24"/>
    </w:rPr>
  </w:style>
  <w:style w:type="character" w:customStyle="1" w:styleId="Heading9Char">
    <w:name w:val="Heading 9 Char"/>
    <w:basedOn w:val="DefaultParagraphFont"/>
    <w:link w:val="Heading9"/>
    <w:rsid w:val="0096405E"/>
    <w:rPr>
      <w:rFonts w:ascii=".VnTime" w:eastAsia="Times New Roman" w:hAnsi=".VnTime" w:cs="Times New Roman"/>
      <w:b/>
      <w:bCs/>
      <w:szCs w:val="24"/>
      <w:u w:val="single"/>
    </w:rPr>
  </w:style>
  <w:style w:type="character" w:styleId="Hyperlink">
    <w:name w:val="Hyperlink"/>
    <w:basedOn w:val="DefaultParagraphFont"/>
    <w:uiPriority w:val="99"/>
    <w:unhideWhenUsed/>
    <w:rsid w:val="0096405E"/>
    <w:rPr>
      <w:color w:val="0000FF"/>
      <w:u w:val="single"/>
    </w:rPr>
  </w:style>
  <w:style w:type="character" w:styleId="FollowedHyperlink">
    <w:name w:val="FollowedHyperlink"/>
    <w:basedOn w:val="DefaultParagraphFont"/>
    <w:uiPriority w:val="99"/>
    <w:semiHidden/>
    <w:unhideWhenUsed/>
    <w:rsid w:val="0096405E"/>
    <w:rPr>
      <w:color w:val="800080"/>
      <w:u w:val="single"/>
    </w:rPr>
  </w:style>
  <w:style w:type="paragraph" w:styleId="NormalWeb">
    <w:name w:val="Normal (Web)"/>
    <w:basedOn w:val="Normal"/>
    <w:uiPriority w:val="99"/>
    <w:unhideWhenUsed/>
    <w:rsid w:val="0096405E"/>
    <w:pPr>
      <w:spacing w:before="100" w:beforeAutospacing="1" w:after="100" w:afterAutospacing="1"/>
    </w:pPr>
    <w:rPr>
      <w:sz w:val="24"/>
      <w:szCs w:val="24"/>
    </w:rPr>
  </w:style>
  <w:style w:type="paragraph" w:styleId="FootnoteText">
    <w:name w:val="footnote text"/>
    <w:basedOn w:val="Normal"/>
    <w:link w:val="FootnoteTextChar"/>
    <w:uiPriority w:val="99"/>
    <w:semiHidden/>
    <w:unhideWhenUsed/>
    <w:rsid w:val="0096405E"/>
    <w:rPr>
      <w:rFonts w:ascii=".VnTime" w:hAnsi=".VnTime"/>
      <w:sz w:val="20"/>
      <w:szCs w:val="20"/>
    </w:rPr>
  </w:style>
  <w:style w:type="character" w:customStyle="1" w:styleId="FootnoteTextChar">
    <w:name w:val="Footnote Text Char"/>
    <w:basedOn w:val="DefaultParagraphFont"/>
    <w:link w:val="FootnoteText"/>
    <w:uiPriority w:val="99"/>
    <w:semiHidden/>
    <w:rsid w:val="0096405E"/>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96405E"/>
    <w:pPr>
      <w:widowControl w:val="0"/>
    </w:pPr>
    <w:rPr>
      <w:rFonts w:eastAsia="SimSun"/>
      <w:kern w:val="2"/>
      <w:sz w:val="21"/>
      <w:szCs w:val="20"/>
      <w:lang w:eastAsia="zh-CN"/>
    </w:rPr>
  </w:style>
  <w:style w:type="character" w:customStyle="1" w:styleId="CommentTextChar">
    <w:name w:val="Comment Text Char"/>
    <w:basedOn w:val="DefaultParagraphFont"/>
    <w:link w:val="CommentText"/>
    <w:uiPriority w:val="99"/>
    <w:semiHidden/>
    <w:rsid w:val="0096405E"/>
    <w:rPr>
      <w:rFonts w:eastAsia="SimSun" w:cs="Times New Roman"/>
      <w:kern w:val="2"/>
      <w:sz w:val="21"/>
      <w:szCs w:val="20"/>
      <w:lang w:eastAsia="zh-CN"/>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96405E"/>
    <w:rPr>
      <w:szCs w:val="28"/>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iPriority w:val="99"/>
    <w:unhideWhenUsed/>
    <w:rsid w:val="0096405E"/>
    <w:pPr>
      <w:tabs>
        <w:tab w:val="center" w:pos="4320"/>
        <w:tab w:val="right" w:pos="8640"/>
      </w:tabs>
    </w:pPr>
    <w:rPr>
      <w:rFonts w:eastAsiaTheme="minorHAnsi" w:cstheme="minorBidi"/>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96405E"/>
    <w:rPr>
      <w:rFonts w:eastAsia="Times New Roman" w:cs="Times New Roman"/>
      <w:szCs w:val="28"/>
    </w:rPr>
  </w:style>
  <w:style w:type="paragraph" w:styleId="Footer">
    <w:name w:val="footer"/>
    <w:basedOn w:val="Normal"/>
    <w:link w:val="FooterChar"/>
    <w:uiPriority w:val="99"/>
    <w:unhideWhenUsed/>
    <w:rsid w:val="0096405E"/>
    <w:pPr>
      <w:tabs>
        <w:tab w:val="center" w:pos="4320"/>
        <w:tab w:val="right" w:pos="8640"/>
      </w:tabs>
    </w:pPr>
  </w:style>
  <w:style w:type="character" w:customStyle="1" w:styleId="FooterChar">
    <w:name w:val="Footer Char"/>
    <w:basedOn w:val="DefaultParagraphFont"/>
    <w:link w:val="Footer"/>
    <w:uiPriority w:val="99"/>
    <w:rsid w:val="0096405E"/>
    <w:rPr>
      <w:rFonts w:eastAsia="Times New Roman" w:cs="Times New Roman"/>
      <w:szCs w:val="28"/>
    </w:rPr>
  </w:style>
  <w:style w:type="paragraph" w:styleId="Caption">
    <w:name w:val="caption"/>
    <w:basedOn w:val="Normal"/>
    <w:next w:val="Normal"/>
    <w:uiPriority w:val="99"/>
    <w:semiHidden/>
    <w:unhideWhenUsed/>
    <w:qFormat/>
    <w:rsid w:val="0096405E"/>
    <w:pPr>
      <w:ind w:left="720" w:firstLine="720"/>
      <w:jc w:val="both"/>
    </w:pPr>
    <w:rPr>
      <w:rFonts w:ascii=".VnTime" w:hAnsi=".VnTime"/>
      <w:b/>
      <w:bCs/>
      <w:i/>
      <w:iCs/>
      <w:szCs w:val="24"/>
    </w:rPr>
  </w:style>
  <w:style w:type="paragraph" w:styleId="Title">
    <w:name w:val="Title"/>
    <w:basedOn w:val="Normal"/>
    <w:link w:val="TitleChar"/>
    <w:qFormat/>
    <w:rsid w:val="0096405E"/>
    <w:pPr>
      <w:ind w:left="-4680" w:firstLine="5040"/>
      <w:jc w:val="center"/>
    </w:pPr>
    <w:rPr>
      <w:rFonts w:ascii=".VnTime" w:hAnsi=".VnTime"/>
      <w:b/>
      <w:bCs/>
      <w:sz w:val="32"/>
      <w:szCs w:val="24"/>
    </w:rPr>
  </w:style>
  <w:style w:type="character" w:customStyle="1" w:styleId="TitleChar">
    <w:name w:val="Title Char"/>
    <w:basedOn w:val="DefaultParagraphFont"/>
    <w:link w:val="Title"/>
    <w:rsid w:val="0096405E"/>
    <w:rPr>
      <w:rFonts w:ascii=".VnTime" w:eastAsia="Times New Roman" w:hAnsi=".VnTime" w:cs="Times New Roman"/>
      <w:b/>
      <w:bCs/>
      <w:sz w:val="32"/>
      <w:szCs w:val="24"/>
    </w:rPr>
  </w:style>
  <w:style w:type="paragraph" w:styleId="BodyText">
    <w:name w:val="Body Text"/>
    <w:basedOn w:val="Normal"/>
    <w:link w:val="BodyTextChar"/>
    <w:unhideWhenUsed/>
    <w:rsid w:val="0096405E"/>
    <w:pPr>
      <w:ind w:right="-360"/>
    </w:pPr>
    <w:rPr>
      <w:rFonts w:ascii=".VnTime" w:hAnsi=".VnTime"/>
      <w:szCs w:val="24"/>
    </w:rPr>
  </w:style>
  <w:style w:type="character" w:customStyle="1" w:styleId="BodyTextChar">
    <w:name w:val="Body Text Char"/>
    <w:basedOn w:val="DefaultParagraphFont"/>
    <w:link w:val="BodyText"/>
    <w:rsid w:val="0096405E"/>
    <w:rPr>
      <w:rFonts w:ascii=".VnTime" w:eastAsia="Times New Roman" w:hAnsi=".VnTime" w:cs="Times New Roman"/>
      <w:szCs w:val="24"/>
    </w:rPr>
  </w:style>
  <w:style w:type="paragraph" w:styleId="BodyTextIndent">
    <w:name w:val="Body Text Indent"/>
    <w:basedOn w:val="Normal"/>
    <w:link w:val="BodyTextIndentChar"/>
    <w:unhideWhenUsed/>
    <w:rsid w:val="0096405E"/>
    <w:pPr>
      <w:spacing w:after="120"/>
      <w:ind w:left="360"/>
    </w:pPr>
  </w:style>
  <w:style w:type="character" w:customStyle="1" w:styleId="BodyTextIndentChar">
    <w:name w:val="Body Text Indent Char"/>
    <w:basedOn w:val="DefaultParagraphFont"/>
    <w:link w:val="BodyTextIndent"/>
    <w:rsid w:val="0096405E"/>
    <w:rPr>
      <w:rFonts w:eastAsia="Times New Roman" w:cs="Times New Roman"/>
      <w:szCs w:val="28"/>
    </w:rPr>
  </w:style>
  <w:style w:type="paragraph" w:styleId="Subtitle">
    <w:name w:val="Subtitle"/>
    <w:basedOn w:val="Normal"/>
    <w:link w:val="SubtitleChar"/>
    <w:uiPriority w:val="99"/>
    <w:qFormat/>
    <w:rsid w:val="0096405E"/>
    <w:pPr>
      <w:spacing w:line="360" w:lineRule="auto"/>
      <w:jc w:val="center"/>
    </w:pPr>
    <w:rPr>
      <w:rFonts w:ascii=".VnTime" w:hAnsi=".VnTime"/>
      <w:b/>
      <w:szCs w:val="24"/>
    </w:rPr>
  </w:style>
  <w:style w:type="character" w:customStyle="1" w:styleId="SubtitleChar">
    <w:name w:val="Subtitle Char"/>
    <w:basedOn w:val="DefaultParagraphFont"/>
    <w:link w:val="Subtitle"/>
    <w:uiPriority w:val="99"/>
    <w:rsid w:val="0096405E"/>
    <w:rPr>
      <w:rFonts w:ascii=".VnTime" w:eastAsia="Times New Roman" w:hAnsi=".VnTime" w:cs="Times New Roman"/>
      <w:b/>
      <w:szCs w:val="24"/>
    </w:rPr>
  </w:style>
  <w:style w:type="paragraph" w:styleId="BodyText2">
    <w:name w:val="Body Text 2"/>
    <w:basedOn w:val="Normal"/>
    <w:link w:val="BodyText2Char"/>
    <w:unhideWhenUsed/>
    <w:rsid w:val="0096405E"/>
    <w:pPr>
      <w:tabs>
        <w:tab w:val="left" w:pos="1320"/>
      </w:tabs>
      <w:ind w:right="72"/>
    </w:pPr>
    <w:rPr>
      <w:rFonts w:ascii=".VnTime" w:hAnsi=".VnTime"/>
      <w:szCs w:val="24"/>
    </w:rPr>
  </w:style>
  <w:style w:type="character" w:customStyle="1" w:styleId="BodyText2Char">
    <w:name w:val="Body Text 2 Char"/>
    <w:basedOn w:val="DefaultParagraphFont"/>
    <w:link w:val="BodyText2"/>
    <w:rsid w:val="0096405E"/>
    <w:rPr>
      <w:rFonts w:ascii=".VnTime" w:eastAsia="Times New Roman" w:hAnsi=".VnTime" w:cs="Times New Roman"/>
      <w:szCs w:val="24"/>
    </w:rPr>
  </w:style>
  <w:style w:type="paragraph" w:styleId="BodyText3">
    <w:name w:val="Body Text 3"/>
    <w:basedOn w:val="Normal"/>
    <w:link w:val="BodyText3Char"/>
    <w:unhideWhenUsed/>
    <w:rsid w:val="0096405E"/>
    <w:pPr>
      <w:spacing w:line="288" w:lineRule="auto"/>
      <w:jc w:val="both"/>
    </w:pPr>
    <w:rPr>
      <w:rFonts w:ascii=".VnTime" w:hAnsi=".VnTime"/>
      <w:szCs w:val="24"/>
    </w:rPr>
  </w:style>
  <w:style w:type="character" w:customStyle="1" w:styleId="BodyText3Char">
    <w:name w:val="Body Text 3 Char"/>
    <w:basedOn w:val="DefaultParagraphFont"/>
    <w:link w:val="BodyText3"/>
    <w:rsid w:val="0096405E"/>
    <w:rPr>
      <w:rFonts w:ascii=".VnTime" w:eastAsia="Times New Roman" w:hAnsi=".VnTime" w:cs="Times New Roman"/>
      <w:szCs w:val="24"/>
    </w:rPr>
  </w:style>
  <w:style w:type="paragraph" w:styleId="BodyTextIndent2">
    <w:name w:val="Body Text Indent 2"/>
    <w:basedOn w:val="Normal"/>
    <w:link w:val="BodyTextIndent2Char"/>
    <w:unhideWhenUsed/>
    <w:rsid w:val="0096405E"/>
    <w:pPr>
      <w:spacing w:after="120" w:line="480" w:lineRule="auto"/>
      <w:ind w:left="360"/>
    </w:pPr>
    <w:rPr>
      <w:rFonts w:ascii=".VnTime" w:hAnsi=".VnTime"/>
    </w:rPr>
  </w:style>
  <w:style w:type="character" w:customStyle="1" w:styleId="BodyTextIndent2Char">
    <w:name w:val="Body Text Indent 2 Char"/>
    <w:basedOn w:val="DefaultParagraphFont"/>
    <w:link w:val="BodyTextIndent2"/>
    <w:rsid w:val="0096405E"/>
    <w:rPr>
      <w:rFonts w:ascii=".VnTime" w:eastAsia="Times New Roman" w:hAnsi=".VnTime" w:cs="Times New Roman"/>
      <w:szCs w:val="28"/>
    </w:rPr>
  </w:style>
  <w:style w:type="paragraph" w:styleId="BodyTextIndent3">
    <w:name w:val="Body Text Indent 3"/>
    <w:basedOn w:val="Normal"/>
    <w:link w:val="BodyTextIndent3Char"/>
    <w:unhideWhenUsed/>
    <w:rsid w:val="0096405E"/>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96405E"/>
    <w:rPr>
      <w:rFonts w:ascii=".VnTime" w:eastAsia="Times New Roman" w:hAnsi=".VnTime" w:cs="Times New Roman"/>
      <w:sz w:val="16"/>
      <w:szCs w:val="16"/>
    </w:rPr>
  </w:style>
  <w:style w:type="paragraph" w:styleId="DocumentMap">
    <w:name w:val="Document Map"/>
    <w:basedOn w:val="Normal"/>
    <w:link w:val="DocumentMapChar"/>
    <w:semiHidden/>
    <w:unhideWhenUsed/>
    <w:rsid w:val="0096405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6405E"/>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9640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05E"/>
    <w:rPr>
      <w:rFonts w:ascii="Segoe UI" w:eastAsia="Times New Roman" w:hAnsi="Segoe UI" w:cs="Segoe UI"/>
      <w:sz w:val="18"/>
      <w:szCs w:val="18"/>
    </w:rPr>
  </w:style>
  <w:style w:type="paragraph" w:styleId="ListParagraph">
    <w:name w:val="List Paragraph"/>
    <w:basedOn w:val="Normal"/>
    <w:uiPriority w:val="34"/>
    <w:qFormat/>
    <w:rsid w:val="0096405E"/>
    <w:pPr>
      <w:ind w:left="720"/>
    </w:pPr>
    <w:rPr>
      <w:rFonts w:ascii=".VnTime" w:hAnsi=".VnTime"/>
    </w:rPr>
  </w:style>
  <w:style w:type="paragraph" w:customStyle="1" w:styleId="PageXofY">
    <w:name w:val="Page X of Y"/>
    <w:uiPriority w:val="99"/>
    <w:rsid w:val="0096405E"/>
    <w:pPr>
      <w:spacing w:after="0" w:line="240" w:lineRule="auto"/>
    </w:pPr>
    <w:rPr>
      <w:rFonts w:eastAsia="Times New Roman" w:cs="Times New Roman"/>
      <w:sz w:val="24"/>
      <w:szCs w:val="24"/>
    </w:rPr>
  </w:style>
  <w:style w:type="paragraph" w:customStyle="1" w:styleId="Style1">
    <w:name w:val="Style1"/>
    <w:basedOn w:val="Normal"/>
    <w:rsid w:val="0096405E"/>
    <w:pPr>
      <w:jc w:val="both"/>
    </w:pPr>
    <w:rPr>
      <w:rFonts w:ascii=".VnTime" w:hAnsi=".VnTime"/>
      <w:iCs/>
    </w:rPr>
  </w:style>
  <w:style w:type="paragraph" w:customStyle="1" w:styleId="1Char">
    <w:name w:val="1 Char"/>
    <w:autoRedefine/>
    <w:rsid w:val="0096405E"/>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96405E"/>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96405E"/>
    <w:rPr>
      <w:rFonts w:ascii="Calibri" w:eastAsia="Calibri" w:hAnsi="Calibri" w:cs="Calibri"/>
      <w:sz w:val="26"/>
    </w:rPr>
  </w:style>
  <w:style w:type="paragraph" w:customStyle="1" w:styleId="Text">
    <w:name w:val="Text"/>
    <w:basedOn w:val="Normal"/>
    <w:link w:val="TextChar"/>
    <w:rsid w:val="0096405E"/>
    <w:pPr>
      <w:spacing w:before="120" w:line="276" w:lineRule="auto"/>
      <w:ind w:firstLine="397"/>
      <w:jc w:val="both"/>
    </w:pPr>
    <w:rPr>
      <w:rFonts w:ascii="Calibri" w:eastAsia="Calibri" w:hAnsi="Calibri" w:cs="Calibri"/>
      <w:sz w:val="26"/>
      <w:szCs w:val="22"/>
    </w:rPr>
  </w:style>
  <w:style w:type="character" w:customStyle="1" w:styleId="123Char">
    <w:name w:val="123 Char"/>
    <w:basedOn w:val="DefaultParagraphFont"/>
    <w:link w:val="123"/>
    <w:locked/>
    <w:rsid w:val="0096405E"/>
    <w:rPr>
      <w:rFonts w:ascii="Arial" w:eastAsia="Calibri" w:hAnsi="Arial" w:cs="Arial"/>
      <w:b/>
      <w:color w:val="FF0000"/>
      <w:sz w:val="26"/>
      <w:szCs w:val="26"/>
    </w:rPr>
  </w:style>
  <w:style w:type="paragraph" w:customStyle="1" w:styleId="123">
    <w:name w:val="123"/>
    <w:basedOn w:val="Normal"/>
    <w:link w:val="123Char"/>
    <w:rsid w:val="0096405E"/>
    <w:pPr>
      <w:tabs>
        <w:tab w:val="left" w:pos="340"/>
      </w:tabs>
      <w:spacing w:before="60" w:after="60" w:line="320" w:lineRule="atLeast"/>
      <w:jc w:val="both"/>
    </w:pPr>
    <w:rPr>
      <w:rFonts w:ascii="Arial" w:eastAsia="Calibri" w:hAnsi="Arial" w:cs="Arial"/>
      <w:b/>
      <w:color w:val="FF0000"/>
      <w:sz w:val="26"/>
      <w:szCs w:val="26"/>
    </w:rPr>
  </w:style>
  <w:style w:type="paragraph" w:customStyle="1" w:styleId="msonormal0">
    <w:name w:val="msonormal"/>
    <w:basedOn w:val="Normal"/>
    <w:uiPriority w:val="99"/>
    <w:rsid w:val="0096405E"/>
    <w:pPr>
      <w:spacing w:before="100" w:beforeAutospacing="1" w:after="100" w:afterAutospacing="1"/>
    </w:pPr>
    <w:rPr>
      <w:sz w:val="24"/>
      <w:szCs w:val="24"/>
      <w:lang w:eastAsia="ja-JP"/>
    </w:rPr>
  </w:style>
  <w:style w:type="character" w:styleId="FootnoteReference">
    <w:name w:val="footnote reference"/>
    <w:semiHidden/>
    <w:unhideWhenUsed/>
    <w:rsid w:val="0096405E"/>
    <w:rPr>
      <w:vertAlign w:val="superscript"/>
    </w:rPr>
  </w:style>
  <w:style w:type="character" w:customStyle="1" w:styleId="CharChar1">
    <w:name w:val="Char Char1"/>
    <w:basedOn w:val="DefaultParagraphFont"/>
    <w:locked/>
    <w:rsid w:val="0096405E"/>
    <w:rPr>
      <w:rFonts w:ascii=".VnTime" w:hAnsi=".VnTime" w:hint="default"/>
      <w:sz w:val="28"/>
      <w:szCs w:val="24"/>
      <w:lang w:val="en-US" w:eastAsia="en-US" w:bidi="ar-SA"/>
    </w:rPr>
  </w:style>
  <w:style w:type="character" w:customStyle="1" w:styleId="CharChar23">
    <w:name w:val="Char Char23"/>
    <w:locked/>
    <w:rsid w:val="0096405E"/>
    <w:rPr>
      <w:rFonts w:ascii="Arial" w:hAnsi="Arial" w:cs="Arial" w:hint="default"/>
      <w:b/>
      <w:bCs w:val="0"/>
      <w:i/>
      <w:iCs w:val="0"/>
      <w:sz w:val="28"/>
    </w:rPr>
  </w:style>
  <w:style w:type="character" w:customStyle="1" w:styleId="apple-converted-space">
    <w:name w:val="apple-converted-space"/>
    <w:basedOn w:val="DefaultParagraphFont"/>
    <w:rsid w:val="0096405E"/>
  </w:style>
  <w:style w:type="table" w:styleId="TableGrid">
    <w:name w:val="Table Grid"/>
    <w:basedOn w:val="TableNormal"/>
    <w:uiPriority w:val="39"/>
    <w:qFormat/>
    <w:rsid w:val="0096405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6405E"/>
  </w:style>
  <w:style w:type="paragraph" w:styleId="BodyTextFirstIndent2">
    <w:name w:val="Body Text First Indent 2"/>
    <w:basedOn w:val="BodyTextIndent"/>
    <w:link w:val="BodyTextFirstIndent2Char"/>
    <w:rsid w:val="00A75F0D"/>
    <w:pPr>
      <w:ind w:firstLine="210"/>
    </w:pPr>
    <w:rPr>
      <w:rFonts w:ascii=".VnTime" w:hAnsi=".VnTime"/>
    </w:rPr>
  </w:style>
  <w:style w:type="character" w:customStyle="1" w:styleId="BodyTextFirstIndent2Char">
    <w:name w:val="Body Text First Indent 2 Char"/>
    <w:basedOn w:val="BodyTextIndentChar"/>
    <w:link w:val="BodyTextFirstIndent2"/>
    <w:rsid w:val="00A75F0D"/>
    <w:rPr>
      <w:rFonts w:ascii=".VnTime" w:eastAsia="Times New Roman" w:hAnsi=".VnTime" w:cs="Times New Roman"/>
      <w:szCs w:val="28"/>
    </w:rPr>
  </w:style>
  <w:style w:type="paragraph" w:styleId="ListBullet2">
    <w:name w:val="List Bullet 2"/>
    <w:basedOn w:val="Normal"/>
    <w:rsid w:val="00906B64"/>
    <w:pPr>
      <w:numPr>
        <w:numId w:val="1"/>
      </w:numPr>
    </w:pPr>
  </w:style>
  <w:style w:type="character" w:styleId="Strong">
    <w:name w:val="Strong"/>
    <w:uiPriority w:val="22"/>
    <w:qFormat/>
    <w:rsid w:val="00642D76"/>
    <w:rPr>
      <w:b/>
      <w:bCs/>
    </w:rPr>
  </w:style>
  <w:style w:type="character" w:styleId="Emphasis">
    <w:name w:val="Emphasis"/>
    <w:qFormat/>
    <w:rsid w:val="00642D76"/>
    <w:rPr>
      <w:i/>
      <w:iCs/>
    </w:rPr>
  </w:style>
  <w:style w:type="paragraph" w:styleId="NoSpacing">
    <w:name w:val="No Spacing"/>
    <w:aliases w:val="Muc 1"/>
    <w:link w:val="NoSpacingChar"/>
    <w:uiPriority w:val="1"/>
    <w:qFormat/>
    <w:rsid w:val="00BA7063"/>
    <w:pPr>
      <w:spacing w:after="0" w:line="240" w:lineRule="auto"/>
    </w:pPr>
    <w:rPr>
      <w:rFonts w:ascii="Calibri" w:eastAsia="Calibri" w:hAnsi="Calibri" w:cs="Times New Roman"/>
      <w:sz w:val="24"/>
      <w:szCs w:val="24"/>
    </w:rPr>
  </w:style>
  <w:style w:type="character" w:customStyle="1" w:styleId="NoSpacingChar">
    <w:name w:val="No Spacing Char"/>
    <w:aliases w:val="Muc 1 Char"/>
    <w:link w:val="NoSpacing"/>
    <w:uiPriority w:val="99"/>
    <w:locked/>
    <w:rsid w:val="001E7A44"/>
    <w:rPr>
      <w:rFonts w:ascii="Calibri" w:eastAsia="Calibri" w:hAnsi="Calibri" w:cs="Times New Roman"/>
      <w:sz w:val="24"/>
      <w:szCs w:val="24"/>
    </w:rPr>
  </w:style>
  <w:style w:type="paragraph" w:customStyle="1" w:styleId="TableParagraph">
    <w:name w:val="Table Paragraph"/>
    <w:basedOn w:val="Normal"/>
    <w:uiPriority w:val="1"/>
    <w:qFormat/>
    <w:rsid w:val="00C12509"/>
    <w:pPr>
      <w:widowControl w:val="0"/>
      <w:autoSpaceDE w:val="0"/>
      <w:autoSpaceDN w:val="0"/>
    </w:pPr>
    <w:rPr>
      <w:sz w:val="22"/>
      <w:szCs w:val="22"/>
    </w:rPr>
  </w:style>
  <w:style w:type="character" w:styleId="PlaceholderText">
    <w:name w:val="Placeholder Text"/>
    <w:uiPriority w:val="99"/>
    <w:semiHidden/>
    <w:rsid w:val="009C717A"/>
    <w:rPr>
      <w:color w:val="808080"/>
    </w:rPr>
  </w:style>
  <w:style w:type="table" w:customStyle="1" w:styleId="TableNormal1">
    <w:name w:val="Table Normal1"/>
    <w:uiPriority w:val="2"/>
    <w:semiHidden/>
    <w:unhideWhenUsed/>
    <w:qFormat/>
    <w:rsid w:val="0095237D"/>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 w:type="character" w:customStyle="1" w:styleId="mn">
    <w:name w:val="mn"/>
    <w:uiPriority w:val="99"/>
    <w:rsid w:val="00C415E6"/>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5158251">
      <w:bodyDiv w:val="1"/>
      <w:marLeft w:val="0"/>
      <w:marRight w:val="0"/>
      <w:marTop w:val="0"/>
      <w:marBottom w:val="0"/>
      <w:divBdr>
        <w:top w:val="none" w:sz="0" w:space="0" w:color="auto"/>
        <w:left w:val="none" w:sz="0" w:space="0" w:color="auto"/>
        <w:bottom w:val="none" w:sz="0" w:space="0" w:color="auto"/>
        <w:right w:val="none" w:sz="0" w:space="0" w:color="auto"/>
      </w:divBdr>
    </w:div>
    <w:div w:id="448477542">
      <w:bodyDiv w:val="1"/>
      <w:marLeft w:val="0"/>
      <w:marRight w:val="0"/>
      <w:marTop w:val="0"/>
      <w:marBottom w:val="0"/>
      <w:divBdr>
        <w:top w:val="none" w:sz="0" w:space="0" w:color="auto"/>
        <w:left w:val="none" w:sz="0" w:space="0" w:color="auto"/>
        <w:bottom w:val="none" w:sz="0" w:space="0" w:color="auto"/>
        <w:right w:val="none" w:sz="0" w:space="0" w:color="auto"/>
      </w:divBdr>
    </w:div>
    <w:div w:id="482741123">
      <w:bodyDiv w:val="1"/>
      <w:marLeft w:val="0"/>
      <w:marRight w:val="0"/>
      <w:marTop w:val="0"/>
      <w:marBottom w:val="0"/>
      <w:divBdr>
        <w:top w:val="none" w:sz="0" w:space="0" w:color="auto"/>
        <w:left w:val="none" w:sz="0" w:space="0" w:color="auto"/>
        <w:bottom w:val="none" w:sz="0" w:space="0" w:color="auto"/>
        <w:right w:val="none" w:sz="0" w:space="0" w:color="auto"/>
      </w:divBdr>
    </w:div>
    <w:div w:id="813135937">
      <w:bodyDiv w:val="1"/>
      <w:marLeft w:val="0"/>
      <w:marRight w:val="0"/>
      <w:marTop w:val="0"/>
      <w:marBottom w:val="0"/>
      <w:divBdr>
        <w:top w:val="none" w:sz="0" w:space="0" w:color="auto"/>
        <w:left w:val="none" w:sz="0" w:space="0" w:color="auto"/>
        <w:bottom w:val="none" w:sz="0" w:space="0" w:color="auto"/>
        <w:right w:val="none" w:sz="0" w:space="0" w:color="auto"/>
      </w:divBdr>
    </w:div>
    <w:div w:id="859666746">
      <w:bodyDiv w:val="1"/>
      <w:marLeft w:val="0"/>
      <w:marRight w:val="0"/>
      <w:marTop w:val="0"/>
      <w:marBottom w:val="0"/>
      <w:divBdr>
        <w:top w:val="none" w:sz="0" w:space="0" w:color="auto"/>
        <w:left w:val="none" w:sz="0" w:space="0" w:color="auto"/>
        <w:bottom w:val="none" w:sz="0" w:space="0" w:color="auto"/>
        <w:right w:val="none" w:sz="0" w:space="0" w:color="auto"/>
      </w:divBdr>
    </w:div>
    <w:div w:id="1032878784">
      <w:bodyDiv w:val="1"/>
      <w:marLeft w:val="0"/>
      <w:marRight w:val="0"/>
      <w:marTop w:val="0"/>
      <w:marBottom w:val="0"/>
      <w:divBdr>
        <w:top w:val="none" w:sz="0" w:space="0" w:color="auto"/>
        <w:left w:val="none" w:sz="0" w:space="0" w:color="auto"/>
        <w:bottom w:val="none" w:sz="0" w:space="0" w:color="auto"/>
        <w:right w:val="none" w:sz="0" w:space="0" w:color="auto"/>
      </w:divBdr>
    </w:div>
    <w:div w:id="1576474304">
      <w:bodyDiv w:val="1"/>
      <w:marLeft w:val="0"/>
      <w:marRight w:val="0"/>
      <w:marTop w:val="0"/>
      <w:marBottom w:val="0"/>
      <w:divBdr>
        <w:top w:val="none" w:sz="0" w:space="0" w:color="auto"/>
        <w:left w:val="none" w:sz="0" w:space="0" w:color="auto"/>
        <w:bottom w:val="none" w:sz="0" w:space="0" w:color="auto"/>
        <w:right w:val="none" w:sz="0" w:space="0" w:color="auto"/>
      </w:divBdr>
    </w:div>
    <w:div w:id="1893495814">
      <w:bodyDiv w:val="1"/>
      <w:marLeft w:val="0"/>
      <w:marRight w:val="0"/>
      <w:marTop w:val="0"/>
      <w:marBottom w:val="0"/>
      <w:divBdr>
        <w:top w:val="none" w:sz="0" w:space="0" w:color="auto"/>
        <w:left w:val="none" w:sz="0" w:space="0" w:color="auto"/>
        <w:bottom w:val="none" w:sz="0" w:space="0" w:color="auto"/>
        <w:right w:val="none" w:sz="0" w:space="0" w:color="auto"/>
      </w:divBdr>
    </w:div>
    <w:div w:id="2001107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6.wmf"/><Relationship Id="rId63" Type="http://schemas.openxmlformats.org/officeDocument/2006/relationships/oleObject" Target="embeddings/oleObject28.bin"/><Relationship Id="rId159" Type="http://schemas.openxmlformats.org/officeDocument/2006/relationships/oleObject" Target="embeddings/oleObject72.bin"/><Relationship Id="rId170" Type="http://schemas.openxmlformats.org/officeDocument/2006/relationships/image" Target="media/image76.wmf"/><Relationship Id="rId226" Type="http://schemas.openxmlformats.org/officeDocument/2006/relationships/oleObject" Target="embeddings/oleObject109.bin"/><Relationship Id="rId268" Type="http://schemas.openxmlformats.org/officeDocument/2006/relationships/footer" Target="footer16.xml"/><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image" Target="media/image56.wmf"/><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header" Target="header25.xml"/><Relationship Id="rId43" Type="http://schemas.openxmlformats.org/officeDocument/2006/relationships/oleObject" Target="embeddings/oleObject15.bin"/><Relationship Id="rId139" Type="http://schemas.openxmlformats.org/officeDocument/2006/relationships/image" Target="media/image59.png"/><Relationship Id="rId290" Type="http://schemas.openxmlformats.org/officeDocument/2006/relationships/header" Target="header30.xml"/><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oleObject" Target="embeddings/oleObject88.bin"/><Relationship Id="rId206" Type="http://schemas.openxmlformats.org/officeDocument/2006/relationships/image" Target="media/image94.wmf"/><Relationship Id="rId248" Type="http://schemas.openxmlformats.org/officeDocument/2006/relationships/header" Target="header9.xml"/><Relationship Id="rId12" Type="http://schemas.openxmlformats.org/officeDocument/2006/relationships/image" Target="media/image1.wmf"/><Relationship Id="rId108" Type="http://schemas.openxmlformats.org/officeDocument/2006/relationships/image" Target="media/image47.wmf"/><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image" Target="media/image41.wmf"/><Relationship Id="rId140" Type="http://schemas.openxmlformats.org/officeDocument/2006/relationships/image" Target="media/image60.png"/><Relationship Id="rId161" Type="http://schemas.openxmlformats.org/officeDocument/2006/relationships/oleObject" Target="embeddings/oleObject73.bin"/><Relationship Id="rId182" Type="http://schemas.openxmlformats.org/officeDocument/2006/relationships/oleObject" Target="embeddings/oleObject84.bin"/><Relationship Id="rId217" Type="http://schemas.openxmlformats.org/officeDocument/2006/relationships/oleObject" Target="embeddings/oleObject101.bin"/><Relationship Id="rId6" Type="http://schemas.openxmlformats.org/officeDocument/2006/relationships/webSettings" Target="webSettings.xml"/><Relationship Id="rId238" Type="http://schemas.openxmlformats.org/officeDocument/2006/relationships/oleObject" Target="embeddings/oleObject121.bin"/><Relationship Id="rId259" Type="http://schemas.openxmlformats.org/officeDocument/2006/relationships/footer" Target="footer12.xml"/><Relationship Id="rId23" Type="http://schemas.openxmlformats.org/officeDocument/2006/relationships/image" Target="media/image7.wmf"/><Relationship Id="rId119" Type="http://schemas.openxmlformats.org/officeDocument/2006/relationships/oleObject" Target="embeddings/oleObject57.bin"/><Relationship Id="rId270" Type="http://schemas.openxmlformats.org/officeDocument/2006/relationships/header" Target="header20.xml"/><Relationship Id="rId291" Type="http://schemas.openxmlformats.org/officeDocument/2006/relationships/header" Target="header31.xml"/><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oleObject" Target="embeddings/oleObject38.bin"/><Relationship Id="rId130" Type="http://schemas.openxmlformats.org/officeDocument/2006/relationships/image" Target="media/image57.wmf"/><Relationship Id="rId151" Type="http://schemas.openxmlformats.org/officeDocument/2006/relationships/oleObject" Target="embeddings/oleObject68.bin"/><Relationship Id="rId172" Type="http://schemas.openxmlformats.org/officeDocument/2006/relationships/image" Target="media/image77.wmf"/><Relationship Id="rId193" Type="http://schemas.openxmlformats.org/officeDocument/2006/relationships/image" Target="media/image88.wmf"/><Relationship Id="rId207" Type="http://schemas.openxmlformats.org/officeDocument/2006/relationships/oleObject" Target="embeddings/oleObject96.bin"/><Relationship Id="rId228" Type="http://schemas.openxmlformats.org/officeDocument/2006/relationships/oleObject" Target="embeddings/oleObject111.bin"/><Relationship Id="rId249" Type="http://schemas.openxmlformats.org/officeDocument/2006/relationships/header" Target="header10.xml"/><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openxmlformats.org/officeDocument/2006/relationships/header" Target="header15.xml"/><Relationship Id="rId281" Type="http://schemas.openxmlformats.org/officeDocument/2006/relationships/footer" Target="footer23.xml"/><Relationship Id="rId34" Type="http://schemas.openxmlformats.org/officeDocument/2006/relationships/image" Target="media/image13.wmf"/><Relationship Id="rId55" Type="http://schemas.openxmlformats.org/officeDocument/2006/relationships/oleObject" Target="embeddings/oleObject22.bin"/><Relationship Id="rId76" Type="http://schemas.openxmlformats.org/officeDocument/2006/relationships/image" Target="media/image33.png"/><Relationship Id="rId97" Type="http://schemas.openxmlformats.org/officeDocument/2006/relationships/oleObject" Target="embeddings/oleObject45.bin"/><Relationship Id="rId120" Type="http://schemas.openxmlformats.org/officeDocument/2006/relationships/image" Target="media/image52.wmf"/><Relationship Id="rId141" Type="http://schemas.openxmlformats.org/officeDocument/2006/relationships/image" Target="media/image61.png"/><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image" Target="media/image82.png"/><Relationship Id="rId218" Type="http://schemas.openxmlformats.org/officeDocument/2006/relationships/image" Target="media/image100.png"/><Relationship Id="rId239" Type="http://schemas.openxmlformats.org/officeDocument/2006/relationships/oleObject" Target="embeddings/oleObject122.bin"/><Relationship Id="rId250" Type="http://schemas.openxmlformats.org/officeDocument/2006/relationships/footer" Target="footer7.xml"/><Relationship Id="rId271" Type="http://schemas.openxmlformats.org/officeDocument/2006/relationships/footer" Target="footer18.xml"/><Relationship Id="rId292" Type="http://schemas.openxmlformats.org/officeDocument/2006/relationships/footer" Target="footer28.xml"/><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26.wmf"/><Relationship Id="rId87" Type="http://schemas.openxmlformats.org/officeDocument/2006/relationships/image" Target="media/image38.wmf"/><Relationship Id="rId110" Type="http://schemas.openxmlformats.org/officeDocument/2006/relationships/image" Target="media/image48.wmf"/><Relationship Id="rId131" Type="http://schemas.openxmlformats.org/officeDocument/2006/relationships/oleObject" Target="embeddings/oleObject63.bin"/><Relationship Id="rId152" Type="http://schemas.openxmlformats.org/officeDocument/2006/relationships/image" Target="media/image67.wmf"/><Relationship Id="rId173" Type="http://schemas.openxmlformats.org/officeDocument/2006/relationships/oleObject" Target="embeddings/oleObject79.bin"/><Relationship Id="rId194" Type="http://schemas.openxmlformats.org/officeDocument/2006/relationships/oleObject" Target="embeddings/oleObject89.bin"/><Relationship Id="rId208" Type="http://schemas.openxmlformats.org/officeDocument/2006/relationships/image" Target="media/image95.wmf"/><Relationship Id="rId229" Type="http://schemas.openxmlformats.org/officeDocument/2006/relationships/oleObject" Target="embeddings/oleObject112.bin"/><Relationship Id="rId240" Type="http://schemas.openxmlformats.org/officeDocument/2006/relationships/image" Target="media/image101.png"/><Relationship Id="rId261" Type="http://schemas.openxmlformats.org/officeDocument/2006/relationships/header" Target="header16.xml"/><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3.wmf"/><Relationship Id="rId282" Type="http://schemas.openxmlformats.org/officeDocument/2006/relationships/header" Target="header26.xml"/><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58.bin"/><Relationship Id="rId142" Type="http://schemas.openxmlformats.org/officeDocument/2006/relationships/image" Target="media/image62.png"/><Relationship Id="rId163" Type="http://schemas.openxmlformats.org/officeDocument/2006/relationships/oleObject" Target="embeddings/oleObject74.bin"/><Relationship Id="rId184" Type="http://schemas.openxmlformats.org/officeDocument/2006/relationships/image" Target="media/image83.wmf"/><Relationship Id="rId219" Type="http://schemas.openxmlformats.org/officeDocument/2006/relationships/oleObject" Target="embeddings/oleObject102.bin"/><Relationship Id="rId230" Type="http://schemas.openxmlformats.org/officeDocument/2006/relationships/oleObject" Target="embeddings/oleObject113.bin"/><Relationship Id="rId251" Type="http://schemas.openxmlformats.org/officeDocument/2006/relationships/footer" Target="footer8.xml"/><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header" Target="header21.xml"/><Relationship Id="rId293" Type="http://schemas.openxmlformats.org/officeDocument/2006/relationships/footer" Target="footer29.xml"/><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header" Target="header3.xml"/><Relationship Id="rId153" Type="http://schemas.openxmlformats.org/officeDocument/2006/relationships/oleObject" Target="embeddings/oleObject69.bin"/><Relationship Id="rId174" Type="http://schemas.openxmlformats.org/officeDocument/2006/relationships/image" Target="media/image78.wmf"/><Relationship Id="rId195" Type="http://schemas.openxmlformats.org/officeDocument/2006/relationships/image" Target="media/image89.wmf"/><Relationship Id="rId209" Type="http://schemas.openxmlformats.org/officeDocument/2006/relationships/oleObject" Target="embeddings/oleObject97.bin"/><Relationship Id="rId220" Type="http://schemas.openxmlformats.org/officeDocument/2006/relationships/oleObject" Target="embeddings/oleObject103.bin"/><Relationship Id="rId241" Type="http://schemas.microsoft.com/office/2007/relationships/hdphoto" Target="media/hdphoto1.wdp"/><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footer" Target="footer13.xml"/><Relationship Id="rId283" Type="http://schemas.openxmlformats.org/officeDocument/2006/relationships/footer" Target="footer24.xml"/><Relationship Id="rId78" Type="http://schemas.openxmlformats.org/officeDocument/2006/relationships/oleObject" Target="embeddings/oleObject3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3.wmf"/><Relationship Id="rId143" Type="http://schemas.openxmlformats.org/officeDocument/2006/relationships/oleObject" Target="embeddings/oleObject64.bin"/><Relationship Id="rId164" Type="http://schemas.openxmlformats.org/officeDocument/2006/relationships/image" Target="media/image73.wmf"/><Relationship Id="rId185" Type="http://schemas.openxmlformats.org/officeDocument/2006/relationships/oleObject" Target="embeddings/oleObject85.bin"/><Relationship Id="rId9" Type="http://schemas.openxmlformats.org/officeDocument/2006/relationships/header" Target="header1.xml"/><Relationship Id="rId210" Type="http://schemas.openxmlformats.org/officeDocument/2006/relationships/image" Target="media/image96.wmf"/><Relationship Id="rId26" Type="http://schemas.openxmlformats.org/officeDocument/2006/relationships/oleObject" Target="embeddings/oleObject7.bin"/><Relationship Id="rId231" Type="http://schemas.openxmlformats.org/officeDocument/2006/relationships/oleObject" Target="embeddings/oleObject114.bin"/><Relationship Id="rId252" Type="http://schemas.openxmlformats.org/officeDocument/2006/relationships/header" Target="header11.xml"/><Relationship Id="rId273" Type="http://schemas.openxmlformats.org/officeDocument/2006/relationships/header" Target="header22.xml"/><Relationship Id="rId294" Type="http://schemas.openxmlformats.org/officeDocument/2006/relationships/header" Target="header32.xml"/><Relationship Id="rId47" Type="http://schemas.openxmlformats.org/officeDocument/2006/relationships/oleObject" Target="embeddings/oleObject17.bin"/><Relationship Id="rId68" Type="http://schemas.openxmlformats.org/officeDocument/2006/relationships/image" Target="media/image27.png"/><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header" Target="header4.xml"/><Relationship Id="rId154" Type="http://schemas.openxmlformats.org/officeDocument/2006/relationships/image" Target="media/image68.wmf"/><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header" Target="header6.xml"/><Relationship Id="rId263" Type="http://schemas.openxmlformats.org/officeDocument/2006/relationships/footer" Target="footer14.xml"/><Relationship Id="rId284" Type="http://schemas.openxmlformats.org/officeDocument/2006/relationships/header" Target="header27.xml"/><Relationship Id="rId37" Type="http://schemas.openxmlformats.org/officeDocument/2006/relationships/oleObject" Target="embeddings/oleObject12.bin"/><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oleObject" Target="embeddings/oleObject59.bin"/><Relationship Id="rId144" Type="http://schemas.openxmlformats.org/officeDocument/2006/relationships/image" Target="media/image63.wmf"/><Relationship Id="rId90" Type="http://schemas.openxmlformats.org/officeDocument/2006/relationships/oleObject" Target="embeddings/oleObject40.bin"/><Relationship Id="rId165" Type="http://schemas.openxmlformats.org/officeDocument/2006/relationships/oleObject" Target="embeddings/oleObject75.bin"/><Relationship Id="rId186" Type="http://schemas.openxmlformats.org/officeDocument/2006/relationships/image" Target="media/image84.wmf"/><Relationship Id="rId211" Type="http://schemas.openxmlformats.org/officeDocument/2006/relationships/oleObject" Target="embeddings/oleObject98.bin"/><Relationship Id="rId232" Type="http://schemas.openxmlformats.org/officeDocument/2006/relationships/oleObject" Target="embeddings/oleObject115.bin"/><Relationship Id="rId253" Type="http://schemas.openxmlformats.org/officeDocument/2006/relationships/footer" Target="footer9.xml"/><Relationship Id="rId274" Type="http://schemas.openxmlformats.org/officeDocument/2006/relationships/footer" Target="footer19.xml"/><Relationship Id="rId295" Type="http://schemas.openxmlformats.org/officeDocument/2006/relationships/footer" Target="footer30.xml"/><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28.png"/><Relationship Id="rId113" Type="http://schemas.openxmlformats.org/officeDocument/2006/relationships/oleObject" Target="embeddings/oleObject53.bin"/><Relationship Id="rId134" Type="http://schemas.openxmlformats.org/officeDocument/2006/relationships/footer" Target="footer1.xml"/><Relationship Id="rId80" Type="http://schemas.openxmlformats.org/officeDocument/2006/relationships/oleObject" Target="embeddings/oleObject34.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90.wmf"/><Relationship Id="rId201" Type="http://schemas.openxmlformats.org/officeDocument/2006/relationships/oleObject" Target="embeddings/oleObject93.bin"/><Relationship Id="rId222" Type="http://schemas.openxmlformats.org/officeDocument/2006/relationships/oleObject" Target="embeddings/oleObject105.bin"/><Relationship Id="rId243" Type="http://schemas.openxmlformats.org/officeDocument/2006/relationships/header" Target="header7.xml"/><Relationship Id="rId264" Type="http://schemas.openxmlformats.org/officeDocument/2006/relationships/header" Target="header17.xml"/><Relationship Id="rId285" Type="http://schemas.openxmlformats.org/officeDocument/2006/relationships/header" Target="header28.xml"/><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oleObject" Target="embeddings/oleObject48.bin"/><Relationship Id="rId124" Type="http://schemas.openxmlformats.org/officeDocument/2006/relationships/image" Target="media/image54.wmf"/><Relationship Id="rId70" Type="http://schemas.openxmlformats.org/officeDocument/2006/relationships/image" Target="media/image29.png"/><Relationship Id="rId91" Type="http://schemas.openxmlformats.org/officeDocument/2006/relationships/oleObject" Target="embeddings/oleObject41.bin"/><Relationship Id="rId145" Type="http://schemas.openxmlformats.org/officeDocument/2006/relationships/oleObject" Target="embeddings/oleObject65.bin"/><Relationship Id="rId166" Type="http://schemas.openxmlformats.org/officeDocument/2006/relationships/image" Target="media/image7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116.bin"/><Relationship Id="rId254" Type="http://schemas.openxmlformats.org/officeDocument/2006/relationships/header" Target="header12.xml"/><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0.wmf"/><Relationship Id="rId275" Type="http://schemas.openxmlformats.org/officeDocument/2006/relationships/footer" Target="footer20.xml"/><Relationship Id="rId296" Type="http://schemas.openxmlformats.org/officeDocument/2006/relationships/fontTable" Target="fontTable.xml"/><Relationship Id="rId60" Type="http://schemas.openxmlformats.org/officeDocument/2006/relationships/oleObject" Target="embeddings/oleObject26.bin"/><Relationship Id="rId81" Type="http://schemas.openxmlformats.org/officeDocument/2006/relationships/oleObject" Target="embeddings/oleObject35.bin"/><Relationship Id="rId135" Type="http://schemas.openxmlformats.org/officeDocument/2006/relationships/footer" Target="footer2.xml"/><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oleObject" Target="embeddings/oleObject91.bin"/><Relationship Id="rId202" Type="http://schemas.openxmlformats.org/officeDocument/2006/relationships/oleObject" Target="embeddings/oleObject94.bin"/><Relationship Id="rId223" Type="http://schemas.openxmlformats.org/officeDocument/2006/relationships/oleObject" Target="embeddings/oleObject106.bin"/><Relationship Id="rId244" Type="http://schemas.openxmlformats.org/officeDocument/2006/relationships/footer" Target="footer4.xml"/><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footer" Target="footer15.xml"/><Relationship Id="rId286" Type="http://schemas.openxmlformats.org/officeDocument/2006/relationships/footer" Target="footer25.xml"/><Relationship Id="rId50" Type="http://schemas.openxmlformats.org/officeDocument/2006/relationships/image" Target="media/image20.wmf"/><Relationship Id="rId104" Type="http://schemas.openxmlformats.org/officeDocument/2006/relationships/image" Target="media/image45.wmf"/><Relationship Id="rId125" Type="http://schemas.openxmlformats.org/officeDocument/2006/relationships/oleObject" Target="embeddings/oleObject60.bin"/><Relationship Id="rId146" Type="http://schemas.openxmlformats.org/officeDocument/2006/relationships/image" Target="media/image64.wmf"/><Relationship Id="rId167" Type="http://schemas.openxmlformats.org/officeDocument/2006/relationships/oleObject" Target="embeddings/oleObject76.bin"/><Relationship Id="rId188" Type="http://schemas.openxmlformats.org/officeDocument/2006/relationships/image" Target="media/image85.png"/><Relationship Id="rId71" Type="http://schemas.openxmlformats.org/officeDocument/2006/relationships/image" Target="media/image30.png"/><Relationship Id="rId92" Type="http://schemas.openxmlformats.org/officeDocument/2006/relationships/oleObject" Target="embeddings/oleObject42.bin"/><Relationship Id="rId213" Type="http://schemas.openxmlformats.org/officeDocument/2006/relationships/oleObject" Target="embeddings/oleObject99.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header" Target="header13.xml"/><Relationship Id="rId276" Type="http://schemas.openxmlformats.org/officeDocument/2006/relationships/header" Target="header23.xml"/><Relationship Id="rId297" Type="http://schemas.openxmlformats.org/officeDocument/2006/relationships/theme" Target="theme/theme1.xml"/><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header" Target="header5.xml"/><Relationship Id="rId157" Type="http://schemas.openxmlformats.org/officeDocument/2006/relationships/oleObject" Target="embeddings/oleObject71.bin"/><Relationship Id="rId178" Type="http://schemas.openxmlformats.org/officeDocument/2006/relationships/oleObject" Target="embeddings/oleObject82.bin"/><Relationship Id="rId61" Type="http://schemas.openxmlformats.org/officeDocument/2006/relationships/oleObject" Target="embeddings/oleObject27.bin"/><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2.wmf"/><Relationship Id="rId19" Type="http://schemas.openxmlformats.org/officeDocument/2006/relationships/oleObject" Target="embeddings/oleObject4.bin"/><Relationship Id="rId224" Type="http://schemas.openxmlformats.org/officeDocument/2006/relationships/oleObject" Target="embeddings/oleObject107.bin"/><Relationship Id="rId245" Type="http://schemas.openxmlformats.org/officeDocument/2006/relationships/footer" Target="footer5.xml"/><Relationship Id="rId266" Type="http://schemas.openxmlformats.org/officeDocument/2006/relationships/header" Target="header18.xml"/><Relationship Id="rId287" Type="http://schemas.openxmlformats.org/officeDocument/2006/relationships/footer" Target="footer26.xml"/><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image" Target="media/image55.wmf"/><Relationship Id="rId147" Type="http://schemas.openxmlformats.org/officeDocument/2006/relationships/oleObject" Target="embeddings/oleObject66.bin"/><Relationship Id="rId168" Type="http://schemas.openxmlformats.org/officeDocument/2006/relationships/image" Target="media/image75.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3.bin"/><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18.bin"/><Relationship Id="rId256" Type="http://schemas.openxmlformats.org/officeDocument/2006/relationships/footer" Target="footer10.xml"/><Relationship Id="rId277" Type="http://schemas.openxmlformats.org/officeDocument/2006/relationships/footer" Target="footer21.xml"/><Relationship Id="rId116" Type="http://schemas.openxmlformats.org/officeDocument/2006/relationships/oleObject" Target="embeddings/oleObject55.bin"/><Relationship Id="rId137" Type="http://schemas.openxmlformats.org/officeDocument/2006/relationships/footer" Target="footer3.xml"/><Relationship Id="rId158" Type="http://schemas.openxmlformats.org/officeDocument/2006/relationships/image" Target="media/image70.wmf"/><Relationship Id="rId20" Type="http://schemas.openxmlformats.org/officeDocument/2006/relationships/image" Target="media/image5.png"/><Relationship Id="rId41" Type="http://schemas.openxmlformats.org/officeDocument/2006/relationships/oleObject" Target="embeddings/oleObject14.bin"/><Relationship Id="rId62" Type="http://schemas.openxmlformats.org/officeDocument/2006/relationships/image" Target="media/image24.wmf"/><Relationship Id="rId83" Type="http://schemas.openxmlformats.org/officeDocument/2006/relationships/oleObject" Target="embeddings/oleObject36.bin"/><Relationship Id="rId179" Type="http://schemas.openxmlformats.org/officeDocument/2006/relationships/image" Target="media/image80.wmf"/><Relationship Id="rId190" Type="http://schemas.openxmlformats.org/officeDocument/2006/relationships/oleObject" Target="embeddings/oleObject87.bin"/><Relationship Id="rId204" Type="http://schemas.openxmlformats.org/officeDocument/2006/relationships/oleObject" Target="embeddings/oleObject95.bin"/><Relationship Id="rId225" Type="http://schemas.openxmlformats.org/officeDocument/2006/relationships/oleObject" Target="embeddings/oleObject108.bin"/><Relationship Id="rId246" Type="http://schemas.openxmlformats.org/officeDocument/2006/relationships/header" Target="header8.xml"/><Relationship Id="rId267" Type="http://schemas.openxmlformats.org/officeDocument/2006/relationships/header" Target="header19.xml"/><Relationship Id="rId288" Type="http://schemas.openxmlformats.org/officeDocument/2006/relationships/header" Target="header29.xml"/><Relationship Id="rId106" Type="http://schemas.openxmlformats.org/officeDocument/2006/relationships/image" Target="media/image46.wmf"/><Relationship Id="rId127" Type="http://schemas.openxmlformats.org/officeDocument/2006/relationships/oleObject" Target="embeddings/oleObject61.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1.bin"/><Relationship Id="rId94" Type="http://schemas.openxmlformats.org/officeDocument/2006/relationships/oleObject" Target="embeddings/oleObject44.bin"/><Relationship Id="rId148" Type="http://schemas.openxmlformats.org/officeDocument/2006/relationships/image" Target="media/image65.png"/><Relationship Id="rId169" Type="http://schemas.openxmlformats.org/officeDocument/2006/relationships/oleObject" Target="embeddings/oleObject77.bin"/><Relationship Id="rId4" Type="http://schemas.microsoft.com/office/2007/relationships/stylesWithEffects" Target="stylesWithEffect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oleObject" Target="embeddings/oleObject119.bin"/><Relationship Id="rId257" Type="http://schemas.openxmlformats.org/officeDocument/2006/relationships/footer" Target="footer11.xml"/><Relationship Id="rId278" Type="http://schemas.openxmlformats.org/officeDocument/2006/relationships/header" Target="header24.xml"/><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image" Target="media/image58.png"/><Relationship Id="rId191" Type="http://schemas.openxmlformats.org/officeDocument/2006/relationships/image" Target="media/image87.wmf"/><Relationship Id="rId205" Type="http://schemas.openxmlformats.org/officeDocument/2006/relationships/image" Target="media/image93.png"/><Relationship Id="rId247" Type="http://schemas.openxmlformats.org/officeDocument/2006/relationships/footer" Target="footer6.xml"/><Relationship Id="rId107" Type="http://schemas.openxmlformats.org/officeDocument/2006/relationships/oleObject" Target="embeddings/oleObject50.bin"/><Relationship Id="rId289" Type="http://schemas.openxmlformats.org/officeDocument/2006/relationships/footer" Target="footer27.xml"/><Relationship Id="rId11" Type="http://schemas.openxmlformats.org/officeDocument/2006/relationships/hyperlink" Target="https://youtu.be/AhHq5qCxyE" TargetMode="External"/><Relationship Id="rId53" Type="http://schemas.openxmlformats.org/officeDocument/2006/relationships/oleObject" Target="embeddings/oleObject21.bin"/><Relationship Id="rId149" Type="http://schemas.openxmlformats.org/officeDocument/2006/relationships/oleObject" Target="embeddings/oleObject67.bin"/><Relationship Id="rId95" Type="http://schemas.openxmlformats.org/officeDocument/2006/relationships/image" Target="media/image40.png"/><Relationship Id="rId160" Type="http://schemas.openxmlformats.org/officeDocument/2006/relationships/image" Target="media/image71.wmf"/><Relationship Id="rId216" Type="http://schemas.openxmlformats.org/officeDocument/2006/relationships/image" Target="media/image99.wmf"/><Relationship Id="rId258" Type="http://schemas.openxmlformats.org/officeDocument/2006/relationships/header" Target="header14.xml"/><Relationship Id="rId22" Type="http://schemas.openxmlformats.org/officeDocument/2006/relationships/oleObject" Target="embeddings/oleObject5.bin"/><Relationship Id="rId64" Type="http://schemas.openxmlformats.org/officeDocument/2006/relationships/image" Target="media/image25.wmf"/><Relationship Id="rId118" Type="http://schemas.openxmlformats.org/officeDocument/2006/relationships/image" Target="media/image51.wmf"/><Relationship Id="rId171" Type="http://schemas.openxmlformats.org/officeDocument/2006/relationships/oleObject" Target="embeddings/oleObject78.bin"/><Relationship Id="rId227" Type="http://schemas.openxmlformats.org/officeDocument/2006/relationships/oleObject" Target="embeddings/oleObject110.bin"/><Relationship Id="rId269" Type="http://schemas.openxmlformats.org/officeDocument/2006/relationships/footer" Target="footer17.xml"/><Relationship Id="rId33" Type="http://schemas.openxmlformats.org/officeDocument/2006/relationships/oleObject" Target="embeddings/oleObject10.bin"/><Relationship Id="rId129" Type="http://schemas.openxmlformats.org/officeDocument/2006/relationships/oleObject" Target="embeddings/oleObject62.bin"/><Relationship Id="rId280" Type="http://schemas.openxmlformats.org/officeDocument/2006/relationships/footer" Target="footer2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92C68A-87D2-4E66-8940-A88D70BEE0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5</Pages>
  <Words>15815</Words>
  <Characters>90148</Characters>
  <Application>Microsoft Office Word</Application>
  <DocSecurity>0</DocSecurity>
  <Lines>751</Lines>
  <Paragraphs>21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057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cp:lastModifiedBy>
  <cp:revision>3</cp:revision>
  <cp:lastPrinted>2025-04-03T13:50:00Z</cp:lastPrinted>
  <dcterms:created xsi:type="dcterms:W3CDTF">2025-04-03T14:27:00Z</dcterms:created>
  <dcterms:modified xsi:type="dcterms:W3CDTF">2025-04-03T14:29:00Z</dcterms:modified>
</cp:coreProperties>
</file>